
<file path=[Content_Types].xml><?xml version="1.0" encoding="utf-8"?>
<Types xmlns="http://schemas.openxmlformats.org/package/2006/content-types">
  <Override PartName="/ppt/tags/tag8.xml" ContentType="application/vnd.openxmlformats-officedocument.presentationml.tags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tags/tag2.xml" ContentType="application/vnd.openxmlformats-officedocument.presentationml.tags+xml"/>
  <Override PartName="/ppt/tags/tag49.xml" ContentType="application/vnd.openxmlformats-officedocument.presentationml.tags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tags/tag29.xml" ContentType="application/vnd.openxmlformats-officedocument.presentationml.tags+xml"/>
  <Override PartName="/ppt/tags/tag38.xml" ContentType="application/vnd.openxmlformats-officedocument.presentationml.tags+xml"/>
  <Override PartName="/ppt/tags/tag47.xml" ContentType="application/vnd.openxmlformats-officedocument.presentationml.tags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tags/tag16.xml" ContentType="application/vnd.openxmlformats-officedocument.presentationml.tags+xml"/>
  <Override PartName="/ppt/tags/tag18.xml" ContentType="application/vnd.openxmlformats-officedocument.presentationml.tags+xml"/>
  <Override PartName="/ppt/tags/tag27.xml" ContentType="application/vnd.openxmlformats-officedocument.presentationml.tags+xml"/>
  <Override PartName="/ppt/tags/tag36.xml" ContentType="application/vnd.openxmlformats-officedocument.presentationml.tags+xml"/>
  <Override PartName="/ppt/tags/tag45.xml" ContentType="application/vnd.openxmlformats-officedocument.presentationml.tags+xml"/>
  <Override PartName="/ppt/tags/tag14.xml" ContentType="application/vnd.openxmlformats-officedocument.presentationml.tags+xml"/>
  <Override PartName="/ppt/tags/tag25.xml" ContentType="application/vnd.openxmlformats-officedocument.presentationml.tags+xml"/>
  <Override PartName="/ppt/tags/tag34.xml" ContentType="application/vnd.openxmlformats-officedocument.presentationml.tags+xml"/>
  <Override PartName="/ppt/tags/tag43.xml" ContentType="application/vnd.openxmlformats-officedocument.presentationml.tags+xml"/>
  <Override PartName="/ppt/tags/tag52.xml" ContentType="application/vnd.openxmlformats-officedocument.presentationml.tags+xml"/>
  <Override PartName="/ppt/tags/tag12.xml" ContentType="application/vnd.openxmlformats-officedocument.presentationml.tags+xml"/>
  <Override PartName="/ppt/tags/tag23.xml" ContentType="application/vnd.openxmlformats-officedocument.presentationml.tags+xml"/>
  <Override PartName="/ppt/tags/tag32.xml" ContentType="application/vnd.openxmlformats-officedocument.presentationml.tags+xml"/>
  <Override PartName="/ppt/tags/tag41.xml" ContentType="application/vnd.openxmlformats-officedocument.presentationml.tags+xml"/>
  <Override PartName="/ppt/tags/tag50.xml" ContentType="application/vnd.openxmlformats-officedocument.presentationml.tags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21.xml" ContentType="application/vnd.openxmlformats-officedocument.presentationml.tags+xml"/>
  <Override PartName="/ppt/tags/tag30.xml" ContentType="application/vnd.openxmlformats-officedocument.presentationml.tag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tags/tag7.xml" ContentType="application/vnd.openxmlformats-officedocument.presentationml.tags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tags/tag3.xml" ContentType="application/vnd.openxmlformats-officedocument.presentationml.tags+xml"/>
  <Override PartName="/ppt/tags/tag39.xml" ContentType="application/vnd.openxmlformats-officedocument.presentationml.tags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tags/tag1.xml" ContentType="application/vnd.openxmlformats-officedocument.presentationml.tags+xml"/>
  <Override PartName="/ppt/tags/tag19.xml" ContentType="application/vnd.openxmlformats-officedocument.presentationml.tags+xml"/>
  <Override PartName="/ppt/tags/tag28.xml" ContentType="application/vnd.openxmlformats-officedocument.presentationml.tags+xml"/>
  <Override PartName="/ppt/tags/tag37.xml" ContentType="application/vnd.openxmlformats-officedocument.presentationml.tags+xml"/>
  <Override PartName="/ppt/tags/tag48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tags/tag17.xml" ContentType="application/vnd.openxmlformats-officedocument.presentationml.tags+xml"/>
  <Override PartName="/ppt/tags/tag26.xml" ContentType="application/vnd.openxmlformats-officedocument.presentationml.tags+xml"/>
  <Override PartName="/ppt/tags/tag35.xml" ContentType="application/vnd.openxmlformats-officedocument.presentationml.tags+xml"/>
  <Override PartName="/ppt/tags/tag46.xml" ContentType="application/vnd.openxmlformats-officedocument.presentationml.tags+xml"/>
  <Override PartName="/ppt/slideLayouts/slideLayout10.xml" ContentType="application/vnd.openxmlformats-officedocument.presentationml.slideLayout+xml"/>
  <Override PartName="/ppt/tags/tag15.xml" ContentType="application/vnd.openxmlformats-officedocument.presentationml.tags+xml"/>
  <Override PartName="/ppt/tags/tag24.xml" ContentType="application/vnd.openxmlformats-officedocument.presentationml.tags+xml"/>
  <Override PartName="/ppt/tags/tag33.xml" ContentType="application/vnd.openxmlformats-officedocument.presentationml.tags+xml"/>
  <Override PartName="/ppt/tags/tag44.xml" ContentType="application/vnd.openxmlformats-officedocument.presentationml.tags+xml"/>
  <Default Extension="gif" ContentType="image/gif"/>
  <Override PartName="/ppt/tags/tag53.xml" ContentType="application/vnd.openxmlformats-officedocument.presentationml.tags+xml"/>
  <Default Extension="vml" ContentType="application/vnd.openxmlformats-officedocument.vmlDrawing"/>
  <Override PartName="/ppt/tags/tag13.xml" ContentType="application/vnd.openxmlformats-officedocument.presentationml.tags+xml"/>
  <Override PartName="/ppt/tags/tag22.xml" ContentType="application/vnd.openxmlformats-officedocument.presentationml.tags+xml"/>
  <Override PartName="/ppt/tags/tag31.xml" ContentType="application/vnd.openxmlformats-officedocument.presentationml.tags+xml"/>
  <Override PartName="/ppt/tags/tag40.xml" ContentType="application/vnd.openxmlformats-officedocument.presentationml.tags+xml"/>
  <Override PartName="/ppt/tags/tag42.xml" ContentType="application/vnd.openxmlformats-officedocument.presentationml.tags+xml"/>
  <Override PartName="/ppt/tags/tag51.xml" ContentType="application/vnd.openxmlformats-officedocument.presentationml.tags+xml"/>
  <Override PartName="/ppt/slides/slide8.xml" ContentType="application/vnd.openxmlformats-officedocument.presentationml.slide+xml"/>
  <Override PartName="/ppt/tags/tag11.xml" ContentType="application/vnd.openxmlformats-officedocument.presentationml.tags+xml"/>
  <Override PartName="/ppt/tags/tag20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-179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CE80F5-6B4E-4DB6-A749-C2CC2FA9A4E0}" type="datetimeFigureOut">
              <a:rPr lang="zh-CN" altLang="en-US" smtClean="0"/>
              <a:pPr/>
              <a:t>2020/2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A1A730-1A40-4868-89D3-AE6CD1908B3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1.xml"/><Relationship Id="rId4" Type="http://schemas.openxmlformats.org/officeDocument/2006/relationships/image" Target="../media/image2.emf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标题幻灯片">
    <p:bg>
      <p:bgPr>
        <a:blipFill dpi="0" rotWithShape="1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huojian "/>
          <p:cNvGrpSpPr>
            <a:grpSpLocks/>
          </p:cNvGrpSpPr>
          <p:nvPr>
            <p:custDataLst>
              <p:tags r:id="rId1"/>
            </p:custDataLst>
          </p:nvPr>
        </p:nvGrpSpPr>
        <p:grpSpPr bwMode="auto">
          <a:xfrm>
            <a:off x="7716838" y="3663950"/>
            <a:ext cx="1281112" cy="5845175"/>
            <a:chOff x="7239000" y="2805113"/>
            <a:chExt cx="1281113" cy="5845378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xmlns="" id="{2FD1E2DE-21FF-46CC-9B37-04ED6F2CF1AA}"/>
                </a:ext>
              </a:extLst>
            </p:cNvPr>
            <p:cNvSpPr/>
            <p:nvPr/>
          </p:nvSpPr>
          <p:spPr>
            <a:xfrm>
              <a:off x="7473950" y="5386478"/>
              <a:ext cx="196850" cy="3264013"/>
            </a:xfrm>
            <a:prstGeom prst="rect">
              <a:avLst/>
            </a:prstGeom>
            <a:solidFill>
              <a:srgbClr val="DEDED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None/>
                <a:defRPr/>
              </a:pPr>
              <a:endParaRPr lang="zh-CN" altLang="en-US" dirty="0"/>
            </a:p>
          </p:txBody>
        </p:sp>
        <p:sp>
          <p:nvSpPr>
            <p:cNvPr id="4" name="矩形 3">
              <a:extLst>
                <a:ext uri="{FF2B5EF4-FFF2-40B4-BE49-F238E27FC236}">
                  <a16:creationId xmlns:a16="http://schemas.microsoft.com/office/drawing/2014/main" xmlns="" id="{38642EF9-F5E3-478B-AC84-BC5D17B255B9}"/>
                </a:ext>
              </a:extLst>
            </p:cNvPr>
            <p:cNvSpPr/>
            <p:nvPr/>
          </p:nvSpPr>
          <p:spPr>
            <a:xfrm>
              <a:off x="8081963" y="5386478"/>
              <a:ext cx="198438" cy="3264013"/>
            </a:xfrm>
            <a:prstGeom prst="rect">
              <a:avLst/>
            </a:prstGeom>
            <a:solidFill>
              <a:srgbClr val="DEDED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None/>
                <a:defRPr/>
              </a:pPr>
              <a:endParaRPr lang="zh-CN" altLang="en-US" dirty="0"/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xmlns="" id="{CF7EF32D-F736-4C82-BE11-C03A71EA10B5}"/>
                </a:ext>
              </a:extLst>
            </p:cNvPr>
            <p:cNvSpPr/>
            <p:nvPr/>
          </p:nvSpPr>
          <p:spPr>
            <a:xfrm>
              <a:off x="7780337" y="5161045"/>
              <a:ext cx="196850" cy="3265601"/>
            </a:xfrm>
            <a:prstGeom prst="rect">
              <a:avLst/>
            </a:prstGeom>
            <a:solidFill>
              <a:srgbClr val="DEDED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None/>
                <a:defRPr/>
              </a:pPr>
              <a:endParaRPr lang="zh-CN" altLang="en-US" dirty="0"/>
            </a:p>
          </p:txBody>
        </p:sp>
        <p:sp>
          <p:nvSpPr>
            <p:cNvPr id="6" name="Freeform 138"/>
            <p:cNvSpPr>
              <a:spLocks/>
            </p:cNvSpPr>
            <p:nvPr/>
          </p:nvSpPr>
          <p:spPr bwMode="auto">
            <a:xfrm>
              <a:off x="8010526" y="3725895"/>
              <a:ext cx="509587" cy="1077950"/>
            </a:xfrm>
            <a:custGeom>
              <a:avLst/>
              <a:gdLst>
                <a:gd name="T0" fmla="*/ 2147483646 w 376"/>
                <a:gd name="T1" fmla="*/ 2147483646 h 798"/>
                <a:gd name="T2" fmla="*/ 2147483646 w 376"/>
                <a:gd name="T3" fmla="*/ 2147483646 h 798"/>
                <a:gd name="T4" fmla="*/ 2147483646 w 376"/>
                <a:gd name="T5" fmla="*/ 2147483646 h 798"/>
                <a:gd name="T6" fmla="*/ 2147483646 w 376"/>
                <a:gd name="T7" fmla="*/ 2147483646 h 798"/>
                <a:gd name="T8" fmla="*/ 0 w 376"/>
                <a:gd name="T9" fmla="*/ 2147483646 h 798"/>
                <a:gd name="T10" fmla="*/ 0 w 376"/>
                <a:gd name="T11" fmla="*/ 2147483646 h 798"/>
                <a:gd name="T12" fmla="*/ 2147483646 w 376"/>
                <a:gd name="T13" fmla="*/ 2147483646 h 79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76" h="798">
                  <a:moveTo>
                    <a:pt x="376" y="798"/>
                  </a:moveTo>
                  <a:cubicBezTo>
                    <a:pt x="376" y="798"/>
                    <a:pt x="372" y="738"/>
                    <a:pt x="207" y="609"/>
                  </a:cubicBezTo>
                  <a:cubicBezTo>
                    <a:pt x="113" y="536"/>
                    <a:pt x="96" y="396"/>
                    <a:pt x="85" y="286"/>
                  </a:cubicBezTo>
                  <a:cubicBezTo>
                    <a:pt x="79" y="224"/>
                    <a:pt x="75" y="161"/>
                    <a:pt x="60" y="100"/>
                  </a:cubicBezTo>
                  <a:cubicBezTo>
                    <a:pt x="55" y="81"/>
                    <a:pt x="0" y="0"/>
                    <a:pt x="0" y="1"/>
                  </a:cubicBezTo>
                  <a:cubicBezTo>
                    <a:pt x="0" y="798"/>
                    <a:pt x="0" y="798"/>
                    <a:pt x="0" y="798"/>
                  </a:cubicBezTo>
                  <a:cubicBezTo>
                    <a:pt x="376" y="798"/>
                    <a:pt x="376" y="798"/>
                    <a:pt x="376" y="798"/>
                  </a:cubicBezTo>
                </a:path>
              </a:pathLst>
            </a:custGeom>
            <a:solidFill>
              <a:srgbClr val="BC343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139"/>
            <p:cNvSpPr>
              <a:spLocks/>
            </p:cNvSpPr>
            <p:nvPr/>
          </p:nvSpPr>
          <p:spPr bwMode="auto">
            <a:xfrm>
              <a:off x="8002588" y="4803845"/>
              <a:ext cx="517525" cy="200032"/>
            </a:xfrm>
            <a:custGeom>
              <a:avLst/>
              <a:gdLst>
                <a:gd name="T0" fmla="*/ 2147483646 w 381"/>
                <a:gd name="T1" fmla="*/ 0 h 149"/>
                <a:gd name="T2" fmla="*/ 2147483646 w 381"/>
                <a:gd name="T3" fmla="*/ 2147483646 h 149"/>
                <a:gd name="T4" fmla="*/ 0 w 381"/>
                <a:gd name="T5" fmla="*/ 0 h 149"/>
                <a:gd name="T6" fmla="*/ 2147483646 w 381"/>
                <a:gd name="T7" fmla="*/ 0 h 14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81" h="149">
                  <a:moveTo>
                    <a:pt x="381" y="0"/>
                  </a:moveTo>
                  <a:cubicBezTo>
                    <a:pt x="381" y="0"/>
                    <a:pt x="242" y="133"/>
                    <a:pt x="6" y="149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381" y="0"/>
                  </a:lnTo>
                  <a:close/>
                </a:path>
              </a:pathLst>
            </a:custGeom>
            <a:solidFill>
              <a:srgbClr val="93272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149"/>
            <p:cNvSpPr>
              <a:spLocks/>
            </p:cNvSpPr>
            <p:nvPr/>
          </p:nvSpPr>
          <p:spPr bwMode="auto">
            <a:xfrm>
              <a:off x="7781925" y="5310275"/>
              <a:ext cx="38100" cy="977934"/>
            </a:xfrm>
            <a:custGeom>
              <a:avLst/>
              <a:gdLst>
                <a:gd name="T0" fmla="*/ 2147483646 w 24"/>
                <a:gd name="T1" fmla="*/ 0 h 616"/>
                <a:gd name="T2" fmla="*/ 0 w 24"/>
                <a:gd name="T3" fmla="*/ 0 h 616"/>
                <a:gd name="T4" fmla="*/ 0 w 24"/>
                <a:gd name="T5" fmla="*/ 2147483646 h 616"/>
                <a:gd name="T6" fmla="*/ 2147483646 w 24"/>
                <a:gd name="T7" fmla="*/ 2147483646 h 616"/>
                <a:gd name="T8" fmla="*/ 2147483646 w 24"/>
                <a:gd name="T9" fmla="*/ 2147483646 h 616"/>
                <a:gd name="T10" fmla="*/ 2147483646 w 24"/>
                <a:gd name="T11" fmla="*/ 2147483646 h 616"/>
                <a:gd name="T12" fmla="*/ 2147483646 w 24"/>
                <a:gd name="T13" fmla="*/ 0 h 6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4" h="616">
                  <a:moveTo>
                    <a:pt x="24" y="0"/>
                  </a:moveTo>
                  <a:lnTo>
                    <a:pt x="0" y="0"/>
                  </a:lnTo>
                  <a:lnTo>
                    <a:pt x="0" y="616"/>
                  </a:lnTo>
                  <a:lnTo>
                    <a:pt x="22" y="616"/>
                  </a:lnTo>
                  <a:lnTo>
                    <a:pt x="24" y="616"/>
                  </a:lnTo>
                  <a:lnTo>
                    <a:pt x="24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7"/>
            <p:cNvSpPr>
              <a:spLocks noEditPoints="1"/>
            </p:cNvSpPr>
            <p:nvPr/>
          </p:nvSpPr>
          <p:spPr bwMode="auto">
            <a:xfrm>
              <a:off x="7605712" y="2805113"/>
              <a:ext cx="547688" cy="2246391"/>
            </a:xfrm>
            <a:custGeom>
              <a:avLst/>
              <a:gdLst>
                <a:gd name="T0" fmla="*/ 2147483646 w 404"/>
                <a:gd name="T1" fmla="*/ 2147483646 h 1664"/>
                <a:gd name="T2" fmla="*/ 2147483646 w 404"/>
                <a:gd name="T3" fmla="*/ 2147483646 h 1664"/>
                <a:gd name="T4" fmla="*/ 2147483646 w 404"/>
                <a:gd name="T5" fmla="*/ 2147483646 h 1664"/>
                <a:gd name="T6" fmla="*/ 2147483646 w 404"/>
                <a:gd name="T7" fmla="*/ 2147483646 h 1664"/>
                <a:gd name="T8" fmla="*/ 2147483646 w 404"/>
                <a:gd name="T9" fmla="*/ 2147483646 h 1664"/>
                <a:gd name="T10" fmla="*/ 2147483646 w 404"/>
                <a:gd name="T11" fmla="*/ 2147483646 h 1664"/>
                <a:gd name="T12" fmla="*/ 2147483646 w 404"/>
                <a:gd name="T13" fmla="*/ 2147483646 h 1664"/>
                <a:gd name="T14" fmla="*/ 2147483646 w 404"/>
                <a:gd name="T15" fmla="*/ 2147483646 h 1664"/>
                <a:gd name="T16" fmla="*/ 2147483646 w 404"/>
                <a:gd name="T17" fmla="*/ 2147483646 h 1664"/>
                <a:gd name="T18" fmla="*/ 2147483646 w 404"/>
                <a:gd name="T19" fmla="*/ 2147483646 h 1664"/>
                <a:gd name="T20" fmla="*/ 2147483646 w 404"/>
                <a:gd name="T21" fmla="*/ 0 h 1664"/>
                <a:gd name="T22" fmla="*/ 0 w 404"/>
                <a:gd name="T23" fmla="*/ 2147483646 h 1664"/>
                <a:gd name="T24" fmla="*/ 0 w 404"/>
                <a:gd name="T25" fmla="*/ 2147483646 h 1664"/>
                <a:gd name="T26" fmla="*/ 2147483646 w 404"/>
                <a:gd name="T27" fmla="*/ 2147483646 h 1664"/>
                <a:gd name="T28" fmla="*/ 2147483646 w 404"/>
                <a:gd name="T29" fmla="*/ 2147483646 h 1664"/>
                <a:gd name="T30" fmla="*/ 2147483646 w 404"/>
                <a:gd name="T31" fmla="*/ 2147483646 h 1664"/>
                <a:gd name="T32" fmla="*/ 2147483646 w 404"/>
                <a:gd name="T33" fmla="*/ 2147483646 h 1664"/>
                <a:gd name="T34" fmla="*/ 2147483646 w 404"/>
                <a:gd name="T35" fmla="*/ 2147483646 h 1664"/>
                <a:gd name="T36" fmla="*/ 2147483646 w 404"/>
                <a:gd name="T37" fmla="*/ 2147483646 h 1664"/>
                <a:gd name="T38" fmla="*/ 2147483646 w 404"/>
                <a:gd name="T39" fmla="*/ 2147483646 h 1664"/>
                <a:gd name="T40" fmla="*/ 2147483646 w 404"/>
                <a:gd name="T41" fmla="*/ 0 h 166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404" h="1664">
                  <a:moveTo>
                    <a:pt x="353" y="1632"/>
                  </a:moveTo>
                  <a:cubicBezTo>
                    <a:pt x="350" y="1632"/>
                    <a:pt x="348" y="1632"/>
                    <a:pt x="345" y="1633"/>
                  </a:cubicBezTo>
                  <a:cubicBezTo>
                    <a:pt x="345" y="1644"/>
                    <a:pt x="344" y="1655"/>
                    <a:pt x="343" y="1664"/>
                  </a:cubicBezTo>
                  <a:cubicBezTo>
                    <a:pt x="353" y="1664"/>
                    <a:pt x="353" y="1664"/>
                    <a:pt x="353" y="1664"/>
                  </a:cubicBezTo>
                  <a:cubicBezTo>
                    <a:pt x="353" y="1632"/>
                    <a:pt x="353" y="1632"/>
                    <a:pt x="353" y="1632"/>
                  </a:cubicBezTo>
                  <a:moveTo>
                    <a:pt x="47" y="1631"/>
                  </a:moveTo>
                  <a:cubicBezTo>
                    <a:pt x="47" y="1664"/>
                    <a:pt x="47" y="1664"/>
                    <a:pt x="47" y="1664"/>
                  </a:cubicBezTo>
                  <a:cubicBezTo>
                    <a:pt x="60" y="1664"/>
                    <a:pt x="60" y="1664"/>
                    <a:pt x="60" y="1664"/>
                  </a:cubicBezTo>
                  <a:cubicBezTo>
                    <a:pt x="59" y="1655"/>
                    <a:pt x="58" y="1644"/>
                    <a:pt x="58" y="1633"/>
                  </a:cubicBezTo>
                  <a:cubicBezTo>
                    <a:pt x="55" y="1632"/>
                    <a:pt x="51" y="1632"/>
                    <a:pt x="47" y="1631"/>
                  </a:cubicBezTo>
                  <a:moveTo>
                    <a:pt x="202" y="0"/>
                  </a:moveTo>
                  <a:cubicBezTo>
                    <a:pt x="101" y="0"/>
                    <a:pt x="18" y="172"/>
                    <a:pt x="0" y="261"/>
                  </a:cubicBezTo>
                  <a:cubicBezTo>
                    <a:pt x="0" y="399"/>
                    <a:pt x="0" y="399"/>
                    <a:pt x="0" y="399"/>
                  </a:cubicBezTo>
                  <a:cubicBezTo>
                    <a:pt x="6" y="406"/>
                    <a:pt x="11" y="416"/>
                    <a:pt x="16" y="426"/>
                  </a:cubicBezTo>
                  <a:cubicBezTo>
                    <a:pt x="17" y="308"/>
                    <a:pt x="17" y="308"/>
                    <a:pt x="17" y="308"/>
                  </a:cubicBezTo>
                  <a:cubicBezTo>
                    <a:pt x="33" y="226"/>
                    <a:pt x="110" y="68"/>
                    <a:pt x="202" y="68"/>
                  </a:cubicBezTo>
                  <a:cubicBezTo>
                    <a:pt x="294" y="68"/>
                    <a:pt x="370" y="226"/>
                    <a:pt x="387" y="308"/>
                  </a:cubicBezTo>
                  <a:cubicBezTo>
                    <a:pt x="387" y="420"/>
                    <a:pt x="387" y="420"/>
                    <a:pt x="387" y="420"/>
                  </a:cubicBezTo>
                  <a:cubicBezTo>
                    <a:pt x="392" y="410"/>
                    <a:pt x="398" y="402"/>
                    <a:pt x="404" y="395"/>
                  </a:cubicBezTo>
                  <a:cubicBezTo>
                    <a:pt x="403" y="261"/>
                    <a:pt x="403" y="261"/>
                    <a:pt x="403" y="261"/>
                  </a:cubicBezTo>
                  <a:cubicBezTo>
                    <a:pt x="385" y="172"/>
                    <a:pt x="302" y="0"/>
                    <a:pt x="202" y="0"/>
                  </a:cubicBezTo>
                </a:path>
              </a:pathLst>
            </a:custGeom>
            <a:solidFill>
              <a:srgbClr val="96969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auto">
            <a:xfrm>
              <a:off x="7605712" y="3343295"/>
              <a:ext cx="22225" cy="80965"/>
            </a:xfrm>
            <a:custGeom>
              <a:avLst/>
              <a:gdLst>
                <a:gd name="T0" fmla="*/ 0 w 16"/>
                <a:gd name="T1" fmla="*/ 0 h 60"/>
                <a:gd name="T2" fmla="*/ 0 w 16"/>
                <a:gd name="T3" fmla="*/ 2147483646 h 60"/>
                <a:gd name="T4" fmla="*/ 2147483646 w 16"/>
                <a:gd name="T5" fmla="*/ 2147483646 h 60"/>
                <a:gd name="T6" fmla="*/ 2147483646 w 16"/>
                <a:gd name="T7" fmla="*/ 2147483646 h 60"/>
                <a:gd name="T8" fmla="*/ 0 w 16"/>
                <a:gd name="T9" fmla="*/ 0 h 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" h="60">
                  <a:moveTo>
                    <a:pt x="0" y="0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5" y="45"/>
                    <a:pt x="11" y="51"/>
                    <a:pt x="16" y="60"/>
                  </a:cubicBezTo>
                  <a:cubicBezTo>
                    <a:pt x="16" y="27"/>
                    <a:pt x="16" y="27"/>
                    <a:pt x="16" y="27"/>
                  </a:cubicBezTo>
                  <a:cubicBezTo>
                    <a:pt x="11" y="17"/>
                    <a:pt x="6" y="7"/>
                    <a:pt x="0" y="0"/>
                  </a:cubicBezTo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9"/>
            <p:cNvSpPr>
              <a:spLocks/>
            </p:cNvSpPr>
            <p:nvPr/>
          </p:nvSpPr>
          <p:spPr bwMode="auto">
            <a:xfrm>
              <a:off x="8131176" y="3338532"/>
              <a:ext cx="22225" cy="79378"/>
            </a:xfrm>
            <a:custGeom>
              <a:avLst/>
              <a:gdLst>
                <a:gd name="T0" fmla="*/ 2147483646 w 17"/>
                <a:gd name="T1" fmla="*/ 0 h 59"/>
                <a:gd name="T2" fmla="*/ 0 w 17"/>
                <a:gd name="T3" fmla="*/ 2147483646 h 59"/>
                <a:gd name="T4" fmla="*/ 0 w 17"/>
                <a:gd name="T5" fmla="*/ 2147483646 h 59"/>
                <a:gd name="T6" fmla="*/ 2147483646 w 17"/>
                <a:gd name="T7" fmla="*/ 2147483646 h 59"/>
                <a:gd name="T8" fmla="*/ 2147483646 w 17"/>
                <a:gd name="T9" fmla="*/ 0 h 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" h="59">
                  <a:moveTo>
                    <a:pt x="17" y="0"/>
                  </a:moveTo>
                  <a:cubicBezTo>
                    <a:pt x="11" y="7"/>
                    <a:pt x="5" y="15"/>
                    <a:pt x="0" y="25"/>
                  </a:cubicBezTo>
                  <a:cubicBezTo>
                    <a:pt x="0" y="59"/>
                    <a:pt x="0" y="59"/>
                    <a:pt x="0" y="59"/>
                  </a:cubicBezTo>
                  <a:cubicBezTo>
                    <a:pt x="5" y="51"/>
                    <a:pt x="11" y="45"/>
                    <a:pt x="17" y="41"/>
                  </a:cubicBezTo>
                  <a:cubicBezTo>
                    <a:pt x="17" y="0"/>
                    <a:pt x="17" y="0"/>
                    <a:pt x="17" y="0"/>
                  </a:cubicBezTo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10"/>
            <p:cNvSpPr>
              <a:spLocks/>
            </p:cNvSpPr>
            <p:nvPr/>
          </p:nvSpPr>
          <p:spPr bwMode="auto">
            <a:xfrm>
              <a:off x="7623175" y="2897191"/>
              <a:ext cx="512762" cy="2062235"/>
            </a:xfrm>
            <a:custGeom>
              <a:avLst/>
              <a:gdLst>
                <a:gd name="T0" fmla="*/ 2147483646 w 379"/>
                <a:gd name="T1" fmla="*/ 2147483646 h 1528"/>
                <a:gd name="T2" fmla="*/ 2147483646 w 379"/>
                <a:gd name="T3" fmla="*/ 0 h 1528"/>
                <a:gd name="T4" fmla="*/ 2147483646 w 379"/>
                <a:gd name="T5" fmla="*/ 2147483646 h 1528"/>
                <a:gd name="T6" fmla="*/ 0 w 379"/>
                <a:gd name="T7" fmla="*/ 2147483646 h 1528"/>
                <a:gd name="T8" fmla="*/ 2147483646 w 379"/>
                <a:gd name="T9" fmla="*/ 2147483646 h 1528"/>
                <a:gd name="T10" fmla="*/ 2147483646 w 379"/>
                <a:gd name="T11" fmla="*/ 2147483646 h 152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79" h="1528">
                  <a:moveTo>
                    <a:pt x="375" y="240"/>
                  </a:moveTo>
                  <a:cubicBezTo>
                    <a:pt x="358" y="158"/>
                    <a:pt x="282" y="0"/>
                    <a:pt x="190" y="0"/>
                  </a:cubicBezTo>
                  <a:cubicBezTo>
                    <a:pt x="98" y="0"/>
                    <a:pt x="21" y="158"/>
                    <a:pt x="5" y="240"/>
                  </a:cubicBezTo>
                  <a:cubicBezTo>
                    <a:pt x="0" y="1528"/>
                    <a:pt x="0" y="1528"/>
                    <a:pt x="0" y="1528"/>
                  </a:cubicBezTo>
                  <a:cubicBezTo>
                    <a:pt x="379" y="1528"/>
                    <a:pt x="379" y="1528"/>
                    <a:pt x="379" y="1528"/>
                  </a:cubicBezTo>
                  <a:cubicBezTo>
                    <a:pt x="375" y="240"/>
                    <a:pt x="375" y="240"/>
                    <a:pt x="375" y="240"/>
                  </a:cubicBezTo>
                </a:path>
              </a:pathLst>
            </a:custGeom>
            <a:solidFill>
              <a:srgbClr val="ED463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11"/>
            <p:cNvSpPr>
              <a:spLocks/>
            </p:cNvSpPr>
            <p:nvPr/>
          </p:nvSpPr>
          <p:spPr bwMode="auto">
            <a:xfrm>
              <a:off x="7685087" y="3106748"/>
              <a:ext cx="395288" cy="138118"/>
            </a:xfrm>
            <a:custGeom>
              <a:avLst/>
              <a:gdLst>
                <a:gd name="T0" fmla="*/ 0 w 292"/>
                <a:gd name="T1" fmla="*/ 2147483646 h 102"/>
                <a:gd name="T2" fmla="*/ 2147483646 w 292"/>
                <a:gd name="T3" fmla="*/ 2147483646 h 102"/>
                <a:gd name="T4" fmla="*/ 2147483646 w 292"/>
                <a:gd name="T5" fmla="*/ 2147483646 h 102"/>
                <a:gd name="T6" fmla="*/ 2147483646 w 292"/>
                <a:gd name="T7" fmla="*/ 2147483646 h 102"/>
                <a:gd name="T8" fmla="*/ 2147483646 w 292"/>
                <a:gd name="T9" fmla="*/ 2147483646 h 102"/>
                <a:gd name="T10" fmla="*/ 2147483646 w 292"/>
                <a:gd name="T11" fmla="*/ 2147483646 h 102"/>
                <a:gd name="T12" fmla="*/ 2147483646 w 292"/>
                <a:gd name="T13" fmla="*/ 2147483646 h 102"/>
                <a:gd name="T14" fmla="*/ 2147483646 w 292"/>
                <a:gd name="T15" fmla="*/ 2147483646 h 102"/>
                <a:gd name="T16" fmla="*/ 2147483646 w 292"/>
                <a:gd name="T17" fmla="*/ 2147483646 h 102"/>
                <a:gd name="T18" fmla="*/ 2147483646 w 292"/>
                <a:gd name="T19" fmla="*/ 2147483646 h 102"/>
                <a:gd name="T20" fmla="*/ 2147483646 w 292"/>
                <a:gd name="T21" fmla="*/ 2147483646 h 102"/>
                <a:gd name="T22" fmla="*/ 2147483646 w 292"/>
                <a:gd name="T23" fmla="*/ 2147483646 h 102"/>
                <a:gd name="T24" fmla="*/ 2147483646 w 292"/>
                <a:gd name="T25" fmla="*/ 2147483646 h 102"/>
                <a:gd name="T26" fmla="*/ 2147483646 w 292"/>
                <a:gd name="T27" fmla="*/ 2147483646 h 102"/>
                <a:gd name="T28" fmla="*/ 2147483646 w 292"/>
                <a:gd name="T29" fmla="*/ 2147483646 h 102"/>
                <a:gd name="T30" fmla="*/ 2147483646 w 292"/>
                <a:gd name="T31" fmla="*/ 2147483646 h 102"/>
                <a:gd name="T32" fmla="*/ 2147483646 w 292"/>
                <a:gd name="T33" fmla="*/ 2147483646 h 102"/>
                <a:gd name="T34" fmla="*/ 2147483646 w 292"/>
                <a:gd name="T35" fmla="*/ 2147483646 h 102"/>
                <a:gd name="T36" fmla="*/ 2147483646 w 292"/>
                <a:gd name="T37" fmla="*/ 2147483646 h 102"/>
                <a:gd name="T38" fmla="*/ 2147483646 w 292"/>
                <a:gd name="T39" fmla="*/ 2147483646 h 102"/>
                <a:gd name="T40" fmla="*/ 2147483646 w 292"/>
                <a:gd name="T41" fmla="*/ 2147483646 h 102"/>
                <a:gd name="T42" fmla="*/ 2147483646 w 292"/>
                <a:gd name="T43" fmla="*/ 2147483646 h 102"/>
                <a:gd name="T44" fmla="*/ 2147483646 w 292"/>
                <a:gd name="T45" fmla="*/ 2147483646 h 102"/>
                <a:gd name="T46" fmla="*/ 2147483646 w 292"/>
                <a:gd name="T47" fmla="*/ 2147483646 h 102"/>
                <a:gd name="T48" fmla="*/ 2147483646 w 292"/>
                <a:gd name="T49" fmla="*/ 2147483646 h 102"/>
                <a:gd name="T50" fmla="*/ 2147483646 w 292"/>
                <a:gd name="T51" fmla="*/ 2147483646 h 102"/>
                <a:gd name="T52" fmla="*/ 0 w 292"/>
                <a:gd name="T53" fmla="*/ 2147483646 h 10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292" h="102">
                  <a:moveTo>
                    <a:pt x="0" y="102"/>
                  </a:moveTo>
                  <a:cubicBezTo>
                    <a:pt x="0" y="102"/>
                    <a:pt x="1" y="96"/>
                    <a:pt x="5" y="87"/>
                  </a:cubicBezTo>
                  <a:cubicBezTo>
                    <a:pt x="10" y="78"/>
                    <a:pt x="17" y="66"/>
                    <a:pt x="28" y="53"/>
                  </a:cubicBezTo>
                  <a:cubicBezTo>
                    <a:pt x="39" y="40"/>
                    <a:pt x="55" y="26"/>
                    <a:pt x="75" y="16"/>
                  </a:cubicBezTo>
                  <a:cubicBezTo>
                    <a:pt x="85" y="11"/>
                    <a:pt x="97" y="7"/>
                    <a:pt x="109" y="4"/>
                  </a:cubicBezTo>
                  <a:cubicBezTo>
                    <a:pt x="121" y="1"/>
                    <a:pt x="133" y="0"/>
                    <a:pt x="145" y="1"/>
                  </a:cubicBezTo>
                  <a:cubicBezTo>
                    <a:pt x="152" y="1"/>
                    <a:pt x="158" y="2"/>
                    <a:pt x="164" y="2"/>
                  </a:cubicBezTo>
                  <a:cubicBezTo>
                    <a:pt x="170" y="4"/>
                    <a:pt x="176" y="5"/>
                    <a:pt x="182" y="6"/>
                  </a:cubicBezTo>
                  <a:cubicBezTo>
                    <a:pt x="193" y="10"/>
                    <a:pt x="204" y="14"/>
                    <a:pt x="214" y="20"/>
                  </a:cubicBezTo>
                  <a:cubicBezTo>
                    <a:pt x="223" y="25"/>
                    <a:pt x="232" y="31"/>
                    <a:pt x="240" y="37"/>
                  </a:cubicBezTo>
                  <a:cubicBezTo>
                    <a:pt x="248" y="43"/>
                    <a:pt x="255" y="49"/>
                    <a:pt x="260" y="56"/>
                  </a:cubicBezTo>
                  <a:cubicBezTo>
                    <a:pt x="266" y="62"/>
                    <a:pt x="271" y="68"/>
                    <a:pt x="275" y="73"/>
                  </a:cubicBezTo>
                  <a:cubicBezTo>
                    <a:pt x="279" y="79"/>
                    <a:pt x="282" y="84"/>
                    <a:pt x="285" y="88"/>
                  </a:cubicBezTo>
                  <a:cubicBezTo>
                    <a:pt x="290" y="97"/>
                    <a:pt x="292" y="102"/>
                    <a:pt x="292" y="102"/>
                  </a:cubicBezTo>
                  <a:cubicBezTo>
                    <a:pt x="292" y="102"/>
                    <a:pt x="287" y="100"/>
                    <a:pt x="278" y="95"/>
                  </a:cubicBezTo>
                  <a:cubicBezTo>
                    <a:pt x="274" y="93"/>
                    <a:pt x="269" y="91"/>
                    <a:pt x="263" y="88"/>
                  </a:cubicBezTo>
                  <a:cubicBezTo>
                    <a:pt x="257" y="85"/>
                    <a:pt x="251" y="82"/>
                    <a:pt x="243" y="78"/>
                  </a:cubicBezTo>
                  <a:cubicBezTo>
                    <a:pt x="237" y="75"/>
                    <a:pt x="229" y="72"/>
                    <a:pt x="221" y="68"/>
                  </a:cubicBezTo>
                  <a:cubicBezTo>
                    <a:pt x="213" y="65"/>
                    <a:pt x="205" y="62"/>
                    <a:pt x="196" y="59"/>
                  </a:cubicBezTo>
                  <a:cubicBezTo>
                    <a:pt x="188" y="56"/>
                    <a:pt x="179" y="54"/>
                    <a:pt x="170" y="52"/>
                  </a:cubicBezTo>
                  <a:cubicBezTo>
                    <a:pt x="166" y="51"/>
                    <a:pt x="161" y="51"/>
                    <a:pt x="157" y="50"/>
                  </a:cubicBezTo>
                  <a:cubicBezTo>
                    <a:pt x="153" y="50"/>
                    <a:pt x="148" y="49"/>
                    <a:pt x="144" y="49"/>
                  </a:cubicBezTo>
                  <a:cubicBezTo>
                    <a:pt x="135" y="49"/>
                    <a:pt x="126" y="49"/>
                    <a:pt x="117" y="50"/>
                  </a:cubicBezTo>
                  <a:cubicBezTo>
                    <a:pt x="109" y="52"/>
                    <a:pt x="100" y="53"/>
                    <a:pt x="92" y="56"/>
                  </a:cubicBezTo>
                  <a:cubicBezTo>
                    <a:pt x="75" y="61"/>
                    <a:pt x="59" y="67"/>
                    <a:pt x="46" y="75"/>
                  </a:cubicBezTo>
                  <a:cubicBezTo>
                    <a:pt x="32" y="82"/>
                    <a:pt x="21" y="89"/>
                    <a:pt x="13" y="94"/>
                  </a:cubicBezTo>
                  <a:cubicBezTo>
                    <a:pt x="5" y="99"/>
                    <a:pt x="0" y="102"/>
                    <a:pt x="0" y="102"/>
                  </a:cubicBezTo>
                  <a:close/>
                </a:path>
              </a:pathLst>
            </a:custGeom>
            <a:solidFill>
              <a:srgbClr val="DEDEDE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7472362" y="3382983"/>
              <a:ext cx="198438" cy="1884428"/>
            </a:xfrm>
            <a:custGeom>
              <a:avLst/>
              <a:gdLst>
                <a:gd name="T0" fmla="*/ 2147483646 w 147"/>
                <a:gd name="T1" fmla="*/ 2147483646 h 1396"/>
                <a:gd name="T2" fmla="*/ 2147483646 w 147"/>
                <a:gd name="T3" fmla="*/ 0 h 1396"/>
                <a:gd name="T4" fmla="*/ 2147483646 w 147"/>
                <a:gd name="T5" fmla="*/ 2147483646 h 1396"/>
                <a:gd name="T6" fmla="*/ 0 w 147"/>
                <a:gd name="T7" fmla="*/ 2147483646 h 1396"/>
                <a:gd name="T8" fmla="*/ 2147483646 w 147"/>
                <a:gd name="T9" fmla="*/ 2147483646 h 1396"/>
                <a:gd name="T10" fmla="*/ 2147483646 w 147"/>
                <a:gd name="T11" fmla="*/ 2147483646 h 13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47" h="1396">
                  <a:moveTo>
                    <a:pt x="145" y="140"/>
                  </a:moveTo>
                  <a:cubicBezTo>
                    <a:pt x="139" y="60"/>
                    <a:pt x="109" y="0"/>
                    <a:pt x="73" y="0"/>
                  </a:cubicBezTo>
                  <a:cubicBezTo>
                    <a:pt x="37" y="0"/>
                    <a:pt x="8" y="60"/>
                    <a:pt x="1" y="140"/>
                  </a:cubicBezTo>
                  <a:cubicBezTo>
                    <a:pt x="0" y="1396"/>
                    <a:pt x="0" y="1396"/>
                    <a:pt x="0" y="1396"/>
                  </a:cubicBezTo>
                  <a:cubicBezTo>
                    <a:pt x="147" y="1396"/>
                    <a:pt x="147" y="1396"/>
                    <a:pt x="147" y="1396"/>
                  </a:cubicBezTo>
                  <a:cubicBezTo>
                    <a:pt x="145" y="140"/>
                    <a:pt x="145" y="140"/>
                    <a:pt x="145" y="140"/>
                  </a:cubicBezTo>
                </a:path>
              </a:pathLst>
            </a:custGeom>
            <a:solidFill>
              <a:srgbClr val="DEDEDE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Rectangle 15">
              <a:extLst>
                <a:ext uri="{FF2B5EF4-FFF2-40B4-BE49-F238E27FC236}">
                  <a16:creationId xmlns:a16="http://schemas.microsoft.com/office/drawing/2014/main" xmlns="" id="{F3481E8F-88C1-4D36-BF7D-49B214837C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72362" y="5261061"/>
              <a:ext cx="198438" cy="227020"/>
            </a:xfrm>
            <a:prstGeom prst="rect">
              <a:avLst/>
            </a:prstGeom>
            <a:solidFill>
              <a:srgbClr val="8E8F8B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6" name="Rectangle 16">
              <a:extLst>
                <a:ext uri="{FF2B5EF4-FFF2-40B4-BE49-F238E27FC236}">
                  <a16:creationId xmlns:a16="http://schemas.microsoft.com/office/drawing/2014/main" xmlns="" id="{235E5D22-6CAA-4078-816F-A8BC14074C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72362" y="5261061"/>
              <a:ext cx="198438" cy="22702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7" name="Freeform 17"/>
            <p:cNvSpPr>
              <a:spLocks/>
            </p:cNvSpPr>
            <p:nvPr/>
          </p:nvSpPr>
          <p:spPr bwMode="auto">
            <a:xfrm>
              <a:off x="7423150" y="5251536"/>
              <a:ext cx="295275" cy="134942"/>
            </a:xfrm>
            <a:custGeom>
              <a:avLst/>
              <a:gdLst>
                <a:gd name="T0" fmla="*/ 2147483646 w 186"/>
                <a:gd name="T1" fmla="*/ 0 h 85"/>
                <a:gd name="T2" fmla="*/ 2147483646 w 186"/>
                <a:gd name="T3" fmla="*/ 0 h 85"/>
                <a:gd name="T4" fmla="*/ 2147483646 w 186"/>
                <a:gd name="T5" fmla="*/ 0 h 85"/>
                <a:gd name="T6" fmla="*/ 0 w 186"/>
                <a:gd name="T7" fmla="*/ 2147483646 h 85"/>
                <a:gd name="T8" fmla="*/ 2147483646 w 186"/>
                <a:gd name="T9" fmla="*/ 2147483646 h 85"/>
                <a:gd name="T10" fmla="*/ 2147483646 w 186"/>
                <a:gd name="T11" fmla="*/ 2147483646 h 85"/>
                <a:gd name="T12" fmla="*/ 2147483646 w 186"/>
                <a:gd name="T13" fmla="*/ 0 h 8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86" h="85">
                  <a:moveTo>
                    <a:pt x="158" y="0"/>
                  </a:moveTo>
                  <a:lnTo>
                    <a:pt x="92" y="0"/>
                  </a:lnTo>
                  <a:lnTo>
                    <a:pt x="28" y="0"/>
                  </a:lnTo>
                  <a:lnTo>
                    <a:pt x="0" y="85"/>
                  </a:lnTo>
                  <a:lnTo>
                    <a:pt x="92" y="85"/>
                  </a:lnTo>
                  <a:lnTo>
                    <a:pt x="186" y="85"/>
                  </a:lnTo>
                  <a:lnTo>
                    <a:pt x="158" y="0"/>
                  </a:lnTo>
                  <a:close/>
                </a:path>
              </a:pathLst>
            </a:custGeom>
            <a:solidFill>
              <a:srgbClr val="ED463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24"/>
            <p:cNvSpPr>
              <a:spLocks/>
            </p:cNvSpPr>
            <p:nvPr/>
          </p:nvSpPr>
          <p:spPr bwMode="auto">
            <a:xfrm>
              <a:off x="7467600" y="3556027"/>
              <a:ext cx="7937" cy="11112"/>
            </a:xfrm>
            <a:custGeom>
              <a:avLst/>
              <a:gdLst>
                <a:gd name="T0" fmla="*/ 2147483646 w 5"/>
                <a:gd name="T1" fmla="*/ 0 h 8"/>
                <a:gd name="T2" fmla="*/ 0 w 5"/>
                <a:gd name="T3" fmla="*/ 0 h 8"/>
                <a:gd name="T4" fmla="*/ 0 w 5"/>
                <a:gd name="T5" fmla="*/ 2147483646 h 8"/>
                <a:gd name="T6" fmla="*/ 2147483646 w 5"/>
                <a:gd name="T7" fmla="*/ 2147483646 h 8"/>
                <a:gd name="T8" fmla="*/ 2147483646 w 5"/>
                <a:gd name="T9" fmla="*/ 0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" h="8">
                  <a:moveTo>
                    <a:pt x="5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5" y="8"/>
                    <a:pt x="5" y="8"/>
                    <a:pt x="5" y="8"/>
                  </a:cubicBezTo>
                  <a:cubicBezTo>
                    <a:pt x="5" y="5"/>
                    <a:pt x="5" y="3"/>
                    <a:pt x="5" y="0"/>
                  </a:cubicBezTo>
                </a:path>
              </a:pathLst>
            </a:custGeom>
            <a:solidFill>
              <a:srgbClr val="A09F9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25"/>
            <p:cNvSpPr>
              <a:spLocks/>
            </p:cNvSpPr>
            <p:nvPr/>
          </p:nvSpPr>
          <p:spPr bwMode="auto">
            <a:xfrm>
              <a:off x="7667625" y="3556027"/>
              <a:ext cx="6350" cy="11112"/>
            </a:xfrm>
            <a:custGeom>
              <a:avLst/>
              <a:gdLst>
                <a:gd name="T0" fmla="*/ 2147483646 w 5"/>
                <a:gd name="T1" fmla="*/ 0 h 8"/>
                <a:gd name="T2" fmla="*/ 0 w 5"/>
                <a:gd name="T3" fmla="*/ 0 h 8"/>
                <a:gd name="T4" fmla="*/ 2147483646 w 5"/>
                <a:gd name="T5" fmla="*/ 2147483646 h 8"/>
                <a:gd name="T6" fmla="*/ 2147483646 w 5"/>
                <a:gd name="T7" fmla="*/ 2147483646 h 8"/>
                <a:gd name="T8" fmla="*/ 2147483646 w 5"/>
                <a:gd name="T9" fmla="*/ 0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" h="8">
                  <a:moveTo>
                    <a:pt x="5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3"/>
                    <a:pt x="0" y="5"/>
                    <a:pt x="1" y="8"/>
                  </a:cubicBezTo>
                  <a:cubicBezTo>
                    <a:pt x="5" y="8"/>
                    <a:pt x="5" y="8"/>
                    <a:pt x="5" y="8"/>
                  </a:cubicBezTo>
                  <a:cubicBezTo>
                    <a:pt x="5" y="0"/>
                    <a:pt x="5" y="0"/>
                    <a:pt x="5" y="0"/>
                  </a:cubicBezTo>
                </a:path>
              </a:pathLst>
            </a:custGeom>
            <a:solidFill>
              <a:srgbClr val="CC786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auto">
            <a:xfrm>
              <a:off x="7475537" y="3556027"/>
              <a:ext cx="193675" cy="11112"/>
            </a:xfrm>
            <a:custGeom>
              <a:avLst/>
              <a:gdLst>
                <a:gd name="T0" fmla="*/ 2147483646 w 143"/>
                <a:gd name="T1" fmla="*/ 0 h 8"/>
                <a:gd name="T2" fmla="*/ 0 w 143"/>
                <a:gd name="T3" fmla="*/ 0 h 8"/>
                <a:gd name="T4" fmla="*/ 0 w 143"/>
                <a:gd name="T5" fmla="*/ 2147483646 h 8"/>
                <a:gd name="T6" fmla="*/ 2147483646 w 143"/>
                <a:gd name="T7" fmla="*/ 2147483646 h 8"/>
                <a:gd name="T8" fmla="*/ 2147483646 w 143"/>
                <a:gd name="T9" fmla="*/ 0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3" h="8">
                  <a:moveTo>
                    <a:pt x="142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3"/>
                    <a:pt x="0" y="5"/>
                    <a:pt x="0" y="8"/>
                  </a:cubicBezTo>
                  <a:cubicBezTo>
                    <a:pt x="143" y="8"/>
                    <a:pt x="143" y="8"/>
                    <a:pt x="143" y="8"/>
                  </a:cubicBezTo>
                  <a:cubicBezTo>
                    <a:pt x="142" y="5"/>
                    <a:pt x="142" y="3"/>
                    <a:pt x="142" y="0"/>
                  </a:cubicBezTo>
                </a:path>
              </a:pathLst>
            </a:custGeom>
            <a:solidFill>
              <a:srgbClr val="C4C4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Rectangle 27">
              <a:extLst>
                <a:ext uri="{FF2B5EF4-FFF2-40B4-BE49-F238E27FC236}">
                  <a16:creationId xmlns:a16="http://schemas.microsoft.com/office/drawing/2014/main" xmlns="" id="{5D34F1D7-22F2-4ED0-9368-CB87B6D289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67600" y="3668743"/>
              <a:ext cx="6350" cy="15876"/>
            </a:xfrm>
            <a:prstGeom prst="rect">
              <a:avLst/>
            </a:prstGeom>
            <a:solidFill>
              <a:srgbClr val="A09F9F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22" name="Rectangle 28">
              <a:extLst>
                <a:ext uri="{FF2B5EF4-FFF2-40B4-BE49-F238E27FC236}">
                  <a16:creationId xmlns:a16="http://schemas.microsoft.com/office/drawing/2014/main" xmlns="" id="{ABEE570B-FECB-42C4-BE24-4F61A285A2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67600" y="3668743"/>
              <a:ext cx="6350" cy="158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23" name="Rectangle 29">
              <a:extLst>
                <a:ext uri="{FF2B5EF4-FFF2-40B4-BE49-F238E27FC236}">
                  <a16:creationId xmlns:a16="http://schemas.microsoft.com/office/drawing/2014/main" xmlns="" id="{B3C3F7A3-CA3E-4464-84FA-0268DB6A89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69212" y="3668743"/>
              <a:ext cx="4763" cy="15876"/>
            </a:xfrm>
            <a:prstGeom prst="rect">
              <a:avLst/>
            </a:prstGeom>
            <a:solidFill>
              <a:srgbClr val="CC786F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24" name="Rectangle 30">
              <a:extLst>
                <a:ext uri="{FF2B5EF4-FFF2-40B4-BE49-F238E27FC236}">
                  <a16:creationId xmlns:a16="http://schemas.microsoft.com/office/drawing/2014/main" xmlns="" id="{20168F9B-A8EE-4E53-BD4D-E5EA6B9228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69212" y="3668743"/>
              <a:ext cx="4763" cy="158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25" name="Rectangle 31">
              <a:extLst>
                <a:ext uri="{FF2B5EF4-FFF2-40B4-BE49-F238E27FC236}">
                  <a16:creationId xmlns:a16="http://schemas.microsoft.com/office/drawing/2014/main" xmlns="" id="{DA942F0A-C50D-4AFC-8CA4-74E1F006A4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73950" y="3668743"/>
              <a:ext cx="195262" cy="15876"/>
            </a:xfrm>
            <a:prstGeom prst="rect">
              <a:avLst/>
            </a:prstGeom>
            <a:solidFill>
              <a:srgbClr val="C4C4C3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26" name="Rectangle 32">
              <a:extLst>
                <a:ext uri="{FF2B5EF4-FFF2-40B4-BE49-F238E27FC236}">
                  <a16:creationId xmlns:a16="http://schemas.microsoft.com/office/drawing/2014/main" xmlns="" id="{AB1F370C-B4C7-497E-9783-999D181535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73950" y="3668743"/>
              <a:ext cx="195262" cy="158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27" name="Rectangle 33">
              <a:extLst>
                <a:ext uri="{FF2B5EF4-FFF2-40B4-BE49-F238E27FC236}">
                  <a16:creationId xmlns:a16="http://schemas.microsoft.com/office/drawing/2014/main" xmlns="" id="{713D602D-DE7A-4A4C-BB72-5FB734A3E0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67600" y="3787810"/>
              <a:ext cx="6350" cy="15876"/>
            </a:xfrm>
            <a:prstGeom prst="rect">
              <a:avLst/>
            </a:prstGeom>
            <a:solidFill>
              <a:srgbClr val="A09F9F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28" name="Rectangle 34">
              <a:extLst>
                <a:ext uri="{FF2B5EF4-FFF2-40B4-BE49-F238E27FC236}">
                  <a16:creationId xmlns:a16="http://schemas.microsoft.com/office/drawing/2014/main" xmlns="" id="{0FF2FD76-5EBE-4C68-91DF-89AD99CD40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67600" y="3787810"/>
              <a:ext cx="6350" cy="158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29" name="Freeform 35"/>
            <p:cNvSpPr>
              <a:spLocks/>
            </p:cNvSpPr>
            <p:nvPr/>
          </p:nvSpPr>
          <p:spPr bwMode="auto">
            <a:xfrm>
              <a:off x="7473950" y="3787810"/>
              <a:ext cx="192087" cy="15876"/>
            </a:xfrm>
            <a:custGeom>
              <a:avLst/>
              <a:gdLst>
                <a:gd name="T0" fmla="*/ 2147483646 w 142"/>
                <a:gd name="T1" fmla="*/ 0 h 12"/>
                <a:gd name="T2" fmla="*/ 0 w 142"/>
                <a:gd name="T3" fmla="*/ 0 h 12"/>
                <a:gd name="T4" fmla="*/ 0 w 142"/>
                <a:gd name="T5" fmla="*/ 2147483646 h 12"/>
                <a:gd name="T6" fmla="*/ 2147483646 w 142"/>
                <a:gd name="T7" fmla="*/ 2147483646 h 12"/>
                <a:gd name="T8" fmla="*/ 2147483646 w 142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2" h="12">
                  <a:moveTo>
                    <a:pt x="142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137" y="12"/>
                    <a:pt x="137" y="12"/>
                    <a:pt x="137" y="12"/>
                  </a:cubicBezTo>
                  <a:cubicBezTo>
                    <a:pt x="138" y="9"/>
                    <a:pt x="140" y="5"/>
                    <a:pt x="142" y="0"/>
                  </a:cubicBezTo>
                </a:path>
              </a:pathLst>
            </a:custGeom>
            <a:solidFill>
              <a:srgbClr val="C4C4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Rectangle 36">
              <a:extLst>
                <a:ext uri="{FF2B5EF4-FFF2-40B4-BE49-F238E27FC236}">
                  <a16:creationId xmlns:a16="http://schemas.microsoft.com/office/drawing/2014/main" xmlns="" id="{3D9091A2-56BA-4860-ABCB-AB372E149A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67600" y="3906876"/>
              <a:ext cx="6350" cy="15876"/>
            </a:xfrm>
            <a:prstGeom prst="rect">
              <a:avLst/>
            </a:prstGeom>
            <a:solidFill>
              <a:srgbClr val="A09F9F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31" name="Rectangle 37">
              <a:extLst>
                <a:ext uri="{FF2B5EF4-FFF2-40B4-BE49-F238E27FC236}">
                  <a16:creationId xmlns:a16="http://schemas.microsoft.com/office/drawing/2014/main" xmlns="" id="{73A577FA-8410-4E32-929B-F6F6670B21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67600" y="3906876"/>
              <a:ext cx="6350" cy="158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32" name="Freeform 38"/>
            <p:cNvSpPr>
              <a:spLocks/>
            </p:cNvSpPr>
            <p:nvPr/>
          </p:nvSpPr>
          <p:spPr bwMode="auto">
            <a:xfrm>
              <a:off x="7473950" y="3906876"/>
              <a:ext cx="165100" cy="15876"/>
            </a:xfrm>
            <a:custGeom>
              <a:avLst/>
              <a:gdLst>
                <a:gd name="T0" fmla="*/ 2147483646 w 122"/>
                <a:gd name="T1" fmla="*/ 0 h 12"/>
                <a:gd name="T2" fmla="*/ 0 w 122"/>
                <a:gd name="T3" fmla="*/ 0 h 12"/>
                <a:gd name="T4" fmla="*/ 0 w 122"/>
                <a:gd name="T5" fmla="*/ 2147483646 h 12"/>
                <a:gd name="T6" fmla="*/ 2147483646 w 122"/>
                <a:gd name="T7" fmla="*/ 2147483646 h 12"/>
                <a:gd name="T8" fmla="*/ 2147483646 w 122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2" h="12">
                  <a:moveTo>
                    <a:pt x="122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120" y="12"/>
                    <a:pt x="120" y="12"/>
                    <a:pt x="120" y="12"/>
                  </a:cubicBezTo>
                  <a:cubicBezTo>
                    <a:pt x="121" y="8"/>
                    <a:pt x="121" y="4"/>
                    <a:pt x="122" y="0"/>
                  </a:cubicBezTo>
                </a:path>
              </a:pathLst>
            </a:custGeom>
            <a:solidFill>
              <a:srgbClr val="C4C4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Rectangle 39">
              <a:extLst>
                <a:ext uri="{FF2B5EF4-FFF2-40B4-BE49-F238E27FC236}">
                  <a16:creationId xmlns:a16="http://schemas.microsoft.com/office/drawing/2014/main" xmlns="" id="{4F1D8262-B052-493D-AC13-784CABBA63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67600" y="4025943"/>
              <a:ext cx="6350" cy="15876"/>
            </a:xfrm>
            <a:prstGeom prst="rect">
              <a:avLst/>
            </a:prstGeom>
            <a:solidFill>
              <a:srgbClr val="A09F9F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34" name="Rectangle 40">
              <a:extLst>
                <a:ext uri="{FF2B5EF4-FFF2-40B4-BE49-F238E27FC236}">
                  <a16:creationId xmlns:a16="http://schemas.microsoft.com/office/drawing/2014/main" xmlns="" id="{48A221FB-012D-403F-B7F1-C63E044A5B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67600" y="4025943"/>
              <a:ext cx="6350" cy="158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35" name="Freeform 41"/>
            <p:cNvSpPr>
              <a:spLocks/>
            </p:cNvSpPr>
            <p:nvPr/>
          </p:nvSpPr>
          <p:spPr bwMode="auto">
            <a:xfrm>
              <a:off x="7473950" y="4025943"/>
              <a:ext cx="150812" cy="15876"/>
            </a:xfrm>
            <a:custGeom>
              <a:avLst/>
              <a:gdLst>
                <a:gd name="T0" fmla="*/ 2147483646 w 112"/>
                <a:gd name="T1" fmla="*/ 0 h 12"/>
                <a:gd name="T2" fmla="*/ 0 w 112"/>
                <a:gd name="T3" fmla="*/ 0 h 12"/>
                <a:gd name="T4" fmla="*/ 0 w 112"/>
                <a:gd name="T5" fmla="*/ 2147483646 h 12"/>
                <a:gd name="T6" fmla="*/ 2147483646 w 112"/>
                <a:gd name="T7" fmla="*/ 2147483646 h 12"/>
                <a:gd name="T8" fmla="*/ 2147483646 w 112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2" h="12">
                  <a:moveTo>
                    <a:pt x="112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111" y="12"/>
                    <a:pt x="111" y="12"/>
                    <a:pt x="111" y="12"/>
                  </a:cubicBezTo>
                  <a:cubicBezTo>
                    <a:pt x="111" y="8"/>
                    <a:pt x="111" y="4"/>
                    <a:pt x="112" y="0"/>
                  </a:cubicBezTo>
                </a:path>
              </a:pathLst>
            </a:custGeom>
            <a:solidFill>
              <a:srgbClr val="C4C4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Rectangle 42">
              <a:extLst>
                <a:ext uri="{FF2B5EF4-FFF2-40B4-BE49-F238E27FC236}">
                  <a16:creationId xmlns:a16="http://schemas.microsoft.com/office/drawing/2014/main" xmlns="" id="{F8296652-374D-4B85-B94D-9A64DB7E8F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67600" y="4145010"/>
              <a:ext cx="6350" cy="15876"/>
            </a:xfrm>
            <a:prstGeom prst="rect">
              <a:avLst/>
            </a:prstGeom>
            <a:solidFill>
              <a:srgbClr val="A09F9F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37" name="Rectangle 43">
              <a:extLst>
                <a:ext uri="{FF2B5EF4-FFF2-40B4-BE49-F238E27FC236}">
                  <a16:creationId xmlns:a16="http://schemas.microsoft.com/office/drawing/2014/main" xmlns="" id="{4AA47012-BF2B-462C-B0C4-9FA8D17FD6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67600" y="4145010"/>
              <a:ext cx="6350" cy="158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38" name="Freeform 44"/>
            <p:cNvSpPr>
              <a:spLocks/>
            </p:cNvSpPr>
            <p:nvPr/>
          </p:nvSpPr>
          <p:spPr bwMode="auto">
            <a:xfrm>
              <a:off x="7473950" y="4145010"/>
              <a:ext cx="139700" cy="15876"/>
            </a:xfrm>
            <a:custGeom>
              <a:avLst/>
              <a:gdLst>
                <a:gd name="T0" fmla="*/ 2147483646 w 103"/>
                <a:gd name="T1" fmla="*/ 0 h 12"/>
                <a:gd name="T2" fmla="*/ 0 w 103"/>
                <a:gd name="T3" fmla="*/ 0 h 12"/>
                <a:gd name="T4" fmla="*/ 0 w 103"/>
                <a:gd name="T5" fmla="*/ 2147483646 h 12"/>
                <a:gd name="T6" fmla="*/ 2147483646 w 103"/>
                <a:gd name="T7" fmla="*/ 2147483646 h 12"/>
                <a:gd name="T8" fmla="*/ 2147483646 w 103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3" h="12">
                  <a:moveTo>
                    <a:pt x="103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101" y="12"/>
                    <a:pt x="101" y="12"/>
                    <a:pt x="101" y="12"/>
                  </a:cubicBezTo>
                  <a:cubicBezTo>
                    <a:pt x="102" y="8"/>
                    <a:pt x="102" y="4"/>
                    <a:pt x="103" y="0"/>
                  </a:cubicBezTo>
                </a:path>
              </a:pathLst>
            </a:custGeom>
            <a:solidFill>
              <a:srgbClr val="C4C4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Rectangle 45">
              <a:extLst>
                <a:ext uri="{FF2B5EF4-FFF2-40B4-BE49-F238E27FC236}">
                  <a16:creationId xmlns:a16="http://schemas.microsoft.com/office/drawing/2014/main" xmlns="" id="{2CF14699-252D-4FA6-8DB4-EB325FE718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67600" y="4246613"/>
              <a:ext cx="6350" cy="17464"/>
            </a:xfrm>
            <a:prstGeom prst="rect">
              <a:avLst/>
            </a:prstGeom>
            <a:solidFill>
              <a:srgbClr val="A09F9F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40" name="Rectangle 46">
              <a:extLst>
                <a:ext uri="{FF2B5EF4-FFF2-40B4-BE49-F238E27FC236}">
                  <a16:creationId xmlns:a16="http://schemas.microsoft.com/office/drawing/2014/main" xmlns="" id="{06091E53-C4DA-4EFA-8C25-346212F8CE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67600" y="4246613"/>
              <a:ext cx="6350" cy="1746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41" name="Freeform 47"/>
            <p:cNvSpPr>
              <a:spLocks/>
            </p:cNvSpPr>
            <p:nvPr/>
          </p:nvSpPr>
          <p:spPr bwMode="auto">
            <a:xfrm>
              <a:off x="7473950" y="4246613"/>
              <a:ext cx="122237" cy="17464"/>
            </a:xfrm>
            <a:custGeom>
              <a:avLst/>
              <a:gdLst>
                <a:gd name="T0" fmla="*/ 2147483646 w 91"/>
                <a:gd name="T1" fmla="*/ 0 h 12"/>
                <a:gd name="T2" fmla="*/ 0 w 91"/>
                <a:gd name="T3" fmla="*/ 0 h 12"/>
                <a:gd name="T4" fmla="*/ 0 w 91"/>
                <a:gd name="T5" fmla="*/ 2147483646 h 12"/>
                <a:gd name="T6" fmla="*/ 2147483646 w 91"/>
                <a:gd name="T7" fmla="*/ 2147483646 h 12"/>
                <a:gd name="T8" fmla="*/ 2147483646 w 91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1" h="12">
                  <a:moveTo>
                    <a:pt x="91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88" y="12"/>
                    <a:pt x="88" y="12"/>
                    <a:pt x="88" y="12"/>
                  </a:cubicBezTo>
                  <a:cubicBezTo>
                    <a:pt x="89" y="8"/>
                    <a:pt x="90" y="4"/>
                    <a:pt x="91" y="0"/>
                  </a:cubicBezTo>
                </a:path>
              </a:pathLst>
            </a:custGeom>
            <a:solidFill>
              <a:srgbClr val="C4C4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Rectangle 48">
              <a:extLst>
                <a:ext uri="{FF2B5EF4-FFF2-40B4-BE49-F238E27FC236}">
                  <a16:creationId xmlns:a16="http://schemas.microsoft.com/office/drawing/2014/main" xmlns="" id="{217BDB1E-89EA-4AE4-AA68-502B228E77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67600" y="4365680"/>
              <a:ext cx="4762" cy="15876"/>
            </a:xfrm>
            <a:prstGeom prst="rect">
              <a:avLst/>
            </a:prstGeom>
            <a:solidFill>
              <a:srgbClr val="A09F9F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43" name="Rectangle 49">
              <a:extLst>
                <a:ext uri="{FF2B5EF4-FFF2-40B4-BE49-F238E27FC236}">
                  <a16:creationId xmlns:a16="http://schemas.microsoft.com/office/drawing/2014/main" xmlns="" id="{E5681899-4EF7-4DFD-8FE4-F5FEC2E128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67600" y="4365680"/>
              <a:ext cx="4762" cy="158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44" name="Freeform 50"/>
            <p:cNvSpPr>
              <a:spLocks/>
            </p:cNvSpPr>
            <p:nvPr/>
          </p:nvSpPr>
          <p:spPr bwMode="auto">
            <a:xfrm>
              <a:off x="7472362" y="4365680"/>
              <a:ext cx="90488" cy="15876"/>
            </a:xfrm>
            <a:custGeom>
              <a:avLst/>
              <a:gdLst>
                <a:gd name="T0" fmla="*/ 2147483646 w 67"/>
                <a:gd name="T1" fmla="*/ 0 h 12"/>
                <a:gd name="T2" fmla="*/ 0 w 67"/>
                <a:gd name="T3" fmla="*/ 0 h 12"/>
                <a:gd name="T4" fmla="*/ 0 w 67"/>
                <a:gd name="T5" fmla="*/ 2147483646 h 12"/>
                <a:gd name="T6" fmla="*/ 2147483646 w 67"/>
                <a:gd name="T7" fmla="*/ 2147483646 h 12"/>
                <a:gd name="T8" fmla="*/ 2147483646 w 67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7" h="12">
                  <a:moveTo>
                    <a:pt x="67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62" y="12"/>
                    <a:pt x="62" y="12"/>
                    <a:pt x="62" y="12"/>
                  </a:cubicBezTo>
                  <a:cubicBezTo>
                    <a:pt x="64" y="8"/>
                    <a:pt x="65" y="4"/>
                    <a:pt x="67" y="0"/>
                  </a:cubicBezTo>
                </a:path>
              </a:pathLst>
            </a:custGeom>
            <a:solidFill>
              <a:srgbClr val="C4C4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Rectangle 51">
              <a:extLst>
                <a:ext uri="{FF2B5EF4-FFF2-40B4-BE49-F238E27FC236}">
                  <a16:creationId xmlns:a16="http://schemas.microsoft.com/office/drawing/2014/main" xmlns="" id="{2C82484A-E5D2-4270-806A-23D2131E21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67600" y="4484746"/>
              <a:ext cx="4762" cy="15876"/>
            </a:xfrm>
            <a:prstGeom prst="rect">
              <a:avLst/>
            </a:prstGeom>
            <a:solidFill>
              <a:srgbClr val="A09F9F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46" name="Rectangle 52">
              <a:extLst>
                <a:ext uri="{FF2B5EF4-FFF2-40B4-BE49-F238E27FC236}">
                  <a16:creationId xmlns:a16="http://schemas.microsoft.com/office/drawing/2014/main" xmlns="" id="{61CDADC6-3231-4517-BEF6-2522C4CBCA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67600" y="4484746"/>
              <a:ext cx="4762" cy="158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47" name="Freeform 53"/>
            <p:cNvSpPr>
              <a:spLocks/>
            </p:cNvSpPr>
            <p:nvPr/>
          </p:nvSpPr>
          <p:spPr bwMode="auto">
            <a:xfrm>
              <a:off x="7472362" y="4484746"/>
              <a:ext cx="22225" cy="15876"/>
            </a:xfrm>
            <a:custGeom>
              <a:avLst/>
              <a:gdLst>
                <a:gd name="T0" fmla="*/ 2147483646 w 17"/>
                <a:gd name="T1" fmla="*/ 0 h 12"/>
                <a:gd name="T2" fmla="*/ 0 w 17"/>
                <a:gd name="T3" fmla="*/ 0 h 12"/>
                <a:gd name="T4" fmla="*/ 0 w 17"/>
                <a:gd name="T5" fmla="*/ 2147483646 h 12"/>
                <a:gd name="T6" fmla="*/ 2147483646 w 17"/>
                <a:gd name="T7" fmla="*/ 2147483646 h 12"/>
                <a:gd name="T8" fmla="*/ 2147483646 w 17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" h="12">
                  <a:moveTo>
                    <a:pt x="17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7" y="12"/>
                    <a:pt x="7" y="12"/>
                    <a:pt x="7" y="12"/>
                  </a:cubicBezTo>
                  <a:cubicBezTo>
                    <a:pt x="10" y="8"/>
                    <a:pt x="14" y="4"/>
                    <a:pt x="17" y="0"/>
                  </a:cubicBezTo>
                </a:path>
              </a:pathLst>
            </a:custGeom>
            <a:solidFill>
              <a:srgbClr val="C4C4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Freeform 56"/>
            <p:cNvSpPr>
              <a:spLocks/>
            </p:cNvSpPr>
            <p:nvPr/>
          </p:nvSpPr>
          <p:spPr bwMode="auto">
            <a:xfrm>
              <a:off x="8085138" y="3382983"/>
              <a:ext cx="198438" cy="1884428"/>
            </a:xfrm>
            <a:custGeom>
              <a:avLst/>
              <a:gdLst>
                <a:gd name="T0" fmla="*/ 2147483646 w 147"/>
                <a:gd name="T1" fmla="*/ 2147483646 h 1396"/>
                <a:gd name="T2" fmla="*/ 2147483646 w 147"/>
                <a:gd name="T3" fmla="*/ 0 h 1396"/>
                <a:gd name="T4" fmla="*/ 2147483646 w 147"/>
                <a:gd name="T5" fmla="*/ 2147483646 h 1396"/>
                <a:gd name="T6" fmla="*/ 0 w 147"/>
                <a:gd name="T7" fmla="*/ 2147483646 h 1396"/>
                <a:gd name="T8" fmla="*/ 2147483646 w 147"/>
                <a:gd name="T9" fmla="*/ 2147483646 h 1396"/>
                <a:gd name="T10" fmla="*/ 2147483646 w 147"/>
                <a:gd name="T11" fmla="*/ 2147483646 h 13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47" h="1396">
                  <a:moveTo>
                    <a:pt x="145" y="140"/>
                  </a:moveTo>
                  <a:cubicBezTo>
                    <a:pt x="139" y="60"/>
                    <a:pt x="109" y="0"/>
                    <a:pt x="73" y="0"/>
                  </a:cubicBezTo>
                  <a:cubicBezTo>
                    <a:pt x="37" y="0"/>
                    <a:pt x="8" y="60"/>
                    <a:pt x="1" y="140"/>
                  </a:cubicBezTo>
                  <a:cubicBezTo>
                    <a:pt x="0" y="1396"/>
                    <a:pt x="0" y="1396"/>
                    <a:pt x="0" y="1396"/>
                  </a:cubicBezTo>
                  <a:cubicBezTo>
                    <a:pt x="147" y="1396"/>
                    <a:pt x="147" y="1396"/>
                    <a:pt x="147" y="1396"/>
                  </a:cubicBezTo>
                  <a:cubicBezTo>
                    <a:pt x="145" y="140"/>
                    <a:pt x="145" y="140"/>
                    <a:pt x="145" y="140"/>
                  </a:cubicBezTo>
                </a:path>
              </a:pathLst>
            </a:custGeom>
            <a:solidFill>
              <a:srgbClr val="DEDEDE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Freeform 57"/>
            <p:cNvSpPr>
              <a:spLocks/>
            </p:cNvSpPr>
            <p:nvPr/>
          </p:nvSpPr>
          <p:spPr bwMode="auto">
            <a:xfrm>
              <a:off x="8085138" y="5261061"/>
              <a:ext cx="198438" cy="227020"/>
            </a:xfrm>
            <a:custGeom>
              <a:avLst/>
              <a:gdLst>
                <a:gd name="T0" fmla="*/ 0 w 125"/>
                <a:gd name="T1" fmla="*/ 0 h 143"/>
                <a:gd name="T2" fmla="*/ 0 w 125"/>
                <a:gd name="T3" fmla="*/ 2147483646 h 143"/>
                <a:gd name="T4" fmla="*/ 2147483646 w 125"/>
                <a:gd name="T5" fmla="*/ 2147483646 h 143"/>
                <a:gd name="T6" fmla="*/ 2147483646 w 125"/>
                <a:gd name="T7" fmla="*/ 0 h 143"/>
                <a:gd name="T8" fmla="*/ 0 w 125"/>
                <a:gd name="T9" fmla="*/ 0 h 1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5" h="143">
                  <a:moveTo>
                    <a:pt x="0" y="0"/>
                  </a:moveTo>
                  <a:lnTo>
                    <a:pt x="0" y="143"/>
                  </a:lnTo>
                  <a:lnTo>
                    <a:pt x="125" y="143"/>
                  </a:lnTo>
                  <a:lnTo>
                    <a:pt x="12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E8F8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Freeform 58"/>
            <p:cNvSpPr>
              <a:spLocks/>
            </p:cNvSpPr>
            <p:nvPr/>
          </p:nvSpPr>
          <p:spPr bwMode="auto">
            <a:xfrm>
              <a:off x="8085138" y="5261061"/>
              <a:ext cx="198438" cy="227020"/>
            </a:xfrm>
            <a:custGeom>
              <a:avLst/>
              <a:gdLst>
                <a:gd name="T0" fmla="*/ 0 w 125"/>
                <a:gd name="T1" fmla="*/ 0 h 143"/>
                <a:gd name="T2" fmla="*/ 0 w 125"/>
                <a:gd name="T3" fmla="*/ 2147483646 h 143"/>
                <a:gd name="T4" fmla="*/ 2147483646 w 125"/>
                <a:gd name="T5" fmla="*/ 2147483646 h 143"/>
                <a:gd name="T6" fmla="*/ 2147483646 w 125"/>
                <a:gd name="T7" fmla="*/ 0 h 143"/>
                <a:gd name="T8" fmla="*/ 0 w 125"/>
                <a:gd name="T9" fmla="*/ 0 h 1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5" h="143">
                  <a:moveTo>
                    <a:pt x="0" y="0"/>
                  </a:moveTo>
                  <a:lnTo>
                    <a:pt x="0" y="143"/>
                  </a:lnTo>
                  <a:lnTo>
                    <a:pt x="125" y="143"/>
                  </a:lnTo>
                  <a:lnTo>
                    <a:pt x="124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Freeform 59"/>
            <p:cNvSpPr>
              <a:spLocks/>
            </p:cNvSpPr>
            <p:nvPr/>
          </p:nvSpPr>
          <p:spPr bwMode="auto">
            <a:xfrm>
              <a:off x="8035926" y="5251536"/>
              <a:ext cx="295275" cy="134942"/>
            </a:xfrm>
            <a:custGeom>
              <a:avLst/>
              <a:gdLst>
                <a:gd name="T0" fmla="*/ 2147483646 w 186"/>
                <a:gd name="T1" fmla="*/ 0 h 85"/>
                <a:gd name="T2" fmla="*/ 2147483646 w 186"/>
                <a:gd name="T3" fmla="*/ 0 h 85"/>
                <a:gd name="T4" fmla="*/ 2147483646 w 186"/>
                <a:gd name="T5" fmla="*/ 0 h 85"/>
                <a:gd name="T6" fmla="*/ 0 w 186"/>
                <a:gd name="T7" fmla="*/ 2147483646 h 85"/>
                <a:gd name="T8" fmla="*/ 2147483646 w 186"/>
                <a:gd name="T9" fmla="*/ 2147483646 h 85"/>
                <a:gd name="T10" fmla="*/ 2147483646 w 186"/>
                <a:gd name="T11" fmla="*/ 2147483646 h 85"/>
                <a:gd name="T12" fmla="*/ 2147483646 w 186"/>
                <a:gd name="T13" fmla="*/ 0 h 8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86" h="85">
                  <a:moveTo>
                    <a:pt x="158" y="0"/>
                  </a:moveTo>
                  <a:lnTo>
                    <a:pt x="91" y="0"/>
                  </a:lnTo>
                  <a:lnTo>
                    <a:pt x="28" y="0"/>
                  </a:lnTo>
                  <a:lnTo>
                    <a:pt x="0" y="85"/>
                  </a:lnTo>
                  <a:lnTo>
                    <a:pt x="91" y="85"/>
                  </a:lnTo>
                  <a:lnTo>
                    <a:pt x="186" y="85"/>
                  </a:lnTo>
                  <a:lnTo>
                    <a:pt x="158" y="0"/>
                  </a:lnTo>
                  <a:close/>
                </a:path>
              </a:pathLst>
            </a:custGeom>
            <a:solidFill>
              <a:srgbClr val="ED463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Freeform 66"/>
            <p:cNvSpPr>
              <a:spLocks/>
            </p:cNvSpPr>
            <p:nvPr/>
          </p:nvSpPr>
          <p:spPr bwMode="auto">
            <a:xfrm>
              <a:off x="8280401" y="3556027"/>
              <a:ext cx="6350" cy="11112"/>
            </a:xfrm>
            <a:custGeom>
              <a:avLst/>
              <a:gdLst>
                <a:gd name="T0" fmla="*/ 2147483646 w 5"/>
                <a:gd name="T1" fmla="*/ 0 h 8"/>
                <a:gd name="T2" fmla="*/ 0 w 5"/>
                <a:gd name="T3" fmla="*/ 0 h 8"/>
                <a:gd name="T4" fmla="*/ 2147483646 w 5"/>
                <a:gd name="T5" fmla="*/ 2147483646 h 8"/>
                <a:gd name="T6" fmla="*/ 2147483646 w 5"/>
                <a:gd name="T7" fmla="*/ 2147483646 h 8"/>
                <a:gd name="T8" fmla="*/ 2147483646 w 5"/>
                <a:gd name="T9" fmla="*/ 0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" h="8">
                  <a:moveTo>
                    <a:pt x="5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3"/>
                    <a:pt x="0" y="5"/>
                    <a:pt x="1" y="8"/>
                  </a:cubicBezTo>
                  <a:cubicBezTo>
                    <a:pt x="5" y="8"/>
                    <a:pt x="5" y="8"/>
                    <a:pt x="5" y="8"/>
                  </a:cubicBezTo>
                  <a:cubicBezTo>
                    <a:pt x="5" y="0"/>
                    <a:pt x="5" y="0"/>
                    <a:pt x="5" y="0"/>
                  </a:cubicBezTo>
                </a:path>
              </a:pathLst>
            </a:custGeom>
            <a:solidFill>
              <a:srgbClr val="A09F9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Freeform 67"/>
            <p:cNvSpPr>
              <a:spLocks/>
            </p:cNvSpPr>
            <p:nvPr/>
          </p:nvSpPr>
          <p:spPr bwMode="auto">
            <a:xfrm>
              <a:off x="8080376" y="3556027"/>
              <a:ext cx="6350" cy="11112"/>
            </a:xfrm>
            <a:custGeom>
              <a:avLst/>
              <a:gdLst>
                <a:gd name="T0" fmla="*/ 2147483646 w 5"/>
                <a:gd name="T1" fmla="*/ 0 h 8"/>
                <a:gd name="T2" fmla="*/ 0 w 5"/>
                <a:gd name="T3" fmla="*/ 0 h 8"/>
                <a:gd name="T4" fmla="*/ 0 w 5"/>
                <a:gd name="T5" fmla="*/ 2147483646 h 8"/>
                <a:gd name="T6" fmla="*/ 2147483646 w 5"/>
                <a:gd name="T7" fmla="*/ 2147483646 h 8"/>
                <a:gd name="T8" fmla="*/ 2147483646 w 5"/>
                <a:gd name="T9" fmla="*/ 0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" h="8">
                  <a:moveTo>
                    <a:pt x="5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5" y="8"/>
                    <a:pt x="5" y="8"/>
                    <a:pt x="5" y="8"/>
                  </a:cubicBezTo>
                  <a:cubicBezTo>
                    <a:pt x="5" y="5"/>
                    <a:pt x="5" y="3"/>
                    <a:pt x="5" y="0"/>
                  </a:cubicBezTo>
                </a:path>
              </a:pathLst>
            </a:custGeom>
            <a:solidFill>
              <a:srgbClr val="CC786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Freeform 68"/>
            <p:cNvSpPr>
              <a:spLocks/>
            </p:cNvSpPr>
            <p:nvPr/>
          </p:nvSpPr>
          <p:spPr bwMode="auto">
            <a:xfrm>
              <a:off x="8086726" y="3556027"/>
              <a:ext cx="193675" cy="11112"/>
            </a:xfrm>
            <a:custGeom>
              <a:avLst/>
              <a:gdLst>
                <a:gd name="T0" fmla="*/ 2147483646 w 143"/>
                <a:gd name="T1" fmla="*/ 0 h 8"/>
                <a:gd name="T2" fmla="*/ 0 w 143"/>
                <a:gd name="T3" fmla="*/ 0 h 8"/>
                <a:gd name="T4" fmla="*/ 0 w 143"/>
                <a:gd name="T5" fmla="*/ 2147483646 h 8"/>
                <a:gd name="T6" fmla="*/ 2147483646 w 143"/>
                <a:gd name="T7" fmla="*/ 2147483646 h 8"/>
                <a:gd name="T8" fmla="*/ 2147483646 w 143"/>
                <a:gd name="T9" fmla="*/ 0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3" h="8">
                  <a:moveTo>
                    <a:pt x="142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3"/>
                    <a:pt x="0" y="5"/>
                    <a:pt x="0" y="8"/>
                  </a:cubicBezTo>
                  <a:cubicBezTo>
                    <a:pt x="143" y="8"/>
                    <a:pt x="143" y="8"/>
                    <a:pt x="143" y="8"/>
                  </a:cubicBezTo>
                  <a:cubicBezTo>
                    <a:pt x="142" y="5"/>
                    <a:pt x="142" y="3"/>
                    <a:pt x="142" y="0"/>
                  </a:cubicBezTo>
                </a:path>
              </a:pathLst>
            </a:custGeom>
            <a:solidFill>
              <a:srgbClr val="C4C4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Rectangle 69">
              <a:extLst>
                <a:ext uri="{FF2B5EF4-FFF2-40B4-BE49-F238E27FC236}">
                  <a16:creationId xmlns:a16="http://schemas.microsoft.com/office/drawing/2014/main" xmlns="" id="{9A508834-3317-4A35-8C43-FD7D581826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0401" y="3668743"/>
              <a:ext cx="6350" cy="15876"/>
            </a:xfrm>
            <a:prstGeom prst="rect">
              <a:avLst/>
            </a:prstGeom>
            <a:solidFill>
              <a:srgbClr val="A09F9F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6" name="Rectangle 70">
              <a:extLst>
                <a:ext uri="{FF2B5EF4-FFF2-40B4-BE49-F238E27FC236}">
                  <a16:creationId xmlns:a16="http://schemas.microsoft.com/office/drawing/2014/main" xmlns="" id="{F34DED98-97C9-425C-AAA7-061735ED1B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0401" y="3668743"/>
              <a:ext cx="6350" cy="158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7" name="Rectangle 71">
              <a:extLst>
                <a:ext uri="{FF2B5EF4-FFF2-40B4-BE49-F238E27FC236}">
                  <a16:creationId xmlns:a16="http://schemas.microsoft.com/office/drawing/2014/main" xmlns="" id="{58127BA2-CDA5-4621-ABFE-E92D938F41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80376" y="3668743"/>
              <a:ext cx="6350" cy="15876"/>
            </a:xfrm>
            <a:prstGeom prst="rect">
              <a:avLst/>
            </a:prstGeom>
            <a:solidFill>
              <a:srgbClr val="CC786F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8" name="Rectangle 72">
              <a:extLst>
                <a:ext uri="{FF2B5EF4-FFF2-40B4-BE49-F238E27FC236}">
                  <a16:creationId xmlns:a16="http://schemas.microsoft.com/office/drawing/2014/main" xmlns="" id="{600CC5B0-E830-4E5D-B12C-EE58E8C513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80376" y="3668743"/>
              <a:ext cx="6350" cy="158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9" name="Rectangle 73">
              <a:extLst>
                <a:ext uri="{FF2B5EF4-FFF2-40B4-BE49-F238E27FC236}">
                  <a16:creationId xmlns:a16="http://schemas.microsoft.com/office/drawing/2014/main" xmlns="" id="{CB45F2C9-63BA-4B33-8C97-78610870A2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86726" y="3668743"/>
              <a:ext cx="193675" cy="15876"/>
            </a:xfrm>
            <a:prstGeom prst="rect">
              <a:avLst/>
            </a:prstGeom>
            <a:solidFill>
              <a:srgbClr val="C4C4C3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0" name="Rectangle 74">
              <a:extLst>
                <a:ext uri="{FF2B5EF4-FFF2-40B4-BE49-F238E27FC236}">
                  <a16:creationId xmlns:a16="http://schemas.microsoft.com/office/drawing/2014/main" xmlns="" id="{BC779E99-9346-4B83-BE9E-F40F0B15D4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86726" y="3668743"/>
              <a:ext cx="193675" cy="158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1" name="Rectangle 75">
              <a:extLst>
                <a:ext uri="{FF2B5EF4-FFF2-40B4-BE49-F238E27FC236}">
                  <a16:creationId xmlns:a16="http://schemas.microsoft.com/office/drawing/2014/main" xmlns="" id="{B4B2E19F-21DE-4F94-866A-C0F0557EC7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0401" y="3787810"/>
              <a:ext cx="6350" cy="15876"/>
            </a:xfrm>
            <a:prstGeom prst="rect">
              <a:avLst/>
            </a:prstGeom>
            <a:solidFill>
              <a:srgbClr val="A09F9F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2" name="Rectangle 76">
              <a:extLst>
                <a:ext uri="{FF2B5EF4-FFF2-40B4-BE49-F238E27FC236}">
                  <a16:creationId xmlns:a16="http://schemas.microsoft.com/office/drawing/2014/main" xmlns="" id="{2E3B7E46-3591-41EF-ACD8-65A9CDAFE0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0401" y="3787810"/>
              <a:ext cx="6350" cy="158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3" name="Freeform 77"/>
            <p:cNvSpPr>
              <a:spLocks/>
            </p:cNvSpPr>
            <p:nvPr/>
          </p:nvSpPr>
          <p:spPr bwMode="auto">
            <a:xfrm>
              <a:off x="8093076" y="3787810"/>
              <a:ext cx="187325" cy="15876"/>
            </a:xfrm>
            <a:custGeom>
              <a:avLst/>
              <a:gdLst>
                <a:gd name="T0" fmla="*/ 2147483646 w 139"/>
                <a:gd name="T1" fmla="*/ 0 h 12"/>
                <a:gd name="T2" fmla="*/ 0 w 139"/>
                <a:gd name="T3" fmla="*/ 0 h 12"/>
                <a:gd name="T4" fmla="*/ 2147483646 w 139"/>
                <a:gd name="T5" fmla="*/ 2147483646 h 12"/>
                <a:gd name="T6" fmla="*/ 2147483646 w 139"/>
                <a:gd name="T7" fmla="*/ 2147483646 h 12"/>
                <a:gd name="T8" fmla="*/ 2147483646 w 139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9" h="12">
                  <a:moveTo>
                    <a:pt x="139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3" y="5"/>
                    <a:pt x="5" y="9"/>
                    <a:pt x="6" y="12"/>
                  </a:cubicBezTo>
                  <a:cubicBezTo>
                    <a:pt x="139" y="12"/>
                    <a:pt x="139" y="12"/>
                    <a:pt x="139" y="12"/>
                  </a:cubicBezTo>
                  <a:cubicBezTo>
                    <a:pt x="139" y="0"/>
                    <a:pt x="139" y="0"/>
                    <a:pt x="139" y="0"/>
                  </a:cubicBezTo>
                </a:path>
              </a:pathLst>
            </a:custGeom>
            <a:solidFill>
              <a:srgbClr val="C4C4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Rectangle 78">
              <a:extLst>
                <a:ext uri="{FF2B5EF4-FFF2-40B4-BE49-F238E27FC236}">
                  <a16:creationId xmlns:a16="http://schemas.microsoft.com/office/drawing/2014/main" xmlns="" id="{33F63481-A8AD-4134-80C4-DB781BBF8E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0401" y="3906876"/>
              <a:ext cx="6350" cy="15876"/>
            </a:xfrm>
            <a:prstGeom prst="rect">
              <a:avLst/>
            </a:prstGeom>
            <a:solidFill>
              <a:srgbClr val="A09F9F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5" name="Rectangle 79">
              <a:extLst>
                <a:ext uri="{FF2B5EF4-FFF2-40B4-BE49-F238E27FC236}">
                  <a16:creationId xmlns:a16="http://schemas.microsoft.com/office/drawing/2014/main" xmlns="" id="{3A532B1E-1C19-46B7-96F4-894B73AC6D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0401" y="3906876"/>
              <a:ext cx="6350" cy="158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6" name="Freeform 80"/>
            <p:cNvSpPr>
              <a:spLocks/>
            </p:cNvSpPr>
            <p:nvPr/>
          </p:nvSpPr>
          <p:spPr bwMode="auto">
            <a:xfrm>
              <a:off x="8121651" y="3906876"/>
              <a:ext cx="158750" cy="15876"/>
            </a:xfrm>
            <a:custGeom>
              <a:avLst/>
              <a:gdLst>
                <a:gd name="T0" fmla="*/ 2147483646 w 118"/>
                <a:gd name="T1" fmla="*/ 0 h 12"/>
                <a:gd name="T2" fmla="*/ 0 w 118"/>
                <a:gd name="T3" fmla="*/ 0 h 12"/>
                <a:gd name="T4" fmla="*/ 2147483646 w 118"/>
                <a:gd name="T5" fmla="*/ 2147483646 h 12"/>
                <a:gd name="T6" fmla="*/ 2147483646 w 118"/>
                <a:gd name="T7" fmla="*/ 2147483646 h 12"/>
                <a:gd name="T8" fmla="*/ 2147483646 w 118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8" h="12">
                  <a:moveTo>
                    <a:pt x="11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4"/>
                    <a:pt x="1" y="8"/>
                    <a:pt x="1" y="12"/>
                  </a:cubicBezTo>
                  <a:cubicBezTo>
                    <a:pt x="118" y="12"/>
                    <a:pt x="118" y="12"/>
                    <a:pt x="118" y="12"/>
                  </a:cubicBezTo>
                  <a:cubicBezTo>
                    <a:pt x="118" y="0"/>
                    <a:pt x="118" y="0"/>
                    <a:pt x="118" y="0"/>
                  </a:cubicBezTo>
                </a:path>
              </a:pathLst>
            </a:custGeom>
            <a:solidFill>
              <a:srgbClr val="C4C4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Rectangle 81">
              <a:extLst>
                <a:ext uri="{FF2B5EF4-FFF2-40B4-BE49-F238E27FC236}">
                  <a16:creationId xmlns:a16="http://schemas.microsoft.com/office/drawing/2014/main" xmlns="" id="{5012E49A-C1B4-4ACB-8A35-75B23254AE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0401" y="4025943"/>
              <a:ext cx="6350" cy="15876"/>
            </a:xfrm>
            <a:prstGeom prst="rect">
              <a:avLst/>
            </a:prstGeom>
            <a:solidFill>
              <a:srgbClr val="A09F9F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8" name="Rectangle 82">
              <a:extLst>
                <a:ext uri="{FF2B5EF4-FFF2-40B4-BE49-F238E27FC236}">
                  <a16:creationId xmlns:a16="http://schemas.microsoft.com/office/drawing/2014/main" xmlns="" id="{F4561183-1981-4699-838B-330AADDF3F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0401" y="4025943"/>
              <a:ext cx="6350" cy="158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9" name="Freeform 83"/>
            <p:cNvSpPr>
              <a:spLocks/>
            </p:cNvSpPr>
            <p:nvPr/>
          </p:nvSpPr>
          <p:spPr bwMode="auto">
            <a:xfrm>
              <a:off x="8134351" y="4025943"/>
              <a:ext cx="146050" cy="15876"/>
            </a:xfrm>
            <a:custGeom>
              <a:avLst/>
              <a:gdLst>
                <a:gd name="T0" fmla="*/ 2147483646 w 108"/>
                <a:gd name="T1" fmla="*/ 0 h 12"/>
                <a:gd name="T2" fmla="*/ 0 w 108"/>
                <a:gd name="T3" fmla="*/ 0 h 12"/>
                <a:gd name="T4" fmla="*/ 2147483646 w 108"/>
                <a:gd name="T5" fmla="*/ 2147483646 h 12"/>
                <a:gd name="T6" fmla="*/ 2147483646 w 108"/>
                <a:gd name="T7" fmla="*/ 2147483646 h 12"/>
                <a:gd name="T8" fmla="*/ 2147483646 w 108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8" h="12">
                  <a:moveTo>
                    <a:pt x="10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4"/>
                    <a:pt x="0" y="8"/>
                    <a:pt x="1" y="12"/>
                  </a:cubicBezTo>
                  <a:cubicBezTo>
                    <a:pt x="108" y="12"/>
                    <a:pt x="108" y="12"/>
                    <a:pt x="108" y="12"/>
                  </a:cubicBezTo>
                  <a:cubicBezTo>
                    <a:pt x="108" y="0"/>
                    <a:pt x="108" y="0"/>
                    <a:pt x="108" y="0"/>
                  </a:cubicBezTo>
                </a:path>
              </a:pathLst>
            </a:custGeom>
            <a:solidFill>
              <a:srgbClr val="C4C4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Rectangle 84">
              <a:extLst>
                <a:ext uri="{FF2B5EF4-FFF2-40B4-BE49-F238E27FC236}">
                  <a16:creationId xmlns:a16="http://schemas.microsoft.com/office/drawing/2014/main" xmlns="" id="{C175FDAA-FFFD-4BC4-8844-D44CE25A80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1988" y="4145010"/>
              <a:ext cx="4763" cy="15876"/>
            </a:xfrm>
            <a:prstGeom prst="rect">
              <a:avLst/>
            </a:prstGeom>
            <a:solidFill>
              <a:srgbClr val="A09F9F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71" name="Rectangle 85">
              <a:extLst>
                <a:ext uri="{FF2B5EF4-FFF2-40B4-BE49-F238E27FC236}">
                  <a16:creationId xmlns:a16="http://schemas.microsoft.com/office/drawing/2014/main" xmlns="" id="{C57E3D99-CFDA-46E3-AD23-508EDE1EA8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1988" y="4145010"/>
              <a:ext cx="4763" cy="158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72" name="Freeform 86"/>
            <p:cNvSpPr>
              <a:spLocks/>
            </p:cNvSpPr>
            <p:nvPr/>
          </p:nvSpPr>
          <p:spPr bwMode="auto">
            <a:xfrm>
              <a:off x="8147051" y="4145010"/>
              <a:ext cx="134937" cy="15876"/>
            </a:xfrm>
            <a:custGeom>
              <a:avLst/>
              <a:gdLst>
                <a:gd name="T0" fmla="*/ 2147483646 w 100"/>
                <a:gd name="T1" fmla="*/ 0 h 12"/>
                <a:gd name="T2" fmla="*/ 0 w 100"/>
                <a:gd name="T3" fmla="*/ 0 h 12"/>
                <a:gd name="T4" fmla="*/ 2147483646 w 100"/>
                <a:gd name="T5" fmla="*/ 2147483646 h 12"/>
                <a:gd name="T6" fmla="*/ 2147483646 w 100"/>
                <a:gd name="T7" fmla="*/ 2147483646 h 12"/>
                <a:gd name="T8" fmla="*/ 2147483646 w 100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0" h="12">
                  <a:moveTo>
                    <a:pt x="10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4"/>
                    <a:pt x="1" y="8"/>
                    <a:pt x="1" y="12"/>
                  </a:cubicBezTo>
                  <a:cubicBezTo>
                    <a:pt x="100" y="12"/>
                    <a:pt x="100" y="12"/>
                    <a:pt x="100" y="12"/>
                  </a:cubicBezTo>
                  <a:cubicBezTo>
                    <a:pt x="100" y="0"/>
                    <a:pt x="100" y="0"/>
                    <a:pt x="100" y="0"/>
                  </a:cubicBezTo>
                </a:path>
              </a:pathLst>
            </a:custGeom>
            <a:solidFill>
              <a:srgbClr val="C4C4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Rectangle 87">
              <a:extLst>
                <a:ext uri="{FF2B5EF4-FFF2-40B4-BE49-F238E27FC236}">
                  <a16:creationId xmlns:a16="http://schemas.microsoft.com/office/drawing/2014/main" xmlns="" id="{72CE8482-A8FE-42AA-A8A9-4F03200AA4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1988" y="4246613"/>
              <a:ext cx="4763" cy="17464"/>
            </a:xfrm>
            <a:prstGeom prst="rect">
              <a:avLst/>
            </a:prstGeom>
            <a:solidFill>
              <a:srgbClr val="A09F9F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74" name="Rectangle 88">
              <a:extLst>
                <a:ext uri="{FF2B5EF4-FFF2-40B4-BE49-F238E27FC236}">
                  <a16:creationId xmlns:a16="http://schemas.microsoft.com/office/drawing/2014/main" xmlns="" id="{699C42B1-9F8A-431A-843F-8E959401B0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1988" y="4246613"/>
              <a:ext cx="4763" cy="1746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75" name="Freeform 89"/>
            <p:cNvSpPr>
              <a:spLocks/>
            </p:cNvSpPr>
            <p:nvPr/>
          </p:nvSpPr>
          <p:spPr bwMode="auto">
            <a:xfrm>
              <a:off x="8162926" y="4246613"/>
              <a:ext cx="119062" cy="17464"/>
            </a:xfrm>
            <a:custGeom>
              <a:avLst/>
              <a:gdLst>
                <a:gd name="T0" fmla="*/ 2147483646 w 88"/>
                <a:gd name="T1" fmla="*/ 0 h 12"/>
                <a:gd name="T2" fmla="*/ 0 w 88"/>
                <a:gd name="T3" fmla="*/ 0 h 12"/>
                <a:gd name="T4" fmla="*/ 2147483646 w 88"/>
                <a:gd name="T5" fmla="*/ 2147483646 h 12"/>
                <a:gd name="T6" fmla="*/ 2147483646 w 88"/>
                <a:gd name="T7" fmla="*/ 2147483646 h 12"/>
                <a:gd name="T8" fmla="*/ 2147483646 w 88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8" h="12">
                  <a:moveTo>
                    <a:pt x="8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4"/>
                    <a:pt x="1" y="8"/>
                    <a:pt x="2" y="12"/>
                  </a:cubicBezTo>
                  <a:cubicBezTo>
                    <a:pt x="88" y="12"/>
                    <a:pt x="88" y="12"/>
                    <a:pt x="88" y="12"/>
                  </a:cubicBezTo>
                  <a:cubicBezTo>
                    <a:pt x="88" y="0"/>
                    <a:pt x="88" y="0"/>
                    <a:pt x="88" y="0"/>
                  </a:cubicBezTo>
                </a:path>
              </a:pathLst>
            </a:custGeom>
            <a:solidFill>
              <a:srgbClr val="C4C4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Rectangle 90">
              <a:extLst>
                <a:ext uri="{FF2B5EF4-FFF2-40B4-BE49-F238E27FC236}">
                  <a16:creationId xmlns:a16="http://schemas.microsoft.com/office/drawing/2014/main" xmlns="" id="{3F87D2C1-4ADE-407B-A111-69F1A6DDEE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1988" y="4365680"/>
              <a:ext cx="4763" cy="15876"/>
            </a:xfrm>
            <a:prstGeom prst="rect">
              <a:avLst/>
            </a:prstGeom>
            <a:solidFill>
              <a:srgbClr val="A09F9F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77" name="Rectangle 91">
              <a:extLst>
                <a:ext uri="{FF2B5EF4-FFF2-40B4-BE49-F238E27FC236}">
                  <a16:creationId xmlns:a16="http://schemas.microsoft.com/office/drawing/2014/main" xmlns="" id="{428BB969-D156-4EFF-9A1C-4DACC1B733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1988" y="4365680"/>
              <a:ext cx="4763" cy="158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78" name="Freeform 92"/>
            <p:cNvSpPr>
              <a:spLocks/>
            </p:cNvSpPr>
            <p:nvPr/>
          </p:nvSpPr>
          <p:spPr bwMode="auto">
            <a:xfrm>
              <a:off x="8196263" y="4365680"/>
              <a:ext cx="85725" cy="15876"/>
            </a:xfrm>
            <a:custGeom>
              <a:avLst/>
              <a:gdLst>
                <a:gd name="T0" fmla="*/ 2147483646 w 64"/>
                <a:gd name="T1" fmla="*/ 0 h 12"/>
                <a:gd name="T2" fmla="*/ 0 w 64"/>
                <a:gd name="T3" fmla="*/ 0 h 12"/>
                <a:gd name="T4" fmla="*/ 2147483646 w 64"/>
                <a:gd name="T5" fmla="*/ 2147483646 h 12"/>
                <a:gd name="T6" fmla="*/ 2147483646 w 64"/>
                <a:gd name="T7" fmla="*/ 2147483646 h 12"/>
                <a:gd name="T8" fmla="*/ 2147483646 w 64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4" h="12">
                  <a:moveTo>
                    <a:pt x="64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2" y="4"/>
                    <a:pt x="4" y="8"/>
                    <a:pt x="5" y="12"/>
                  </a:cubicBezTo>
                  <a:cubicBezTo>
                    <a:pt x="64" y="12"/>
                    <a:pt x="64" y="12"/>
                    <a:pt x="64" y="12"/>
                  </a:cubicBezTo>
                  <a:cubicBezTo>
                    <a:pt x="64" y="0"/>
                    <a:pt x="64" y="0"/>
                    <a:pt x="64" y="0"/>
                  </a:cubicBezTo>
                </a:path>
              </a:pathLst>
            </a:custGeom>
            <a:solidFill>
              <a:srgbClr val="C4C4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Rectangle 93">
              <a:extLst>
                <a:ext uri="{FF2B5EF4-FFF2-40B4-BE49-F238E27FC236}">
                  <a16:creationId xmlns:a16="http://schemas.microsoft.com/office/drawing/2014/main" xmlns="" id="{E86AA1AE-0C53-4718-85EA-D7B013B495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1988" y="4484746"/>
              <a:ext cx="4763" cy="15876"/>
            </a:xfrm>
            <a:prstGeom prst="rect">
              <a:avLst/>
            </a:prstGeom>
            <a:solidFill>
              <a:srgbClr val="A09F9F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80" name="Rectangle 94">
              <a:extLst>
                <a:ext uri="{FF2B5EF4-FFF2-40B4-BE49-F238E27FC236}">
                  <a16:creationId xmlns:a16="http://schemas.microsoft.com/office/drawing/2014/main" xmlns="" id="{BC7208D5-C844-4753-8476-7F7E12CD0E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1988" y="4484746"/>
              <a:ext cx="4763" cy="158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81" name="Freeform 95"/>
            <p:cNvSpPr>
              <a:spLocks/>
            </p:cNvSpPr>
            <p:nvPr/>
          </p:nvSpPr>
          <p:spPr bwMode="auto">
            <a:xfrm>
              <a:off x="8262938" y="4484746"/>
              <a:ext cx="19050" cy="15876"/>
            </a:xfrm>
            <a:custGeom>
              <a:avLst/>
              <a:gdLst>
                <a:gd name="T0" fmla="*/ 2147483646 w 14"/>
                <a:gd name="T1" fmla="*/ 0 h 12"/>
                <a:gd name="T2" fmla="*/ 0 w 14"/>
                <a:gd name="T3" fmla="*/ 0 h 12"/>
                <a:gd name="T4" fmla="*/ 2147483646 w 14"/>
                <a:gd name="T5" fmla="*/ 2147483646 h 12"/>
                <a:gd name="T6" fmla="*/ 2147483646 w 14"/>
                <a:gd name="T7" fmla="*/ 2147483646 h 12"/>
                <a:gd name="T8" fmla="*/ 2147483646 w 14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" h="12">
                  <a:moveTo>
                    <a:pt x="14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3" y="4"/>
                    <a:pt x="7" y="8"/>
                    <a:pt x="10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4" y="0"/>
                    <a:pt x="14" y="0"/>
                    <a:pt x="14" y="0"/>
                  </a:cubicBezTo>
                </a:path>
              </a:pathLst>
            </a:custGeom>
            <a:solidFill>
              <a:srgbClr val="C4C4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Freeform 96"/>
            <p:cNvSpPr>
              <a:spLocks noEditPoints="1"/>
            </p:cNvSpPr>
            <p:nvPr/>
          </p:nvSpPr>
          <p:spPr bwMode="auto">
            <a:xfrm>
              <a:off x="8008938" y="3879888"/>
              <a:ext cx="1588" cy="465153"/>
            </a:xfrm>
            <a:custGeom>
              <a:avLst/>
              <a:gdLst>
                <a:gd name="T0" fmla="*/ 2147483646 w 1"/>
                <a:gd name="T1" fmla="*/ 2147483646 h 293"/>
                <a:gd name="T2" fmla="*/ 2147483646 w 1"/>
                <a:gd name="T3" fmla="*/ 2147483646 h 293"/>
                <a:gd name="T4" fmla="*/ 2147483646 w 1"/>
                <a:gd name="T5" fmla="*/ 2147483646 h 293"/>
                <a:gd name="T6" fmla="*/ 2147483646 w 1"/>
                <a:gd name="T7" fmla="*/ 2147483646 h 293"/>
                <a:gd name="T8" fmla="*/ 2147483646 w 1"/>
                <a:gd name="T9" fmla="*/ 2147483646 h 293"/>
                <a:gd name="T10" fmla="*/ 2147483646 w 1"/>
                <a:gd name="T11" fmla="*/ 2147483646 h 293"/>
                <a:gd name="T12" fmla="*/ 2147483646 w 1"/>
                <a:gd name="T13" fmla="*/ 2147483646 h 293"/>
                <a:gd name="T14" fmla="*/ 2147483646 w 1"/>
                <a:gd name="T15" fmla="*/ 2147483646 h 293"/>
                <a:gd name="T16" fmla="*/ 2147483646 w 1"/>
                <a:gd name="T17" fmla="*/ 2147483646 h 293"/>
                <a:gd name="T18" fmla="*/ 2147483646 w 1"/>
                <a:gd name="T19" fmla="*/ 2147483646 h 293"/>
                <a:gd name="T20" fmla="*/ 0 w 1"/>
                <a:gd name="T21" fmla="*/ 2147483646 h 293"/>
                <a:gd name="T22" fmla="*/ 2147483646 w 1"/>
                <a:gd name="T23" fmla="*/ 2147483646 h 293"/>
                <a:gd name="T24" fmla="*/ 2147483646 w 1"/>
                <a:gd name="T25" fmla="*/ 2147483646 h 293"/>
                <a:gd name="T26" fmla="*/ 2147483646 w 1"/>
                <a:gd name="T27" fmla="*/ 2147483646 h 293"/>
                <a:gd name="T28" fmla="*/ 2147483646 w 1"/>
                <a:gd name="T29" fmla="*/ 2147483646 h 293"/>
                <a:gd name="T30" fmla="*/ 0 w 1"/>
                <a:gd name="T31" fmla="*/ 2147483646 h 293"/>
                <a:gd name="T32" fmla="*/ 0 w 1"/>
                <a:gd name="T33" fmla="*/ 2147483646 h 293"/>
                <a:gd name="T34" fmla="*/ 2147483646 w 1"/>
                <a:gd name="T35" fmla="*/ 2147483646 h 293"/>
                <a:gd name="T36" fmla="*/ 2147483646 w 1"/>
                <a:gd name="T37" fmla="*/ 2147483646 h 293"/>
                <a:gd name="T38" fmla="*/ 2147483646 w 1"/>
                <a:gd name="T39" fmla="*/ 0 h 293"/>
                <a:gd name="T40" fmla="*/ 0 w 1"/>
                <a:gd name="T41" fmla="*/ 0 h 293"/>
                <a:gd name="T42" fmla="*/ 0 w 1"/>
                <a:gd name="T43" fmla="*/ 2147483646 h 293"/>
                <a:gd name="T44" fmla="*/ 2147483646 w 1"/>
                <a:gd name="T45" fmla="*/ 2147483646 h 293"/>
                <a:gd name="T46" fmla="*/ 2147483646 w 1"/>
                <a:gd name="T47" fmla="*/ 0 h 29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" h="293">
                  <a:moveTo>
                    <a:pt x="1" y="259"/>
                  </a:moveTo>
                  <a:lnTo>
                    <a:pt x="1" y="259"/>
                  </a:lnTo>
                  <a:lnTo>
                    <a:pt x="1" y="293"/>
                  </a:lnTo>
                  <a:lnTo>
                    <a:pt x="1" y="259"/>
                  </a:lnTo>
                  <a:close/>
                  <a:moveTo>
                    <a:pt x="1" y="184"/>
                  </a:moveTo>
                  <a:lnTo>
                    <a:pt x="1" y="184"/>
                  </a:lnTo>
                  <a:lnTo>
                    <a:pt x="1" y="248"/>
                  </a:lnTo>
                  <a:lnTo>
                    <a:pt x="1" y="184"/>
                  </a:lnTo>
                  <a:close/>
                  <a:moveTo>
                    <a:pt x="1" y="109"/>
                  </a:moveTo>
                  <a:lnTo>
                    <a:pt x="0" y="109"/>
                  </a:lnTo>
                  <a:lnTo>
                    <a:pt x="1" y="173"/>
                  </a:lnTo>
                  <a:lnTo>
                    <a:pt x="1" y="109"/>
                  </a:lnTo>
                  <a:close/>
                  <a:moveTo>
                    <a:pt x="1" y="34"/>
                  </a:moveTo>
                  <a:lnTo>
                    <a:pt x="0" y="34"/>
                  </a:lnTo>
                  <a:lnTo>
                    <a:pt x="0" y="99"/>
                  </a:lnTo>
                  <a:lnTo>
                    <a:pt x="1" y="99"/>
                  </a:lnTo>
                  <a:lnTo>
                    <a:pt x="1" y="34"/>
                  </a:lnTo>
                  <a:close/>
                  <a:moveTo>
                    <a:pt x="1" y="0"/>
                  </a:moveTo>
                  <a:lnTo>
                    <a:pt x="0" y="0"/>
                  </a:lnTo>
                  <a:lnTo>
                    <a:pt x="0" y="27"/>
                  </a:lnTo>
                  <a:lnTo>
                    <a:pt x="1" y="27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E72F2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Freeform 97"/>
            <p:cNvSpPr>
              <a:spLocks noEditPoints="1"/>
            </p:cNvSpPr>
            <p:nvPr/>
          </p:nvSpPr>
          <p:spPr bwMode="auto">
            <a:xfrm>
              <a:off x="8008938" y="3879888"/>
              <a:ext cx="1588" cy="465153"/>
            </a:xfrm>
            <a:custGeom>
              <a:avLst/>
              <a:gdLst>
                <a:gd name="T0" fmla="*/ 2147483646 w 1"/>
                <a:gd name="T1" fmla="*/ 2147483646 h 293"/>
                <a:gd name="T2" fmla="*/ 2147483646 w 1"/>
                <a:gd name="T3" fmla="*/ 2147483646 h 293"/>
                <a:gd name="T4" fmla="*/ 2147483646 w 1"/>
                <a:gd name="T5" fmla="*/ 2147483646 h 293"/>
                <a:gd name="T6" fmla="*/ 2147483646 w 1"/>
                <a:gd name="T7" fmla="*/ 2147483646 h 293"/>
                <a:gd name="T8" fmla="*/ 2147483646 w 1"/>
                <a:gd name="T9" fmla="*/ 2147483646 h 293"/>
                <a:gd name="T10" fmla="*/ 2147483646 w 1"/>
                <a:gd name="T11" fmla="*/ 2147483646 h 293"/>
                <a:gd name="T12" fmla="*/ 2147483646 w 1"/>
                <a:gd name="T13" fmla="*/ 2147483646 h 293"/>
                <a:gd name="T14" fmla="*/ 2147483646 w 1"/>
                <a:gd name="T15" fmla="*/ 2147483646 h 293"/>
                <a:gd name="T16" fmla="*/ 2147483646 w 1"/>
                <a:gd name="T17" fmla="*/ 2147483646 h 293"/>
                <a:gd name="T18" fmla="*/ 2147483646 w 1"/>
                <a:gd name="T19" fmla="*/ 2147483646 h 293"/>
                <a:gd name="T20" fmla="*/ 0 w 1"/>
                <a:gd name="T21" fmla="*/ 2147483646 h 293"/>
                <a:gd name="T22" fmla="*/ 2147483646 w 1"/>
                <a:gd name="T23" fmla="*/ 2147483646 h 293"/>
                <a:gd name="T24" fmla="*/ 2147483646 w 1"/>
                <a:gd name="T25" fmla="*/ 2147483646 h 293"/>
                <a:gd name="T26" fmla="*/ 2147483646 w 1"/>
                <a:gd name="T27" fmla="*/ 2147483646 h 293"/>
                <a:gd name="T28" fmla="*/ 2147483646 w 1"/>
                <a:gd name="T29" fmla="*/ 2147483646 h 293"/>
                <a:gd name="T30" fmla="*/ 0 w 1"/>
                <a:gd name="T31" fmla="*/ 2147483646 h 293"/>
                <a:gd name="T32" fmla="*/ 0 w 1"/>
                <a:gd name="T33" fmla="*/ 2147483646 h 293"/>
                <a:gd name="T34" fmla="*/ 2147483646 w 1"/>
                <a:gd name="T35" fmla="*/ 2147483646 h 293"/>
                <a:gd name="T36" fmla="*/ 2147483646 w 1"/>
                <a:gd name="T37" fmla="*/ 2147483646 h 293"/>
                <a:gd name="T38" fmla="*/ 2147483646 w 1"/>
                <a:gd name="T39" fmla="*/ 0 h 293"/>
                <a:gd name="T40" fmla="*/ 0 w 1"/>
                <a:gd name="T41" fmla="*/ 0 h 293"/>
                <a:gd name="T42" fmla="*/ 0 w 1"/>
                <a:gd name="T43" fmla="*/ 2147483646 h 293"/>
                <a:gd name="T44" fmla="*/ 2147483646 w 1"/>
                <a:gd name="T45" fmla="*/ 2147483646 h 293"/>
                <a:gd name="T46" fmla="*/ 2147483646 w 1"/>
                <a:gd name="T47" fmla="*/ 0 h 29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" h="293">
                  <a:moveTo>
                    <a:pt x="1" y="259"/>
                  </a:moveTo>
                  <a:lnTo>
                    <a:pt x="1" y="259"/>
                  </a:lnTo>
                  <a:lnTo>
                    <a:pt x="1" y="293"/>
                  </a:lnTo>
                  <a:lnTo>
                    <a:pt x="1" y="259"/>
                  </a:lnTo>
                  <a:moveTo>
                    <a:pt x="1" y="184"/>
                  </a:moveTo>
                  <a:lnTo>
                    <a:pt x="1" y="184"/>
                  </a:lnTo>
                  <a:lnTo>
                    <a:pt x="1" y="248"/>
                  </a:lnTo>
                  <a:lnTo>
                    <a:pt x="1" y="184"/>
                  </a:lnTo>
                  <a:moveTo>
                    <a:pt x="1" y="109"/>
                  </a:moveTo>
                  <a:lnTo>
                    <a:pt x="0" y="109"/>
                  </a:lnTo>
                  <a:lnTo>
                    <a:pt x="1" y="173"/>
                  </a:lnTo>
                  <a:lnTo>
                    <a:pt x="1" y="109"/>
                  </a:lnTo>
                  <a:moveTo>
                    <a:pt x="1" y="34"/>
                  </a:moveTo>
                  <a:lnTo>
                    <a:pt x="0" y="34"/>
                  </a:lnTo>
                  <a:lnTo>
                    <a:pt x="0" y="99"/>
                  </a:lnTo>
                  <a:lnTo>
                    <a:pt x="1" y="99"/>
                  </a:lnTo>
                  <a:lnTo>
                    <a:pt x="1" y="34"/>
                  </a:lnTo>
                  <a:moveTo>
                    <a:pt x="1" y="0"/>
                  </a:moveTo>
                  <a:lnTo>
                    <a:pt x="0" y="0"/>
                  </a:lnTo>
                  <a:lnTo>
                    <a:pt x="0" y="27"/>
                  </a:lnTo>
                  <a:lnTo>
                    <a:pt x="1" y="27"/>
                  </a:lnTo>
                  <a:lnTo>
                    <a:pt x="1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Freeform 99"/>
            <p:cNvSpPr>
              <a:spLocks noEditPoints="1"/>
            </p:cNvSpPr>
            <p:nvPr/>
          </p:nvSpPr>
          <p:spPr bwMode="auto">
            <a:xfrm>
              <a:off x="7451725" y="4510147"/>
              <a:ext cx="20637" cy="447691"/>
            </a:xfrm>
            <a:custGeom>
              <a:avLst/>
              <a:gdLst>
                <a:gd name="T0" fmla="*/ 2147483646 w 15"/>
                <a:gd name="T1" fmla="*/ 2147483646 h 331"/>
                <a:gd name="T2" fmla="*/ 2147483646 w 15"/>
                <a:gd name="T3" fmla="*/ 2147483646 h 331"/>
                <a:gd name="T4" fmla="*/ 2147483646 w 15"/>
                <a:gd name="T5" fmla="*/ 2147483646 h 331"/>
                <a:gd name="T6" fmla="*/ 0 w 15"/>
                <a:gd name="T7" fmla="*/ 2147483646 h 331"/>
                <a:gd name="T8" fmla="*/ 0 w 15"/>
                <a:gd name="T9" fmla="*/ 2147483646 h 331"/>
                <a:gd name="T10" fmla="*/ 2147483646 w 15"/>
                <a:gd name="T11" fmla="*/ 2147483646 h 331"/>
                <a:gd name="T12" fmla="*/ 2147483646 w 15"/>
                <a:gd name="T13" fmla="*/ 2147483646 h 331"/>
                <a:gd name="T14" fmla="*/ 2147483646 w 15"/>
                <a:gd name="T15" fmla="*/ 2147483646 h 331"/>
                <a:gd name="T16" fmla="*/ 2147483646 w 15"/>
                <a:gd name="T17" fmla="*/ 2147483646 h 331"/>
                <a:gd name="T18" fmla="*/ 2147483646 w 15"/>
                <a:gd name="T19" fmla="*/ 2147483646 h 331"/>
                <a:gd name="T20" fmla="*/ 2147483646 w 15"/>
                <a:gd name="T21" fmla="*/ 2147483646 h 331"/>
                <a:gd name="T22" fmla="*/ 2147483646 w 15"/>
                <a:gd name="T23" fmla="*/ 2147483646 h 331"/>
                <a:gd name="T24" fmla="*/ 2147483646 w 15"/>
                <a:gd name="T25" fmla="*/ 2147483646 h 331"/>
                <a:gd name="T26" fmla="*/ 2147483646 w 15"/>
                <a:gd name="T27" fmla="*/ 0 h 331"/>
                <a:gd name="T28" fmla="*/ 2147483646 w 15"/>
                <a:gd name="T29" fmla="*/ 2147483646 h 331"/>
                <a:gd name="T30" fmla="*/ 2147483646 w 15"/>
                <a:gd name="T31" fmla="*/ 2147483646 h 331"/>
                <a:gd name="T32" fmla="*/ 2147483646 w 15"/>
                <a:gd name="T33" fmla="*/ 2147483646 h 331"/>
                <a:gd name="T34" fmla="*/ 2147483646 w 15"/>
                <a:gd name="T35" fmla="*/ 2147483646 h 331"/>
                <a:gd name="T36" fmla="*/ 2147483646 w 15"/>
                <a:gd name="T37" fmla="*/ 0 h 33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15" h="331">
                  <a:moveTo>
                    <a:pt x="15" y="217"/>
                  </a:moveTo>
                  <a:cubicBezTo>
                    <a:pt x="2" y="217"/>
                    <a:pt x="2" y="217"/>
                    <a:pt x="2" y="217"/>
                  </a:cubicBezTo>
                  <a:cubicBezTo>
                    <a:pt x="2" y="245"/>
                    <a:pt x="2" y="245"/>
                    <a:pt x="2" y="245"/>
                  </a:cubicBezTo>
                  <a:cubicBezTo>
                    <a:pt x="0" y="245"/>
                    <a:pt x="0" y="245"/>
                    <a:pt x="0" y="245"/>
                  </a:cubicBezTo>
                  <a:cubicBezTo>
                    <a:pt x="0" y="253"/>
                    <a:pt x="0" y="253"/>
                    <a:pt x="0" y="253"/>
                  </a:cubicBezTo>
                  <a:cubicBezTo>
                    <a:pt x="2" y="253"/>
                    <a:pt x="2" y="253"/>
                    <a:pt x="2" y="253"/>
                  </a:cubicBezTo>
                  <a:cubicBezTo>
                    <a:pt x="2" y="326"/>
                    <a:pt x="2" y="326"/>
                    <a:pt x="2" y="326"/>
                  </a:cubicBezTo>
                  <a:cubicBezTo>
                    <a:pt x="6" y="328"/>
                    <a:pt x="11" y="330"/>
                    <a:pt x="15" y="331"/>
                  </a:cubicBezTo>
                  <a:cubicBezTo>
                    <a:pt x="15" y="253"/>
                    <a:pt x="15" y="253"/>
                    <a:pt x="15" y="253"/>
                  </a:cubicBezTo>
                  <a:cubicBezTo>
                    <a:pt x="12" y="253"/>
                    <a:pt x="12" y="253"/>
                    <a:pt x="12" y="253"/>
                  </a:cubicBezTo>
                  <a:cubicBezTo>
                    <a:pt x="12" y="245"/>
                    <a:pt x="12" y="245"/>
                    <a:pt x="12" y="245"/>
                  </a:cubicBezTo>
                  <a:cubicBezTo>
                    <a:pt x="15" y="245"/>
                    <a:pt x="15" y="245"/>
                    <a:pt x="15" y="245"/>
                  </a:cubicBezTo>
                  <a:cubicBezTo>
                    <a:pt x="15" y="217"/>
                    <a:pt x="15" y="217"/>
                    <a:pt x="15" y="217"/>
                  </a:cubicBezTo>
                  <a:moveTo>
                    <a:pt x="15" y="0"/>
                  </a:moveTo>
                  <a:cubicBezTo>
                    <a:pt x="11" y="4"/>
                    <a:pt x="7" y="8"/>
                    <a:pt x="2" y="11"/>
                  </a:cubicBezTo>
                  <a:cubicBezTo>
                    <a:pt x="2" y="36"/>
                    <a:pt x="2" y="36"/>
                    <a:pt x="2" y="36"/>
                  </a:cubicBezTo>
                  <a:cubicBezTo>
                    <a:pt x="6" y="33"/>
                    <a:pt x="9" y="30"/>
                    <a:pt x="12" y="28"/>
                  </a:cubicBezTo>
                  <a:cubicBezTo>
                    <a:pt x="13" y="27"/>
                    <a:pt x="14" y="26"/>
                    <a:pt x="15" y="25"/>
                  </a:cubicBezTo>
                  <a:cubicBezTo>
                    <a:pt x="15" y="0"/>
                    <a:pt x="15" y="0"/>
                    <a:pt x="15" y="0"/>
                  </a:cubicBezTo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Freeform 100"/>
            <p:cNvSpPr>
              <a:spLocks noEditPoints="1"/>
            </p:cNvSpPr>
            <p:nvPr/>
          </p:nvSpPr>
          <p:spPr bwMode="auto">
            <a:xfrm>
              <a:off x="7670800" y="4959426"/>
              <a:ext cx="414337" cy="92078"/>
            </a:xfrm>
            <a:custGeom>
              <a:avLst/>
              <a:gdLst>
                <a:gd name="T0" fmla="*/ 2147483646 w 306"/>
                <a:gd name="T1" fmla="*/ 0 h 68"/>
                <a:gd name="T2" fmla="*/ 0 w 306"/>
                <a:gd name="T3" fmla="*/ 0 h 68"/>
                <a:gd name="T4" fmla="*/ 0 w 306"/>
                <a:gd name="T5" fmla="*/ 2147483646 h 68"/>
                <a:gd name="T6" fmla="*/ 2147483646 w 306"/>
                <a:gd name="T7" fmla="*/ 2147483646 h 68"/>
                <a:gd name="T8" fmla="*/ 2147483646 w 306"/>
                <a:gd name="T9" fmla="*/ 2147483646 h 68"/>
                <a:gd name="T10" fmla="*/ 2147483646 w 306"/>
                <a:gd name="T11" fmla="*/ 2147483646 h 68"/>
                <a:gd name="T12" fmla="*/ 2147483646 w 306"/>
                <a:gd name="T13" fmla="*/ 0 h 68"/>
                <a:gd name="T14" fmla="*/ 2147483646 w 306"/>
                <a:gd name="T15" fmla="*/ 0 h 68"/>
                <a:gd name="T16" fmla="*/ 2147483646 w 306"/>
                <a:gd name="T17" fmla="*/ 0 h 68"/>
                <a:gd name="T18" fmla="*/ 2147483646 w 306"/>
                <a:gd name="T19" fmla="*/ 2147483646 h 68"/>
                <a:gd name="T20" fmla="*/ 2147483646 w 306"/>
                <a:gd name="T21" fmla="*/ 2147483646 h 68"/>
                <a:gd name="T22" fmla="*/ 2147483646 w 306"/>
                <a:gd name="T23" fmla="*/ 2147483646 h 68"/>
                <a:gd name="T24" fmla="*/ 2147483646 w 306"/>
                <a:gd name="T25" fmla="*/ 2147483646 h 68"/>
                <a:gd name="T26" fmla="*/ 2147483646 w 306"/>
                <a:gd name="T27" fmla="*/ 0 h 6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306" h="68">
                  <a:moveTo>
                    <a:pt x="5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4" y="36"/>
                    <a:pt x="8" y="36"/>
                    <a:pt x="11" y="37"/>
                  </a:cubicBezTo>
                  <a:cubicBezTo>
                    <a:pt x="11" y="48"/>
                    <a:pt x="12" y="59"/>
                    <a:pt x="13" y="68"/>
                  </a:cubicBezTo>
                  <a:cubicBezTo>
                    <a:pt x="58" y="68"/>
                    <a:pt x="58" y="68"/>
                    <a:pt x="58" y="68"/>
                  </a:cubicBezTo>
                  <a:cubicBezTo>
                    <a:pt x="58" y="0"/>
                    <a:pt x="58" y="0"/>
                    <a:pt x="58" y="0"/>
                  </a:cubicBezTo>
                  <a:moveTo>
                    <a:pt x="306" y="0"/>
                  </a:moveTo>
                  <a:cubicBezTo>
                    <a:pt x="251" y="0"/>
                    <a:pt x="251" y="0"/>
                    <a:pt x="251" y="0"/>
                  </a:cubicBezTo>
                  <a:cubicBezTo>
                    <a:pt x="252" y="68"/>
                    <a:pt x="252" y="68"/>
                    <a:pt x="252" y="68"/>
                  </a:cubicBezTo>
                  <a:cubicBezTo>
                    <a:pt x="296" y="68"/>
                    <a:pt x="296" y="68"/>
                    <a:pt x="296" y="68"/>
                  </a:cubicBezTo>
                  <a:cubicBezTo>
                    <a:pt x="297" y="59"/>
                    <a:pt x="298" y="48"/>
                    <a:pt x="298" y="37"/>
                  </a:cubicBezTo>
                  <a:cubicBezTo>
                    <a:pt x="301" y="36"/>
                    <a:pt x="303" y="36"/>
                    <a:pt x="306" y="36"/>
                  </a:cubicBezTo>
                  <a:cubicBezTo>
                    <a:pt x="306" y="0"/>
                    <a:pt x="306" y="0"/>
                    <a:pt x="306" y="0"/>
                  </a:cubicBezTo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Freeform 101"/>
            <p:cNvSpPr>
              <a:spLocks noEditPoints="1"/>
            </p:cNvSpPr>
            <p:nvPr/>
          </p:nvSpPr>
          <p:spPr bwMode="auto">
            <a:xfrm>
              <a:off x="7669212" y="3427435"/>
              <a:ext cx="417513" cy="1531991"/>
            </a:xfrm>
            <a:custGeom>
              <a:avLst/>
              <a:gdLst>
                <a:gd name="T0" fmla="*/ 2147483646 w 308"/>
                <a:gd name="T1" fmla="*/ 2147483646 h 1135"/>
                <a:gd name="T2" fmla="*/ 2147483646 w 308"/>
                <a:gd name="T3" fmla="*/ 2147483646 h 1135"/>
                <a:gd name="T4" fmla="*/ 2147483646 w 308"/>
                <a:gd name="T5" fmla="*/ 2147483646 h 1135"/>
                <a:gd name="T6" fmla="*/ 2147483646 w 308"/>
                <a:gd name="T7" fmla="*/ 2147483646 h 1135"/>
                <a:gd name="T8" fmla="*/ 2147483646 w 308"/>
                <a:gd name="T9" fmla="*/ 2147483646 h 1135"/>
                <a:gd name="T10" fmla="*/ 2147483646 w 308"/>
                <a:gd name="T11" fmla="*/ 2147483646 h 1135"/>
                <a:gd name="T12" fmla="*/ 2147483646 w 308"/>
                <a:gd name="T13" fmla="*/ 2147483646 h 1135"/>
                <a:gd name="T14" fmla="*/ 2147483646 w 308"/>
                <a:gd name="T15" fmla="*/ 2147483646 h 1135"/>
                <a:gd name="T16" fmla="*/ 2147483646 w 308"/>
                <a:gd name="T17" fmla="*/ 2147483646 h 1135"/>
                <a:gd name="T18" fmla="*/ 2147483646 w 308"/>
                <a:gd name="T19" fmla="*/ 2147483646 h 1135"/>
                <a:gd name="T20" fmla="*/ 2147483646 w 308"/>
                <a:gd name="T21" fmla="*/ 2147483646 h 1135"/>
                <a:gd name="T22" fmla="*/ 2147483646 w 308"/>
                <a:gd name="T23" fmla="*/ 2147483646 h 1135"/>
                <a:gd name="T24" fmla="*/ 2147483646 w 308"/>
                <a:gd name="T25" fmla="*/ 2147483646 h 1135"/>
                <a:gd name="T26" fmla="*/ 2147483646 w 308"/>
                <a:gd name="T27" fmla="*/ 2147483646 h 1135"/>
                <a:gd name="T28" fmla="*/ 2147483646 w 308"/>
                <a:gd name="T29" fmla="*/ 2147483646 h 1135"/>
                <a:gd name="T30" fmla="*/ 2147483646 w 308"/>
                <a:gd name="T31" fmla="*/ 2147483646 h 1135"/>
                <a:gd name="T32" fmla="*/ 2147483646 w 308"/>
                <a:gd name="T33" fmla="*/ 2147483646 h 1135"/>
                <a:gd name="T34" fmla="*/ 2147483646 w 308"/>
                <a:gd name="T35" fmla="*/ 2147483646 h 1135"/>
                <a:gd name="T36" fmla="*/ 2147483646 w 308"/>
                <a:gd name="T37" fmla="*/ 2147483646 h 1135"/>
                <a:gd name="T38" fmla="*/ 2147483646 w 308"/>
                <a:gd name="T39" fmla="*/ 2147483646 h 1135"/>
                <a:gd name="T40" fmla="*/ 2147483646 w 308"/>
                <a:gd name="T41" fmla="*/ 2147483646 h 1135"/>
                <a:gd name="T42" fmla="*/ 2147483646 w 308"/>
                <a:gd name="T43" fmla="*/ 2147483646 h 1135"/>
                <a:gd name="T44" fmla="*/ 2147483646 w 308"/>
                <a:gd name="T45" fmla="*/ 0 h 1135"/>
                <a:gd name="T46" fmla="*/ 2147483646 w 308"/>
                <a:gd name="T47" fmla="*/ 2147483646 h 1135"/>
                <a:gd name="T48" fmla="*/ 2147483646 w 308"/>
                <a:gd name="T49" fmla="*/ 2147483646 h 1135"/>
                <a:gd name="T50" fmla="*/ 0 w 308"/>
                <a:gd name="T51" fmla="*/ 2147483646 h 1135"/>
                <a:gd name="T52" fmla="*/ 0 w 308"/>
                <a:gd name="T53" fmla="*/ 2147483646 h 1135"/>
                <a:gd name="T54" fmla="*/ 2147483646 w 308"/>
                <a:gd name="T55" fmla="*/ 2147483646 h 1135"/>
                <a:gd name="T56" fmla="*/ 2147483646 w 308"/>
                <a:gd name="T57" fmla="*/ 2147483646 h 1135"/>
                <a:gd name="T58" fmla="*/ 0 w 308"/>
                <a:gd name="T59" fmla="*/ 2147483646 h 1135"/>
                <a:gd name="T60" fmla="*/ 0 w 308"/>
                <a:gd name="T61" fmla="*/ 2147483646 h 1135"/>
                <a:gd name="T62" fmla="*/ 2147483646 w 308"/>
                <a:gd name="T63" fmla="*/ 2147483646 h 1135"/>
                <a:gd name="T64" fmla="*/ 2147483646 w 308"/>
                <a:gd name="T65" fmla="*/ 2147483646 h 1135"/>
                <a:gd name="T66" fmla="*/ 2147483646 w 308"/>
                <a:gd name="T67" fmla="*/ 2147483646 h 1135"/>
                <a:gd name="T68" fmla="*/ 2147483646 w 308"/>
                <a:gd name="T69" fmla="*/ 2147483646 h 1135"/>
                <a:gd name="T70" fmla="*/ 2147483646 w 308"/>
                <a:gd name="T71" fmla="*/ 2147483646 h 1135"/>
                <a:gd name="T72" fmla="*/ 2147483646 w 308"/>
                <a:gd name="T73" fmla="*/ 2147483646 h 1135"/>
                <a:gd name="T74" fmla="*/ 2147483646 w 308"/>
                <a:gd name="T75" fmla="*/ 2147483646 h 1135"/>
                <a:gd name="T76" fmla="*/ 2147483646 w 308"/>
                <a:gd name="T77" fmla="*/ 2147483646 h 1135"/>
                <a:gd name="T78" fmla="*/ 2147483646 w 308"/>
                <a:gd name="T79" fmla="*/ 2147483646 h 1135"/>
                <a:gd name="T80" fmla="*/ 2147483646 w 308"/>
                <a:gd name="T81" fmla="*/ 2147483646 h 1135"/>
                <a:gd name="T82" fmla="*/ 2147483646 w 308"/>
                <a:gd name="T83" fmla="*/ 2147483646 h 1135"/>
                <a:gd name="T84" fmla="*/ 2147483646 w 308"/>
                <a:gd name="T85" fmla="*/ 2147483646 h 1135"/>
                <a:gd name="T86" fmla="*/ 2147483646 w 308"/>
                <a:gd name="T87" fmla="*/ 2147483646 h 1135"/>
                <a:gd name="T88" fmla="*/ 2147483646 w 308"/>
                <a:gd name="T89" fmla="*/ 2147483646 h 1135"/>
                <a:gd name="T90" fmla="*/ 2147483646 w 308"/>
                <a:gd name="T91" fmla="*/ 2147483646 h 1135"/>
                <a:gd name="T92" fmla="*/ 2147483646 w 308"/>
                <a:gd name="T93" fmla="*/ 2147483646 h 1135"/>
                <a:gd name="T94" fmla="*/ 2147483646 w 308"/>
                <a:gd name="T95" fmla="*/ 2147483646 h 1135"/>
                <a:gd name="T96" fmla="*/ 2147483646 w 308"/>
                <a:gd name="T97" fmla="*/ 2147483646 h 1135"/>
                <a:gd name="T98" fmla="*/ 2147483646 w 308"/>
                <a:gd name="T99" fmla="*/ 2147483646 h 1135"/>
                <a:gd name="T100" fmla="*/ 2147483646 w 308"/>
                <a:gd name="T101" fmla="*/ 2147483646 h 1135"/>
                <a:gd name="T102" fmla="*/ 2147483646 w 308"/>
                <a:gd name="T103" fmla="*/ 2147483646 h 1135"/>
                <a:gd name="T104" fmla="*/ 2147483646 w 308"/>
                <a:gd name="T105" fmla="*/ 2147483646 h 1135"/>
                <a:gd name="T106" fmla="*/ 2147483646 w 308"/>
                <a:gd name="T107" fmla="*/ 2147483646 h 1135"/>
                <a:gd name="T108" fmla="*/ 2147483646 w 308"/>
                <a:gd name="T109" fmla="*/ 2147483646 h 1135"/>
                <a:gd name="T110" fmla="*/ 2147483646 w 308"/>
                <a:gd name="T111" fmla="*/ 2147483646 h 1135"/>
                <a:gd name="T112" fmla="*/ 2147483646 w 308"/>
                <a:gd name="T113" fmla="*/ 2147483646 h 1135"/>
                <a:gd name="T114" fmla="*/ 2147483646 w 308"/>
                <a:gd name="T115" fmla="*/ 2147483646 h 1135"/>
                <a:gd name="T116" fmla="*/ 2147483646 w 308"/>
                <a:gd name="T117" fmla="*/ 2147483646 h 1135"/>
                <a:gd name="T118" fmla="*/ 2147483646 w 308"/>
                <a:gd name="T119" fmla="*/ 2147483646 h 1135"/>
                <a:gd name="T120" fmla="*/ 2147483646 w 308"/>
                <a:gd name="T121" fmla="*/ 0 h 1135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308" h="1135">
                  <a:moveTo>
                    <a:pt x="58" y="1019"/>
                  </a:moveTo>
                  <a:cubicBezTo>
                    <a:pt x="1" y="1019"/>
                    <a:pt x="1" y="1019"/>
                    <a:pt x="1" y="1019"/>
                  </a:cubicBezTo>
                  <a:cubicBezTo>
                    <a:pt x="1" y="1047"/>
                    <a:pt x="1" y="1047"/>
                    <a:pt x="1" y="1047"/>
                  </a:cubicBezTo>
                  <a:cubicBezTo>
                    <a:pt x="4" y="1047"/>
                    <a:pt x="4" y="1047"/>
                    <a:pt x="4" y="1047"/>
                  </a:cubicBezTo>
                  <a:cubicBezTo>
                    <a:pt x="4" y="1055"/>
                    <a:pt x="4" y="1055"/>
                    <a:pt x="4" y="1055"/>
                  </a:cubicBezTo>
                  <a:cubicBezTo>
                    <a:pt x="1" y="1055"/>
                    <a:pt x="1" y="1055"/>
                    <a:pt x="1" y="1055"/>
                  </a:cubicBezTo>
                  <a:cubicBezTo>
                    <a:pt x="1" y="1135"/>
                    <a:pt x="1" y="1135"/>
                    <a:pt x="1" y="1135"/>
                  </a:cubicBezTo>
                  <a:cubicBezTo>
                    <a:pt x="59" y="1135"/>
                    <a:pt x="59" y="1135"/>
                    <a:pt x="59" y="1135"/>
                  </a:cubicBezTo>
                  <a:cubicBezTo>
                    <a:pt x="59" y="1047"/>
                    <a:pt x="59" y="1047"/>
                    <a:pt x="59" y="1047"/>
                  </a:cubicBezTo>
                  <a:cubicBezTo>
                    <a:pt x="58" y="1047"/>
                    <a:pt x="58" y="1047"/>
                    <a:pt x="58" y="1047"/>
                  </a:cubicBezTo>
                  <a:cubicBezTo>
                    <a:pt x="58" y="1019"/>
                    <a:pt x="58" y="1019"/>
                    <a:pt x="58" y="1019"/>
                  </a:cubicBezTo>
                  <a:moveTo>
                    <a:pt x="307" y="1019"/>
                  </a:moveTo>
                  <a:cubicBezTo>
                    <a:pt x="253" y="1019"/>
                    <a:pt x="253" y="1019"/>
                    <a:pt x="253" y="1019"/>
                  </a:cubicBezTo>
                  <a:cubicBezTo>
                    <a:pt x="253" y="1047"/>
                    <a:pt x="253" y="1047"/>
                    <a:pt x="253" y="1047"/>
                  </a:cubicBezTo>
                  <a:cubicBezTo>
                    <a:pt x="252" y="1047"/>
                    <a:pt x="252" y="1047"/>
                    <a:pt x="252" y="1047"/>
                  </a:cubicBezTo>
                  <a:cubicBezTo>
                    <a:pt x="252" y="1135"/>
                    <a:pt x="252" y="1135"/>
                    <a:pt x="252" y="1135"/>
                  </a:cubicBezTo>
                  <a:cubicBezTo>
                    <a:pt x="307" y="1135"/>
                    <a:pt x="307" y="1135"/>
                    <a:pt x="307" y="1135"/>
                  </a:cubicBezTo>
                  <a:cubicBezTo>
                    <a:pt x="307" y="1055"/>
                    <a:pt x="307" y="1055"/>
                    <a:pt x="307" y="1055"/>
                  </a:cubicBezTo>
                  <a:cubicBezTo>
                    <a:pt x="304" y="1055"/>
                    <a:pt x="304" y="1055"/>
                    <a:pt x="304" y="1055"/>
                  </a:cubicBezTo>
                  <a:cubicBezTo>
                    <a:pt x="304" y="1047"/>
                    <a:pt x="304" y="1047"/>
                    <a:pt x="304" y="1047"/>
                  </a:cubicBezTo>
                  <a:cubicBezTo>
                    <a:pt x="307" y="1047"/>
                    <a:pt x="307" y="1047"/>
                    <a:pt x="307" y="1047"/>
                  </a:cubicBezTo>
                  <a:cubicBezTo>
                    <a:pt x="307" y="1019"/>
                    <a:pt x="307" y="1019"/>
                    <a:pt x="307" y="1019"/>
                  </a:cubicBezTo>
                  <a:moveTo>
                    <a:pt x="156" y="0"/>
                  </a:moveTo>
                  <a:cubicBezTo>
                    <a:pt x="106" y="0"/>
                    <a:pt x="64" y="46"/>
                    <a:pt x="55" y="105"/>
                  </a:cubicBezTo>
                  <a:cubicBezTo>
                    <a:pt x="55" y="178"/>
                    <a:pt x="55" y="178"/>
                    <a:pt x="55" y="178"/>
                  </a:cubicBezTo>
                  <a:cubicBezTo>
                    <a:pt x="50" y="185"/>
                    <a:pt x="16" y="234"/>
                    <a:pt x="0" y="264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4" y="267"/>
                    <a:pt x="4" y="267"/>
                    <a:pt x="4" y="267"/>
                  </a:cubicBezTo>
                  <a:cubicBezTo>
                    <a:pt x="4" y="279"/>
                    <a:pt x="4" y="279"/>
                    <a:pt x="4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320"/>
                    <a:pt x="0" y="320"/>
                    <a:pt x="0" y="320"/>
                  </a:cubicBezTo>
                  <a:cubicBezTo>
                    <a:pt x="7" y="298"/>
                    <a:pt x="59" y="222"/>
                    <a:pt x="60" y="222"/>
                  </a:cubicBezTo>
                  <a:cubicBezTo>
                    <a:pt x="60" y="222"/>
                    <a:pt x="60" y="222"/>
                    <a:pt x="60" y="222"/>
                  </a:cubicBezTo>
                  <a:cubicBezTo>
                    <a:pt x="60" y="381"/>
                    <a:pt x="60" y="381"/>
                    <a:pt x="60" y="381"/>
                  </a:cubicBezTo>
                  <a:cubicBezTo>
                    <a:pt x="60" y="375"/>
                    <a:pt x="60" y="375"/>
                    <a:pt x="60" y="375"/>
                  </a:cubicBezTo>
                  <a:cubicBezTo>
                    <a:pt x="60" y="375"/>
                    <a:pt x="60" y="375"/>
                    <a:pt x="60" y="375"/>
                  </a:cubicBezTo>
                  <a:cubicBezTo>
                    <a:pt x="60" y="367"/>
                    <a:pt x="60" y="367"/>
                    <a:pt x="60" y="367"/>
                  </a:cubicBezTo>
                  <a:cubicBezTo>
                    <a:pt x="60" y="367"/>
                    <a:pt x="60" y="367"/>
                    <a:pt x="60" y="367"/>
                  </a:cubicBezTo>
                  <a:cubicBezTo>
                    <a:pt x="60" y="335"/>
                    <a:pt x="60" y="335"/>
                    <a:pt x="60" y="335"/>
                  </a:cubicBezTo>
                  <a:cubicBezTo>
                    <a:pt x="60" y="335"/>
                    <a:pt x="60" y="335"/>
                    <a:pt x="60" y="335"/>
                  </a:cubicBezTo>
                  <a:cubicBezTo>
                    <a:pt x="60" y="239"/>
                    <a:pt x="60" y="239"/>
                    <a:pt x="60" y="239"/>
                  </a:cubicBezTo>
                  <a:cubicBezTo>
                    <a:pt x="60" y="239"/>
                    <a:pt x="60" y="239"/>
                    <a:pt x="60" y="239"/>
                  </a:cubicBezTo>
                  <a:cubicBezTo>
                    <a:pt x="61" y="155"/>
                    <a:pt x="61" y="155"/>
                    <a:pt x="61" y="155"/>
                  </a:cubicBezTo>
                  <a:cubicBezTo>
                    <a:pt x="69" y="98"/>
                    <a:pt x="108" y="55"/>
                    <a:pt x="156" y="55"/>
                  </a:cubicBezTo>
                  <a:cubicBezTo>
                    <a:pt x="203" y="55"/>
                    <a:pt x="242" y="98"/>
                    <a:pt x="251" y="155"/>
                  </a:cubicBezTo>
                  <a:cubicBezTo>
                    <a:pt x="251" y="239"/>
                    <a:pt x="251" y="239"/>
                    <a:pt x="251" y="239"/>
                  </a:cubicBezTo>
                  <a:cubicBezTo>
                    <a:pt x="252" y="239"/>
                    <a:pt x="252" y="239"/>
                    <a:pt x="252" y="239"/>
                  </a:cubicBezTo>
                  <a:cubicBezTo>
                    <a:pt x="252" y="222"/>
                    <a:pt x="252" y="222"/>
                    <a:pt x="252" y="222"/>
                  </a:cubicBezTo>
                  <a:cubicBezTo>
                    <a:pt x="252" y="222"/>
                    <a:pt x="252" y="222"/>
                    <a:pt x="252" y="222"/>
                  </a:cubicBezTo>
                  <a:cubicBezTo>
                    <a:pt x="252" y="222"/>
                    <a:pt x="294" y="284"/>
                    <a:pt x="308" y="312"/>
                  </a:cubicBezTo>
                  <a:cubicBezTo>
                    <a:pt x="308" y="279"/>
                    <a:pt x="308" y="279"/>
                    <a:pt x="308" y="279"/>
                  </a:cubicBezTo>
                  <a:cubicBezTo>
                    <a:pt x="304" y="279"/>
                    <a:pt x="304" y="279"/>
                    <a:pt x="304" y="279"/>
                  </a:cubicBezTo>
                  <a:cubicBezTo>
                    <a:pt x="304" y="267"/>
                    <a:pt x="304" y="267"/>
                    <a:pt x="304" y="267"/>
                  </a:cubicBezTo>
                  <a:cubicBezTo>
                    <a:pt x="308" y="267"/>
                    <a:pt x="308" y="267"/>
                    <a:pt x="308" y="267"/>
                  </a:cubicBezTo>
                  <a:cubicBezTo>
                    <a:pt x="308" y="258"/>
                    <a:pt x="308" y="258"/>
                    <a:pt x="308" y="258"/>
                  </a:cubicBezTo>
                  <a:cubicBezTo>
                    <a:pt x="290" y="225"/>
                    <a:pt x="256" y="177"/>
                    <a:pt x="256" y="177"/>
                  </a:cubicBezTo>
                  <a:cubicBezTo>
                    <a:pt x="256" y="177"/>
                    <a:pt x="256" y="177"/>
                    <a:pt x="256" y="177"/>
                  </a:cubicBezTo>
                  <a:cubicBezTo>
                    <a:pt x="256" y="177"/>
                    <a:pt x="256" y="183"/>
                    <a:pt x="256" y="195"/>
                  </a:cubicBezTo>
                  <a:cubicBezTo>
                    <a:pt x="256" y="195"/>
                    <a:pt x="256" y="195"/>
                    <a:pt x="256" y="195"/>
                  </a:cubicBezTo>
                  <a:cubicBezTo>
                    <a:pt x="256" y="105"/>
                    <a:pt x="256" y="105"/>
                    <a:pt x="256" y="105"/>
                  </a:cubicBezTo>
                  <a:cubicBezTo>
                    <a:pt x="247" y="46"/>
                    <a:pt x="205" y="0"/>
                    <a:pt x="156" y="0"/>
                  </a:cubicBezTo>
                </a:path>
              </a:pathLst>
            </a:custGeom>
            <a:solidFill>
              <a:srgbClr val="E72F2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Freeform 102"/>
            <p:cNvSpPr>
              <a:spLocks noEditPoints="1"/>
            </p:cNvSpPr>
            <p:nvPr/>
          </p:nvSpPr>
          <p:spPr bwMode="auto">
            <a:xfrm>
              <a:off x="7472362" y="3784635"/>
              <a:ext cx="198438" cy="1222417"/>
            </a:xfrm>
            <a:custGeom>
              <a:avLst/>
              <a:gdLst>
                <a:gd name="T0" fmla="*/ 2147483646 w 146"/>
                <a:gd name="T1" fmla="*/ 2147483646 h 906"/>
                <a:gd name="T2" fmla="*/ 0 w 146"/>
                <a:gd name="T3" fmla="*/ 2147483646 h 906"/>
                <a:gd name="T4" fmla="*/ 0 w 146"/>
                <a:gd name="T5" fmla="*/ 2147483646 h 906"/>
                <a:gd name="T6" fmla="*/ 2147483646 w 146"/>
                <a:gd name="T7" fmla="*/ 2147483646 h 906"/>
                <a:gd name="T8" fmla="*/ 2147483646 w 146"/>
                <a:gd name="T9" fmla="*/ 2147483646 h 906"/>
                <a:gd name="T10" fmla="*/ 2147483646 w 146"/>
                <a:gd name="T11" fmla="*/ 2147483646 h 906"/>
                <a:gd name="T12" fmla="*/ 2147483646 w 146"/>
                <a:gd name="T13" fmla="*/ 2147483646 h 906"/>
                <a:gd name="T14" fmla="*/ 0 w 146"/>
                <a:gd name="T15" fmla="*/ 2147483646 h 906"/>
                <a:gd name="T16" fmla="*/ 0 w 146"/>
                <a:gd name="T17" fmla="*/ 2147483646 h 906"/>
                <a:gd name="T18" fmla="*/ 2147483646 w 146"/>
                <a:gd name="T19" fmla="*/ 2147483646 h 906"/>
                <a:gd name="T20" fmla="*/ 2147483646 w 146"/>
                <a:gd name="T21" fmla="*/ 2147483646 h 906"/>
                <a:gd name="T22" fmla="*/ 2147483646 w 146"/>
                <a:gd name="T23" fmla="*/ 2147483646 h 906"/>
                <a:gd name="T24" fmla="*/ 2147483646 w 146"/>
                <a:gd name="T25" fmla="*/ 2147483646 h 906"/>
                <a:gd name="T26" fmla="*/ 0 w 146"/>
                <a:gd name="T27" fmla="*/ 2147483646 h 906"/>
                <a:gd name="T28" fmla="*/ 0 w 146"/>
                <a:gd name="T29" fmla="*/ 2147483646 h 906"/>
                <a:gd name="T30" fmla="*/ 2147483646 w 146"/>
                <a:gd name="T31" fmla="*/ 2147483646 h 906"/>
                <a:gd name="T32" fmla="*/ 2147483646 w 146"/>
                <a:gd name="T33" fmla="*/ 2147483646 h 906"/>
                <a:gd name="T34" fmla="*/ 2147483646 w 146"/>
                <a:gd name="T35" fmla="*/ 2147483646 h 906"/>
                <a:gd name="T36" fmla="*/ 2147483646 w 146"/>
                <a:gd name="T37" fmla="*/ 2147483646 h 906"/>
                <a:gd name="T38" fmla="*/ 2147483646 w 146"/>
                <a:gd name="T39" fmla="*/ 2147483646 h 906"/>
                <a:gd name="T40" fmla="*/ 2147483646 w 146"/>
                <a:gd name="T41" fmla="*/ 2147483646 h 906"/>
                <a:gd name="T42" fmla="*/ 2147483646 w 146"/>
                <a:gd name="T43" fmla="*/ 2147483646 h 906"/>
                <a:gd name="T44" fmla="*/ 2147483646 w 146"/>
                <a:gd name="T45" fmla="*/ 2147483646 h 906"/>
                <a:gd name="T46" fmla="*/ 2147483646 w 146"/>
                <a:gd name="T47" fmla="*/ 2147483646 h 906"/>
                <a:gd name="T48" fmla="*/ 2147483646 w 146"/>
                <a:gd name="T49" fmla="*/ 2147483646 h 906"/>
                <a:gd name="T50" fmla="*/ 2147483646 w 146"/>
                <a:gd name="T51" fmla="*/ 2147483646 h 906"/>
                <a:gd name="T52" fmla="*/ 2147483646 w 146"/>
                <a:gd name="T53" fmla="*/ 2147483646 h 906"/>
                <a:gd name="T54" fmla="*/ 2147483646 w 146"/>
                <a:gd name="T55" fmla="*/ 2147483646 h 906"/>
                <a:gd name="T56" fmla="*/ 2147483646 w 146"/>
                <a:gd name="T57" fmla="*/ 2147483646 h 906"/>
                <a:gd name="T58" fmla="*/ 2147483646 w 146"/>
                <a:gd name="T59" fmla="*/ 2147483646 h 906"/>
                <a:gd name="T60" fmla="*/ 2147483646 w 146"/>
                <a:gd name="T61" fmla="*/ 2147483646 h 906"/>
                <a:gd name="T62" fmla="*/ 2147483646 w 146"/>
                <a:gd name="T63" fmla="*/ 2147483646 h 906"/>
                <a:gd name="T64" fmla="*/ 2147483646 w 146"/>
                <a:gd name="T65" fmla="*/ 2147483646 h 906"/>
                <a:gd name="T66" fmla="*/ 2147483646 w 146"/>
                <a:gd name="T67" fmla="*/ 2147483646 h 906"/>
                <a:gd name="T68" fmla="*/ 2147483646 w 146"/>
                <a:gd name="T69" fmla="*/ 2147483646 h 906"/>
                <a:gd name="T70" fmla="*/ 2147483646 w 146"/>
                <a:gd name="T71" fmla="*/ 2147483646 h 906"/>
                <a:gd name="T72" fmla="*/ 2147483646 w 146"/>
                <a:gd name="T73" fmla="*/ 2147483646 h 906"/>
                <a:gd name="T74" fmla="*/ 2147483646 w 146"/>
                <a:gd name="T75" fmla="*/ 2147483646 h 906"/>
                <a:gd name="T76" fmla="*/ 2147483646 w 146"/>
                <a:gd name="T77" fmla="*/ 2147483646 h 906"/>
                <a:gd name="T78" fmla="*/ 2147483646 w 146"/>
                <a:gd name="T79" fmla="*/ 2147483646 h 906"/>
                <a:gd name="T80" fmla="*/ 2147483646 w 146"/>
                <a:gd name="T81" fmla="*/ 2147483646 h 906"/>
                <a:gd name="T82" fmla="*/ 2147483646 w 146"/>
                <a:gd name="T83" fmla="*/ 2147483646 h 906"/>
                <a:gd name="T84" fmla="*/ 2147483646 w 146"/>
                <a:gd name="T85" fmla="*/ 2147483646 h 906"/>
                <a:gd name="T86" fmla="*/ 2147483646 w 146"/>
                <a:gd name="T87" fmla="*/ 2147483646 h 906"/>
                <a:gd name="T88" fmla="*/ 2147483646 w 146"/>
                <a:gd name="T89" fmla="*/ 2147483646 h 906"/>
                <a:gd name="T90" fmla="*/ 2147483646 w 146"/>
                <a:gd name="T91" fmla="*/ 2147483646 h 906"/>
                <a:gd name="T92" fmla="*/ 2147483646 w 146"/>
                <a:gd name="T93" fmla="*/ 2147483646 h 906"/>
                <a:gd name="T94" fmla="*/ 2147483646 w 146"/>
                <a:gd name="T95" fmla="*/ 2147483646 h 906"/>
                <a:gd name="T96" fmla="*/ 2147483646 w 146"/>
                <a:gd name="T97" fmla="*/ 2147483646 h 906"/>
                <a:gd name="T98" fmla="*/ 2147483646 w 146"/>
                <a:gd name="T99" fmla="*/ 2147483646 h 906"/>
                <a:gd name="T100" fmla="*/ 2147483646 w 146"/>
                <a:gd name="T101" fmla="*/ 2147483646 h 906"/>
                <a:gd name="T102" fmla="*/ 2147483646 w 146"/>
                <a:gd name="T103" fmla="*/ 0 h 906"/>
                <a:gd name="T104" fmla="*/ 2147483646 w 146"/>
                <a:gd name="T105" fmla="*/ 2147483646 h 906"/>
                <a:gd name="T106" fmla="*/ 2147483646 w 146"/>
                <a:gd name="T107" fmla="*/ 2147483646 h 906"/>
                <a:gd name="T108" fmla="*/ 2147483646 w 146"/>
                <a:gd name="T109" fmla="*/ 0 h 90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146" h="906">
                  <a:moveTo>
                    <a:pt x="146" y="791"/>
                  </a:moveTo>
                  <a:cubicBezTo>
                    <a:pt x="0" y="791"/>
                    <a:pt x="0" y="791"/>
                    <a:pt x="0" y="791"/>
                  </a:cubicBezTo>
                  <a:cubicBezTo>
                    <a:pt x="0" y="869"/>
                    <a:pt x="0" y="869"/>
                    <a:pt x="0" y="869"/>
                  </a:cubicBezTo>
                  <a:cubicBezTo>
                    <a:pt x="43" y="885"/>
                    <a:pt x="92" y="899"/>
                    <a:pt x="146" y="906"/>
                  </a:cubicBezTo>
                  <a:cubicBezTo>
                    <a:pt x="146" y="871"/>
                    <a:pt x="146" y="871"/>
                    <a:pt x="146" y="871"/>
                  </a:cubicBezTo>
                  <a:cubicBezTo>
                    <a:pt x="146" y="791"/>
                    <a:pt x="146" y="791"/>
                    <a:pt x="146" y="791"/>
                  </a:cubicBezTo>
                  <a:moveTo>
                    <a:pt x="146" y="755"/>
                  </a:moveTo>
                  <a:cubicBezTo>
                    <a:pt x="0" y="755"/>
                    <a:pt x="0" y="755"/>
                    <a:pt x="0" y="755"/>
                  </a:cubicBezTo>
                  <a:cubicBezTo>
                    <a:pt x="0" y="783"/>
                    <a:pt x="0" y="783"/>
                    <a:pt x="0" y="783"/>
                  </a:cubicBezTo>
                  <a:cubicBezTo>
                    <a:pt x="146" y="783"/>
                    <a:pt x="146" y="783"/>
                    <a:pt x="146" y="783"/>
                  </a:cubicBezTo>
                  <a:cubicBezTo>
                    <a:pt x="146" y="755"/>
                    <a:pt x="146" y="755"/>
                    <a:pt x="146" y="755"/>
                  </a:cubicBezTo>
                  <a:moveTo>
                    <a:pt x="33" y="531"/>
                  </a:moveTo>
                  <a:cubicBezTo>
                    <a:pt x="7" y="531"/>
                    <a:pt x="7" y="531"/>
                    <a:pt x="7" y="531"/>
                  </a:cubicBezTo>
                  <a:cubicBezTo>
                    <a:pt x="5" y="533"/>
                    <a:pt x="3" y="535"/>
                    <a:pt x="0" y="538"/>
                  </a:cubicBezTo>
                  <a:cubicBezTo>
                    <a:pt x="0" y="563"/>
                    <a:pt x="0" y="563"/>
                    <a:pt x="0" y="563"/>
                  </a:cubicBezTo>
                  <a:cubicBezTo>
                    <a:pt x="12" y="554"/>
                    <a:pt x="23" y="543"/>
                    <a:pt x="33" y="531"/>
                  </a:cubicBezTo>
                  <a:moveTo>
                    <a:pt x="81" y="443"/>
                  </a:moveTo>
                  <a:cubicBezTo>
                    <a:pt x="62" y="443"/>
                    <a:pt x="62" y="443"/>
                    <a:pt x="62" y="443"/>
                  </a:cubicBezTo>
                  <a:cubicBezTo>
                    <a:pt x="51" y="471"/>
                    <a:pt x="36" y="496"/>
                    <a:pt x="17" y="519"/>
                  </a:cubicBezTo>
                  <a:cubicBezTo>
                    <a:pt x="42" y="519"/>
                    <a:pt x="42" y="519"/>
                    <a:pt x="42" y="519"/>
                  </a:cubicBezTo>
                  <a:cubicBezTo>
                    <a:pt x="58" y="496"/>
                    <a:pt x="71" y="470"/>
                    <a:pt x="81" y="443"/>
                  </a:cubicBezTo>
                  <a:moveTo>
                    <a:pt x="104" y="355"/>
                  </a:moveTo>
                  <a:cubicBezTo>
                    <a:pt x="89" y="355"/>
                    <a:pt x="89" y="355"/>
                    <a:pt x="89" y="355"/>
                  </a:cubicBezTo>
                  <a:cubicBezTo>
                    <a:pt x="83" y="381"/>
                    <a:pt x="76" y="407"/>
                    <a:pt x="67" y="431"/>
                  </a:cubicBezTo>
                  <a:cubicBezTo>
                    <a:pt x="85" y="431"/>
                    <a:pt x="85" y="431"/>
                    <a:pt x="85" y="431"/>
                  </a:cubicBezTo>
                  <a:cubicBezTo>
                    <a:pt x="93" y="406"/>
                    <a:pt x="99" y="381"/>
                    <a:pt x="104" y="355"/>
                  </a:cubicBezTo>
                  <a:moveTo>
                    <a:pt x="115" y="279"/>
                  </a:moveTo>
                  <a:cubicBezTo>
                    <a:pt x="102" y="279"/>
                    <a:pt x="102" y="279"/>
                    <a:pt x="102" y="279"/>
                  </a:cubicBezTo>
                  <a:cubicBezTo>
                    <a:pt x="99" y="300"/>
                    <a:pt x="96" y="322"/>
                    <a:pt x="92" y="343"/>
                  </a:cubicBezTo>
                  <a:cubicBezTo>
                    <a:pt x="106" y="343"/>
                    <a:pt x="106" y="343"/>
                    <a:pt x="106" y="343"/>
                  </a:cubicBezTo>
                  <a:cubicBezTo>
                    <a:pt x="110" y="321"/>
                    <a:pt x="113" y="300"/>
                    <a:pt x="115" y="279"/>
                  </a:cubicBezTo>
                  <a:moveTo>
                    <a:pt x="124" y="191"/>
                  </a:moveTo>
                  <a:cubicBezTo>
                    <a:pt x="112" y="191"/>
                    <a:pt x="112" y="191"/>
                    <a:pt x="112" y="191"/>
                  </a:cubicBezTo>
                  <a:cubicBezTo>
                    <a:pt x="111" y="199"/>
                    <a:pt x="110" y="206"/>
                    <a:pt x="109" y="214"/>
                  </a:cubicBezTo>
                  <a:cubicBezTo>
                    <a:pt x="108" y="231"/>
                    <a:pt x="106" y="249"/>
                    <a:pt x="104" y="267"/>
                  </a:cubicBezTo>
                  <a:cubicBezTo>
                    <a:pt x="116" y="267"/>
                    <a:pt x="116" y="267"/>
                    <a:pt x="116" y="267"/>
                  </a:cubicBezTo>
                  <a:cubicBezTo>
                    <a:pt x="117" y="259"/>
                    <a:pt x="118" y="251"/>
                    <a:pt x="119" y="243"/>
                  </a:cubicBezTo>
                  <a:cubicBezTo>
                    <a:pt x="120" y="226"/>
                    <a:pt x="122" y="208"/>
                    <a:pt x="124" y="191"/>
                  </a:cubicBezTo>
                  <a:moveTo>
                    <a:pt x="135" y="103"/>
                  </a:moveTo>
                  <a:cubicBezTo>
                    <a:pt x="121" y="103"/>
                    <a:pt x="121" y="103"/>
                    <a:pt x="121" y="103"/>
                  </a:cubicBezTo>
                  <a:cubicBezTo>
                    <a:pt x="118" y="128"/>
                    <a:pt x="115" y="154"/>
                    <a:pt x="113" y="179"/>
                  </a:cubicBezTo>
                  <a:cubicBezTo>
                    <a:pt x="125" y="179"/>
                    <a:pt x="125" y="179"/>
                    <a:pt x="125" y="179"/>
                  </a:cubicBezTo>
                  <a:cubicBezTo>
                    <a:pt x="128" y="154"/>
                    <a:pt x="131" y="128"/>
                    <a:pt x="135" y="103"/>
                  </a:cubicBezTo>
                  <a:moveTo>
                    <a:pt x="145" y="15"/>
                  </a:moveTo>
                  <a:cubicBezTo>
                    <a:pt x="138" y="15"/>
                    <a:pt x="138" y="15"/>
                    <a:pt x="138" y="15"/>
                  </a:cubicBezTo>
                  <a:cubicBezTo>
                    <a:pt x="137" y="16"/>
                    <a:pt x="137" y="17"/>
                    <a:pt x="137" y="18"/>
                  </a:cubicBezTo>
                  <a:cubicBezTo>
                    <a:pt x="131" y="42"/>
                    <a:pt x="126" y="66"/>
                    <a:pt x="123" y="91"/>
                  </a:cubicBezTo>
                  <a:cubicBezTo>
                    <a:pt x="137" y="91"/>
                    <a:pt x="137" y="91"/>
                    <a:pt x="137" y="91"/>
                  </a:cubicBezTo>
                  <a:cubicBezTo>
                    <a:pt x="140" y="80"/>
                    <a:pt x="142" y="68"/>
                    <a:pt x="145" y="57"/>
                  </a:cubicBezTo>
                  <a:cubicBezTo>
                    <a:pt x="145" y="57"/>
                    <a:pt x="145" y="56"/>
                    <a:pt x="145" y="56"/>
                  </a:cubicBezTo>
                  <a:cubicBezTo>
                    <a:pt x="145" y="15"/>
                    <a:pt x="145" y="15"/>
                    <a:pt x="145" y="15"/>
                  </a:cubicBezTo>
                  <a:moveTo>
                    <a:pt x="145" y="0"/>
                  </a:moveTo>
                  <a:cubicBezTo>
                    <a:pt x="145" y="1"/>
                    <a:pt x="144" y="2"/>
                    <a:pt x="143" y="3"/>
                  </a:cubicBezTo>
                  <a:cubicBezTo>
                    <a:pt x="145" y="3"/>
                    <a:pt x="145" y="3"/>
                    <a:pt x="145" y="3"/>
                  </a:cubicBezTo>
                  <a:cubicBezTo>
                    <a:pt x="145" y="0"/>
                    <a:pt x="145" y="0"/>
                    <a:pt x="145" y="0"/>
                  </a:cubicBezTo>
                </a:path>
              </a:pathLst>
            </a:custGeom>
            <a:solidFill>
              <a:srgbClr val="D3D3D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Rectangle 103">
              <a:extLst>
                <a:ext uri="{FF2B5EF4-FFF2-40B4-BE49-F238E27FC236}">
                  <a16:creationId xmlns:a16="http://schemas.microsoft.com/office/drawing/2014/main" xmlns="" id="{A1CCC3D3-BBB5-4C3F-A57E-09CF771EBC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69212" y="3787810"/>
              <a:ext cx="4763" cy="15876"/>
            </a:xfrm>
            <a:prstGeom prst="rect">
              <a:avLst/>
            </a:prstGeom>
            <a:solidFill>
              <a:srgbClr val="BB514B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89" name="Rectangle 104">
              <a:extLst>
                <a:ext uri="{FF2B5EF4-FFF2-40B4-BE49-F238E27FC236}">
                  <a16:creationId xmlns:a16="http://schemas.microsoft.com/office/drawing/2014/main" xmlns="" id="{2EBC0D50-2DA6-408A-811C-802F1E004B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69212" y="3787810"/>
              <a:ext cx="4763" cy="158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0" name="Freeform 105"/>
            <p:cNvSpPr>
              <a:spLocks/>
            </p:cNvSpPr>
            <p:nvPr/>
          </p:nvSpPr>
          <p:spPr bwMode="auto">
            <a:xfrm>
              <a:off x="7659687" y="3787810"/>
              <a:ext cx="9525" cy="15876"/>
            </a:xfrm>
            <a:custGeom>
              <a:avLst/>
              <a:gdLst>
                <a:gd name="T0" fmla="*/ 2147483646 w 7"/>
                <a:gd name="T1" fmla="*/ 0 h 12"/>
                <a:gd name="T2" fmla="*/ 2147483646 w 7"/>
                <a:gd name="T3" fmla="*/ 0 h 12"/>
                <a:gd name="T4" fmla="*/ 0 w 7"/>
                <a:gd name="T5" fmla="*/ 2147483646 h 12"/>
                <a:gd name="T6" fmla="*/ 2147483646 w 7"/>
                <a:gd name="T7" fmla="*/ 2147483646 h 12"/>
                <a:gd name="T8" fmla="*/ 2147483646 w 7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" h="12">
                  <a:moveTo>
                    <a:pt x="7" y="0"/>
                  </a:moveTo>
                  <a:cubicBezTo>
                    <a:pt x="5" y="0"/>
                    <a:pt x="5" y="0"/>
                    <a:pt x="5" y="0"/>
                  </a:cubicBezTo>
                  <a:cubicBezTo>
                    <a:pt x="3" y="5"/>
                    <a:pt x="1" y="9"/>
                    <a:pt x="0" y="12"/>
                  </a:cubicBezTo>
                  <a:cubicBezTo>
                    <a:pt x="7" y="12"/>
                    <a:pt x="7" y="12"/>
                    <a:pt x="7" y="12"/>
                  </a:cubicBezTo>
                  <a:cubicBezTo>
                    <a:pt x="7" y="0"/>
                    <a:pt x="7" y="0"/>
                    <a:pt x="7" y="0"/>
                  </a:cubicBezTo>
                </a:path>
              </a:pathLst>
            </a:custGeom>
            <a:solidFill>
              <a:srgbClr val="B1B1B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Freeform 106"/>
            <p:cNvSpPr>
              <a:spLocks/>
            </p:cNvSpPr>
            <p:nvPr/>
          </p:nvSpPr>
          <p:spPr bwMode="auto">
            <a:xfrm>
              <a:off x="7635875" y="3906876"/>
              <a:ext cx="22225" cy="15876"/>
            </a:xfrm>
            <a:custGeom>
              <a:avLst/>
              <a:gdLst>
                <a:gd name="T0" fmla="*/ 2147483646 w 16"/>
                <a:gd name="T1" fmla="*/ 0 h 12"/>
                <a:gd name="T2" fmla="*/ 2147483646 w 16"/>
                <a:gd name="T3" fmla="*/ 0 h 12"/>
                <a:gd name="T4" fmla="*/ 0 w 16"/>
                <a:gd name="T5" fmla="*/ 2147483646 h 12"/>
                <a:gd name="T6" fmla="*/ 2147483646 w 16"/>
                <a:gd name="T7" fmla="*/ 2147483646 h 12"/>
                <a:gd name="T8" fmla="*/ 2147483646 w 16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" h="12">
                  <a:moveTo>
                    <a:pt x="16" y="0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1" y="4"/>
                    <a:pt x="1" y="8"/>
                    <a:pt x="0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5" y="8"/>
                    <a:pt x="16" y="4"/>
                    <a:pt x="16" y="0"/>
                  </a:cubicBezTo>
                </a:path>
              </a:pathLst>
            </a:custGeom>
            <a:solidFill>
              <a:srgbClr val="B1B1B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Freeform 107"/>
            <p:cNvSpPr>
              <a:spLocks/>
            </p:cNvSpPr>
            <p:nvPr/>
          </p:nvSpPr>
          <p:spPr bwMode="auto">
            <a:xfrm>
              <a:off x="7624762" y="4025943"/>
              <a:ext cx="17463" cy="15876"/>
            </a:xfrm>
            <a:custGeom>
              <a:avLst/>
              <a:gdLst>
                <a:gd name="T0" fmla="*/ 2147483646 w 13"/>
                <a:gd name="T1" fmla="*/ 0 h 12"/>
                <a:gd name="T2" fmla="*/ 2147483646 w 13"/>
                <a:gd name="T3" fmla="*/ 0 h 12"/>
                <a:gd name="T4" fmla="*/ 0 w 13"/>
                <a:gd name="T5" fmla="*/ 2147483646 h 12"/>
                <a:gd name="T6" fmla="*/ 2147483646 w 13"/>
                <a:gd name="T7" fmla="*/ 2147483646 h 12"/>
                <a:gd name="T8" fmla="*/ 2147483646 w 13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12">
                  <a:moveTo>
                    <a:pt x="13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4"/>
                    <a:pt x="0" y="8"/>
                    <a:pt x="0" y="12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2" y="8"/>
                    <a:pt x="13" y="4"/>
                    <a:pt x="13" y="0"/>
                  </a:cubicBezTo>
                </a:path>
              </a:pathLst>
            </a:custGeom>
            <a:solidFill>
              <a:srgbClr val="B1B1B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Freeform 108"/>
            <p:cNvSpPr>
              <a:spLocks/>
            </p:cNvSpPr>
            <p:nvPr/>
          </p:nvSpPr>
          <p:spPr bwMode="auto">
            <a:xfrm>
              <a:off x="7610475" y="4145010"/>
              <a:ext cx="19050" cy="15876"/>
            </a:xfrm>
            <a:custGeom>
              <a:avLst/>
              <a:gdLst>
                <a:gd name="T0" fmla="*/ 2147483646 w 14"/>
                <a:gd name="T1" fmla="*/ 0 h 12"/>
                <a:gd name="T2" fmla="*/ 2147483646 w 14"/>
                <a:gd name="T3" fmla="*/ 0 h 12"/>
                <a:gd name="T4" fmla="*/ 0 w 14"/>
                <a:gd name="T5" fmla="*/ 2147483646 h 12"/>
                <a:gd name="T6" fmla="*/ 2147483646 w 14"/>
                <a:gd name="T7" fmla="*/ 2147483646 h 12"/>
                <a:gd name="T8" fmla="*/ 2147483646 w 14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" h="12">
                  <a:moveTo>
                    <a:pt x="14" y="0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1" y="4"/>
                    <a:pt x="1" y="8"/>
                    <a:pt x="0" y="12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3" y="8"/>
                    <a:pt x="14" y="4"/>
                    <a:pt x="14" y="0"/>
                  </a:cubicBezTo>
                </a:path>
              </a:pathLst>
            </a:custGeom>
            <a:solidFill>
              <a:srgbClr val="B1B1B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Freeform 109"/>
            <p:cNvSpPr>
              <a:spLocks/>
            </p:cNvSpPr>
            <p:nvPr/>
          </p:nvSpPr>
          <p:spPr bwMode="auto">
            <a:xfrm>
              <a:off x="7593012" y="4246613"/>
              <a:ext cx="22225" cy="17464"/>
            </a:xfrm>
            <a:custGeom>
              <a:avLst/>
              <a:gdLst>
                <a:gd name="T0" fmla="*/ 2147483646 w 17"/>
                <a:gd name="T1" fmla="*/ 0 h 12"/>
                <a:gd name="T2" fmla="*/ 2147483646 w 17"/>
                <a:gd name="T3" fmla="*/ 0 h 12"/>
                <a:gd name="T4" fmla="*/ 0 w 17"/>
                <a:gd name="T5" fmla="*/ 2147483646 h 12"/>
                <a:gd name="T6" fmla="*/ 2147483646 w 17"/>
                <a:gd name="T7" fmla="*/ 2147483646 h 12"/>
                <a:gd name="T8" fmla="*/ 2147483646 w 17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" h="12">
                  <a:moveTo>
                    <a:pt x="17" y="0"/>
                  </a:moveTo>
                  <a:cubicBezTo>
                    <a:pt x="3" y="0"/>
                    <a:pt x="3" y="0"/>
                    <a:pt x="3" y="0"/>
                  </a:cubicBezTo>
                  <a:cubicBezTo>
                    <a:pt x="2" y="4"/>
                    <a:pt x="1" y="8"/>
                    <a:pt x="0" y="12"/>
                  </a:cubicBezTo>
                  <a:cubicBezTo>
                    <a:pt x="15" y="12"/>
                    <a:pt x="15" y="12"/>
                    <a:pt x="15" y="12"/>
                  </a:cubicBezTo>
                  <a:cubicBezTo>
                    <a:pt x="16" y="8"/>
                    <a:pt x="16" y="4"/>
                    <a:pt x="17" y="0"/>
                  </a:cubicBezTo>
                </a:path>
              </a:pathLst>
            </a:custGeom>
            <a:solidFill>
              <a:srgbClr val="B1B1B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Freeform 110"/>
            <p:cNvSpPr>
              <a:spLocks/>
            </p:cNvSpPr>
            <p:nvPr/>
          </p:nvSpPr>
          <p:spPr bwMode="auto">
            <a:xfrm>
              <a:off x="7556500" y="4365680"/>
              <a:ext cx="30162" cy="15876"/>
            </a:xfrm>
            <a:custGeom>
              <a:avLst/>
              <a:gdLst>
                <a:gd name="T0" fmla="*/ 2147483646 w 23"/>
                <a:gd name="T1" fmla="*/ 0 h 12"/>
                <a:gd name="T2" fmla="*/ 2147483646 w 23"/>
                <a:gd name="T3" fmla="*/ 0 h 12"/>
                <a:gd name="T4" fmla="*/ 0 w 23"/>
                <a:gd name="T5" fmla="*/ 2147483646 h 12"/>
                <a:gd name="T6" fmla="*/ 2147483646 w 23"/>
                <a:gd name="T7" fmla="*/ 2147483646 h 12"/>
                <a:gd name="T8" fmla="*/ 2147483646 w 23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" h="12">
                  <a:moveTo>
                    <a:pt x="23" y="0"/>
                  </a:moveTo>
                  <a:cubicBezTo>
                    <a:pt x="5" y="0"/>
                    <a:pt x="5" y="0"/>
                    <a:pt x="5" y="0"/>
                  </a:cubicBezTo>
                  <a:cubicBezTo>
                    <a:pt x="3" y="4"/>
                    <a:pt x="2" y="8"/>
                    <a:pt x="0" y="12"/>
                  </a:cubicBezTo>
                  <a:cubicBezTo>
                    <a:pt x="19" y="12"/>
                    <a:pt x="19" y="12"/>
                    <a:pt x="19" y="12"/>
                  </a:cubicBezTo>
                  <a:cubicBezTo>
                    <a:pt x="20" y="8"/>
                    <a:pt x="22" y="4"/>
                    <a:pt x="23" y="0"/>
                  </a:cubicBezTo>
                </a:path>
              </a:pathLst>
            </a:custGeom>
            <a:solidFill>
              <a:srgbClr val="B1B1B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Freeform 111"/>
            <p:cNvSpPr>
              <a:spLocks/>
            </p:cNvSpPr>
            <p:nvPr/>
          </p:nvSpPr>
          <p:spPr bwMode="auto">
            <a:xfrm>
              <a:off x="7481887" y="4484746"/>
              <a:ext cx="47625" cy="15876"/>
            </a:xfrm>
            <a:custGeom>
              <a:avLst/>
              <a:gdLst>
                <a:gd name="T0" fmla="*/ 2147483646 w 35"/>
                <a:gd name="T1" fmla="*/ 0 h 12"/>
                <a:gd name="T2" fmla="*/ 2147483646 w 35"/>
                <a:gd name="T3" fmla="*/ 0 h 12"/>
                <a:gd name="T4" fmla="*/ 0 w 35"/>
                <a:gd name="T5" fmla="*/ 2147483646 h 12"/>
                <a:gd name="T6" fmla="*/ 2147483646 w 35"/>
                <a:gd name="T7" fmla="*/ 2147483646 h 12"/>
                <a:gd name="T8" fmla="*/ 2147483646 w 35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2">
                  <a:moveTo>
                    <a:pt x="35" y="0"/>
                  </a:moveTo>
                  <a:cubicBezTo>
                    <a:pt x="10" y="0"/>
                    <a:pt x="10" y="0"/>
                    <a:pt x="10" y="0"/>
                  </a:cubicBezTo>
                  <a:cubicBezTo>
                    <a:pt x="7" y="4"/>
                    <a:pt x="3" y="8"/>
                    <a:pt x="0" y="12"/>
                  </a:cubicBezTo>
                  <a:cubicBezTo>
                    <a:pt x="26" y="12"/>
                    <a:pt x="26" y="12"/>
                    <a:pt x="26" y="12"/>
                  </a:cubicBezTo>
                  <a:cubicBezTo>
                    <a:pt x="29" y="8"/>
                    <a:pt x="32" y="4"/>
                    <a:pt x="35" y="0"/>
                  </a:cubicBezTo>
                </a:path>
              </a:pathLst>
            </a:custGeom>
            <a:solidFill>
              <a:srgbClr val="B1B1B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Rectangle 112">
              <a:extLst>
                <a:ext uri="{FF2B5EF4-FFF2-40B4-BE49-F238E27FC236}">
                  <a16:creationId xmlns:a16="http://schemas.microsoft.com/office/drawing/2014/main" xmlns="" id="{1551D10F-AAE9-47FA-80DA-8F0652F2EE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67600" y="4841947"/>
              <a:ext cx="4762" cy="9525"/>
            </a:xfrm>
            <a:prstGeom prst="rect">
              <a:avLst/>
            </a:prstGeom>
            <a:solidFill>
              <a:srgbClr val="676666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8" name="Rectangle 113">
              <a:extLst>
                <a:ext uri="{FF2B5EF4-FFF2-40B4-BE49-F238E27FC236}">
                  <a16:creationId xmlns:a16="http://schemas.microsoft.com/office/drawing/2014/main" xmlns="" id="{70D61AA3-3EA5-4DC5-984D-44DB39AC66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67600" y="4841947"/>
              <a:ext cx="4762" cy="952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9" name="Rectangle 114">
              <a:extLst>
                <a:ext uri="{FF2B5EF4-FFF2-40B4-BE49-F238E27FC236}">
                  <a16:creationId xmlns:a16="http://schemas.microsoft.com/office/drawing/2014/main" xmlns="" id="{0927E387-9B10-486F-BFC0-34D5106D34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70800" y="4841947"/>
              <a:ext cx="3175" cy="9525"/>
            </a:xfrm>
            <a:prstGeom prst="rect">
              <a:avLst/>
            </a:prstGeom>
            <a:solidFill>
              <a:srgbClr val="BB514B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00" name="Rectangle 115">
              <a:extLst>
                <a:ext uri="{FF2B5EF4-FFF2-40B4-BE49-F238E27FC236}">
                  <a16:creationId xmlns:a16="http://schemas.microsoft.com/office/drawing/2014/main" xmlns="" id="{426EA1D0-EEC0-4C4D-9852-D29441E3DE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70800" y="4841947"/>
              <a:ext cx="3175" cy="952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01" name="Rectangle 116">
              <a:extLst>
                <a:ext uri="{FF2B5EF4-FFF2-40B4-BE49-F238E27FC236}">
                  <a16:creationId xmlns:a16="http://schemas.microsoft.com/office/drawing/2014/main" xmlns="" id="{9595252E-5E40-4E76-B538-7A5898EF77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72362" y="4841947"/>
              <a:ext cx="198438" cy="9525"/>
            </a:xfrm>
            <a:prstGeom prst="rect">
              <a:avLst/>
            </a:prstGeom>
            <a:solidFill>
              <a:srgbClr val="B1B1B0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02" name="Rectangle 117">
              <a:extLst>
                <a:ext uri="{FF2B5EF4-FFF2-40B4-BE49-F238E27FC236}">
                  <a16:creationId xmlns:a16="http://schemas.microsoft.com/office/drawing/2014/main" xmlns="" id="{3CD58203-4FDD-4A6F-B17F-1A2FA67AF1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72362" y="4841947"/>
              <a:ext cx="198438" cy="952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03" name="Freeform 119"/>
            <p:cNvSpPr>
              <a:spLocks noEditPoints="1"/>
            </p:cNvSpPr>
            <p:nvPr/>
          </p:nvSpPr>
          <p:spPr bwMode="auto">
            <a:xfrm>
              <a:off x="8281988" y="4506972"/>
              <a:ext cx="20638" cy="452454"/>
            </a:xfrm>
            <a:custGeom>
              <a:avLst/>
              <a:gdLst>
                <a:gd name="T0" fmla="*/ 2147483646 w 15"/>
                <a:gd name="T1" fmla="*/ 2147483646 h 335"/>
                <a:gd name="T2" fmla="*/ 0 w 15"/>
                <a:gd name="T3" fmla="*/ 2147483646 h 335"/>
                <a:gd name="T4" fmla="*/ 0 w 15"/>
                <a:gd name="T5" fmla="*/ 2147483646 h 335"/>
                <a:gd name="T6" fmla="*/ 2147483646 w 15"/>
                <a:gd name="T7" fmla="*/ 2147483646 h 335"/>
                <a:gd name="T8" fmla="*/ 2147483646 w 15"/>
                <a:gd name="T9" fmla="*/ 2147483646 h 335"/>
                <a:gd name="T10" fmla="*/ 0 w 15"/>
                <a:gd name="T11" fmla="*/ 2147483646 h 335"/>
                <a:gd name="T12" fmla="*/ 0 w 15"/>
                <a:gd name="T13" fmla="*/ 2147483646 h 335"/>
                <a:gd name="T14" fmla="*/ 2147483646 w 15"/>
                <a:gd name="T15" fmla="*/ 2147483646 h 335"/>
                <a:gd name="T16" fmla="*/ 2147483646 w 15"/>
                <a:gd name="T17" fmla="*/ 2147483646 h 335"/>
                <a:gd name="T18" fmla="*/ 2147483646 w 15"/>
                <a:gd name="T19" fmla="*/ 2147483646 h 335"/>
                <a:gd name="T20" fmla="*/ 2147483646 w 15"/>
                <a:gd name="T21" fmla="*/ 2147483646 h 335"/>
                <a:gd name="T22" fmla="*/ 2147483646 w 15"/>
                <a:gd name="T23" fmla="*/ 2147483646 h 335"/>
                <a:gd name="T24" fmla="*/ 2147483646 w 15"/>
                <a:gd name="T25" fmla="*/ 2147483646 h 335"/>
                <a:gd name="T26" fmla="*/ 0 w 15"/>
                <a:gd name="T27" fmla="*/ 0 h 335"/>
                <a:gd name="T28" fmla="*/ 0 w 15"/>
                <a:gd name="T29" fmla="*/ 2147483646 h 335"/>
                <a:gd name="T30" fmla="*/ 2147483646 w 15"/>
                <a:gd name="T31" fmla="*/ 2147483646 h 335"/>
                <a:gd name="T32" fmla="*/ 2147483646 w 15"/>
                <a:gd name="T33" fmla="*/ 2147483646 h 335"/>
                <a:gd name="T34" fmla="*/ 2147483646 w 15"/>
                <a:gd name="T35" fmla="*/ 2147483646 h 335"/>
                <a:gd name="T36" fmla="*/ 0 w 15"/>
                <a:gd name="T37" fmla="*/ 0 h 33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15" h="335">
                  <a:moveTo>
                    <a:pt x="13" y="220"/>
                  </a:moveTo>
                  <a:cubicBezTo>
                    <a:pt x="0" y="220"/>
                    <a:pt x="0" y="220"/>
                    <a:pt x="0" y="220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3" y="248"/>
                    <a:pt x="3" y="248"/>
                    <a:pt x="3" y="248"/>
                  </a:cubicBezTo>
                  <a:cubicBezTo>
                    <a:pt x="3" y="256"/>
                    <a:pt x="3" y="256"/>
                    <a:pt x="3" y="256"/>
                  </a:cubicBezTo>
                  <a:cubicBezTo>
                    <a:pt x="0" y="256"/>
                    <a:pt x="0" y="256"/>
                    <a:pt x="0" y="256"/>
                  </a:cubicBezTo>
                  <a:cubicBezTo>
                    <a:pt x="0" y="335"/>
                    <a:pt x="0" y="335"/>
                    <a:pt x="0" y="335"/>
                  </a:cubicBezTo>
                  <a:cubicBezTo>
                    <a:pt x="5" y="334"/>
                    <a:pt x="9" y="332"/>
                    <a:pt x="13" y="330"/>
                  </a:cubicBezTo>
                  <a:cubicBezTo>
                    <a:pt x="13" y="256"/>
                    <a:pt x="13" y="256"/>
                    <a:pt x="13" y="256"/>
                  </a:cubicBezTo>
                  <a:cubicBezTo>
                    <a:pt x="15" y="256"/>
                    <a:pt x="15" y="256"/>
                    <a:pt x="15" y="256"/>
                  </a:cubicBezTo>
                  <a:cubicBezTo>
                    <a:pt x="15" y="248"/>
                    <a:pt x="15" y="248"/>
                    <a:pt x="15" y="248"/>
                  </a:cubicBezTo>
                  <a:cubicBezTo>
                    <a:pt x="13" y="248"/>
                    <a:pt x="13" y="248"/>
                    <a:pt x="13" y="248"/>
                  </a:cubicBezTo>
                  <a:cubicBezTo>
                    <a:pt x="13" y="220"/>
                    <a:pt x="13" y="220"/>
                    <a:pt x="13" y="220"/>
                  </a:cubicBezTo>
                  <a:moveTo>
                    <a:pt x="0" y="0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2" y="28"/>
                    <a:pt x="4" y="29"/>
                    <a:pt x="6" y="31"/>
                  </a:cubicBezTo>
                  <a:cubicBezTo>
                    <a:pt x="8" y="33"/>
                    <a:pt x="10" y="34"/>
                    <a:pt x="13" y="36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8" y="8"/>
                    <a:pt x="4" y="4"/>
                    <a:pt x="0" y="0"/>
                  </a:cubicBezTo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Freeform 120"/>
            <p:cNvSpPr>
              <a:spLocks noEditPoints="1"/>
            </p:cNvSpPr>
            <p:nvPr/>
          </p:nvSpPr>
          <p:spPr bwMode="auto">
            <a:xfrm>
              <a:off x="8085138" y="3775110"/>
              <a:ext cx="196850" cy="1233530"/>
            </a:xfrm>
            <a:custGeom>
              <a:avLst/>
              <a:gdLst>
                <a:gd name="T0" fmla="*/ 2147483646 w 146"/>
                <a:gd name="T1" fmla="*/ 2147483646 h 913"/>
                <a:gd name="T2" fmla="*/ 0 w 146"/>
                <a:gd name="T3" fmla="*/ 2147483646 h 913"/>
                <a:gd name="T4" fmla="*/ 0 w 146"/>
                <a:gd name="T5" fmla="*/ 2147483646 h 913"/>
                <a:gd name="T6" fmla="*/ 0 w 146"/>
                <a:gd name="T7" fmla="*/ 2147483646 h 913"/>
                <a:gd name="T8" fmla="*/ 2147483646 w 146"/>
                <a:gd name="T9" fmla="*/ 2147483646 h 913"/>
                <a:gd name="T10" fmla="*/ 2147483646 w 146"/>
                <a:gd name="T11" fmla="*/ 2147483646 h 913"/>
                <a:gd name="T12" fmla="*/ 2147483646 w 146"/>
                <a:gd name="T13" fmla="*/ 2147483646 h 913"/>
                <a:gd name="T14" fmla="*/ 0 w 146"/>
                <a:gd name="T15" fmla="*/ 2147483646 h 913"/>
                <a:gd name="T16" fmla="*/ 0 w 146"/>
                <a:gd name="T17" fmla="*/ 2147483646 h 913"/>
                <a:gd name="T18" fmla="*/ 2147483646 w 146"/>
                <a:gd name="T19" fmla="*/ 2147483646 h 913"/>
                <a:gd name="T20" fmla="*/ 2147483646 w 146"/>
                <a:gd name="T21" fmla="*/ 2147483646 h 913"/>
                <a:gd name="T22" fmla="*/ 2147483646 w 146"/>
                <a:gd name="T23" fmla="*/ 2147483646 h 913"/>
                <a:gd name="T24" fmla="*/ 2147483646 w 146"/>
                <a:gd name="T25" fmla="*/ 2147483646 h 913"/>
                <a:gd name="T26" fmla="*/ 2147483646 w 146"/>
                <a:gd name="T27" fmla="*/ 2147483646 h 913"/>
                <a:gd name="T28" fmla="*/ 2147483646 w 146"/>
                <a:gd name="T29" fmla="*/ 2147483646 h 913"/>
                <a:gd name="T30" fmla="*/ 2147483646 w 146"/>
                <a:gd name="T31" fmla="*/ 2147483646 h 913"/>
                <a:gd name="T32" fmla="*/ 2147483646 w 146"/>
                <a:gd name="T33" fmla="*/ 2147483646 h 913"/>
                <a:gd name="T34" fmla="*/ 2147483646 w 146"/>
                <a:gd name="T35" fmla="*/ 2147483646 h 913"/>
                <a:gd name="T36" fmla="*/ 2147483646 w 146"/>
                <a:gd name="T37" fmla="*/ 2147483646 h 913"/>
                <a:gd name="T38" fmla="*/ 2147483646 w 146"/>
                <a:gd name="T39" fmla="*/ 2147483646 h 913"/>
                <a:gd name="T40" fmla="*/ 2147483646 w 146"/>
                <a:gd name="T41" fmla="*/ 2147483646 h 913"/>
                <a:gd name="T42" fmla="*/ 2147483646 w 146"/>
                <a:gd name="T43" fmla="*/ 2147483646 h 913"/>
                <a:gd name="T44" fmla="*/ 2147483646 w 146"/>
                <a:gd name="T45" fmla="*/ 2147483646 h 913"/>
                <a:gd name="T46" fmla="*/ 2147483646 w 146"/>
                <a:gd name="T47" fmla="*/ 2147483646 h 913"/>
                <a:gd name="T48" fmla="*/ 2147483646 w 146"/>
                <a:gd name="T49" fmla="*/ 2147483646 h 913"/>
                <a:gd name="T50" fmla="*/ 2147483646 w 146"/>
                <a:gd name="T51" fmla="*/ 2147483646 h 913"/>
                <a:gd name="T52" fmla="*/ 2147483646 w 146"/>
                <a:gd name="T53" fmla="*/ 2147483646 h 913"/>
                <a:gd name="T54" fmla="*/ 2147483646 w 146"/>
                <a:gd name="T55" fmla="*/ 2147483646 h 913"/>
                <a:gd name="T56" fmla="*/ 2147483646 w 146"/>
                <a:gd name="T57" fmla="*/ 2147483646 h 913"/>
                <a:gd name="T58" fmla="*/ 2147483646 w 146"/>
                <a:gd name="T59" fmla="*/ 2147483646 h 913"/>
                <a:gd name="T60" fmla="*/ 2147483646 w 146"/>
                <a:gd name="T61" fmla="*/ 2147483646 h 913"/>
                <a:gd name="T62" fmla="*/ 2147483646 w 146"/>
                <a:gd name="T63" fmla="*/ 2147483646 h 913"/>
                <a:gd name="T64" fmla="*/ 2147483646 w 146"/>
                <a:gd name="T65" fmla="*/ 2147483646 h 913"/>
                <a:gd name="T66" fmla="*/ 2147483646 w 146"/>
                <a:gd name="T67" fmla="*/ 2147483646 h 913"/>
                <a:gd name="T68" fmla="*/ 2147483646 w 146"/>
                <a:gd name="T69" fmla="*/ 2147483646 h 913"/>
                <a:gd name="T70" fmla="*/ 2147483646 w 146"/>
                <a:gd name="T71" fmla="*/ 2147483646 h 913"/>
                <a:gd name="T72" fmla="*/ 2147483646 w 146"/>
                <a:gd name="T73" fmla="*/ 2147483646 h 913"/>
                <a:gd name="T74" fmla="*/ 2147483646 w 146"/>
                <a:gd name="T75" fmla="*/ 2147483646 h 913"/>
                <a:gd name="T76" fmla="*/ 2147483646 w 146"/>
                <a:gd name="T77" fmla="*/ 2147483646 h 913"/>
                <a:gd name="T78" fmla="*/ 2147483646 w 146"/>
                <a:gd name="T79" fmla="*/ 2147483646 h 913"/>
                <a:gd name="T80" fmla="*/ 2147483646 w 146"/>
                <a:gd name="T81" fmla="*/ 2147483646 h 913"/>
                <a:gd name="T82" fmla="*/ 2147483646 w 146"/>
                <a:gd name="T83" fmla="*/ 2147483646 h 913"/>
                <a:gd name="T84" fmla="*/ 2147483646 w 146"/>
                <a:gd name="T85" fmla="*/ 2147483646 h 913"/>
                <a:gd name="T86" fmla="*/ 2147483646 w 146"/>
                <a:gd name="T87" fmla="*/ 2147483646 h 913"/>
                <a:gd name="T88" fmla="*/ 2147483646 w 146"/>
                <a:gd name="T89" fmla="*/ 2147483646 h 913"/>
                <a:gd name="T90" fmla="*/ 2147483646 w 146"/>
                <a:gd name="T91" fmla="*/ 2147483646 h 913"/>
                <a:gd name="T92" fmla="*/ 2147483646 w 146"/>
                <a:gd name="T93" fmla="*/ 2147483646 h 913"/>
                <a:gd name="T94" fmla="*/ 2147483646 w 146"/>
                <a:gd name="T95" fmla="*/ 2147483646 h 913"/>
                <a:gd name="T96" fmla="*/ 2147483646 w 146"/>
                <a:gd name="T97" fmla="*/ 2147483646 h 913"/>
                <a:gd name="T98" fmla="*/ 2147483646 w 146"/>
                <a:gd name="T99" fmla="*/ 2147483646 h 913"/>
                <a:gd name="T100" fmla="*/ 2147483646 w 146"/>
                <a:gd name="T101" fmla="*/ 2147483646 h 913"/>
                <a:gd name="T102" fmla="*/ 2147483646 w 146"/>
                <a:gd name="T103" fmla="*/ 0 h 913"/>
                <a:gd name="T104" fmla="*/ 2147483646 w 146"/>
                <a:gd name="T105" fmla="*/ 2147483646 h 913"/>
                <a:gd name="T106" fmla="*/ 2147483646 w 146"/>
                <a:gd name="T107" fmla="*/ 2147483646 h 913"/>
                <a:gd name="T108" fmla="*/ 2147483646 w 146"/>
                <a:gd name="T109" fmla="*/ 0 h 913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146" h="913">
                  <a:moveTo>
                    <a:pt x="146" y="797"/>
                  </a:moveTo>
                  <a:cubicBezTo>
                    <a:pt x="0" y="797"/>
                    <a:pt x="0" y="797"/>
                    <a:pt x="0" y="797"/>
                  </a:cubicBezTo>
                  <a:cubicBezTo>
                    <a:pt x="0" y="877"/>
                    <a:pt x="0" y="877"/>
                    <a:pt x="0" y="877"/>
                  </a:cubicBezTo>
                  <a:cubicBezTo>
                    <a:pt x="0" y="913"/>
                    <a:pt x="0" y="913"/>
                    <a:pt x="0" y="913"/>
                  </a:cubicBezTo>
                  <a:cubicBezTo>
                    <a:pt x="55" y="905"/>
                    <a:pt x="104" y="892"/>
                    <a:pt x="146" y="876"/>
                  </a:cubicBezTo>
                  <a:cubicBezTo>
                    <a:pt x="146" y="797"/>
                    <a:pt x="146" y="797"/>
                    <a:pt x="146" y="797"/>
                  </a:cubicBezTo>
                  <a:moveTo>
                    <a:pt x="146" y="761"/>
                  </a:moveTo>
                  <a:cubicBezTo>
                    <a:pt x="0" y="761"/>
                    <a:pt x="0" y="761"/>
                    <a:pt x="0" y="761"/>
                  </a:cubicBezTo>
                  <a:cubicBezTo>
                    <a:pt x="0" y="789"/>
                    <a:pt x="0" y="789"/>
                    <a:pt x="0" y="789"/>
                  </a:cubicBezTo>
                  <a:cubicBezTo>
                    <a:pt x="146" y="789"/>
                    <a:pt x="146" y="789"/>
                    <a:pt x="146" y="789"/>
                  </a:cubicBezTo>
                  <a:cubicBezTo>
                    <a:pt x="146" y="761"/>
                    <a:pt x="146" y="761"/>
                    <a:pt x="146" y="761"/>
                  </a:cubicBezTo>
                  <a:moveTo>
                    <a:pt x="142" y="537"/>
                  </a:moveTo>
                  <a:cubicBezTo>
                    <a:pt x="116" y="537"/>
                    <a:pt x="116" y="537"/>
                    <a:pt x="116" y="537"/>
                  </a:cubicBezTo>
                  <a:cubicBezTo>
                    <a:pt x="125" y="548"/>
                    <a:pt x="135" y="558"/>
                    <a:pt x="146" y="567"/>
                  </a:cubicBezTo>
                  <a:cubicBezTo>
                    <a:pt x="146" y="541"/>
                    <a:pt x="146" y="541"/>
                    <a:pt x="146" y="541"/>
                  </a:cubicBezTo>
                  <a:cubicBezTo>
                    <a:pt x="145" y="539"/>
                    <a:pt x="144" y="538"/>
                    <a:pt x="142" y="537"/>
                  </a:cubicBezTo>
                  <a:moveTo>
                    <a:pt x="87" y="449"/>
                  </a:moveTo>
                  <a:cubicBezTo>
                    <a:pt x="68" y="449"/>
                    <a:pt x="68" y="449"/>
                    <a:pt x="68" y="449"/>
                  </a:cubicBezTo>
                  <a:cubicBezTo>
                    <a:pt x="78" y="476"/>
                    <a:pt x="91" y="502"/>
                    <a:pt x="107" y="525"/>
                  </a:cubicBezTo>
                  <a:cubicBezTo>
                    <a:pt x="132" y="525"/>
                    <a:pt x="132" y="525"/>
                    <a:pt x="132" y="525"/>
                  </a:cubicBezTo>
                  <a:cubicBezTo>
                    <a:pt x="113" y="502"/>
                    <a:pt x="99" y="477"/>
                    <a:pt x="87" y="449"/>
                  </a:cubicBezTo>
                  <a:moveTo>
                    <a:pt x="60" y="361"/>
                  </a:moveTo>
                  <a:cubicBezTo>
                    <a:pt x="45" y="361"/>
                    <a:pt x="45" y="361"/>
                    <a:pt x="45" y="361"/>
                  </a:cubicBezTo>
                  <a:cubicBezTo>
                    <a:pt x="50" y="387"/>
                    <a:pt x="56" y="412"/>
                    <a:pt x="64" y="437"/>
                  </a:cubicBezTo>
                  <a:cubicBezTo>
                    <a:pt x="82" y="437"/>
                    <a:pt x="82" y="437"/>
                    <a:pt x="82" y="437"/>
                  </a:cubicBezTo>
                  <a:cubicBezTo>
                    <a:pt x="73" y="413"/>
                    <a:pt x="66" y="387"/>
                    <a:pt x="60" y="361"/>
                  </a:cubicBezTo>
                  <a:moveTo>
                    <a:pt x="47" y="285"/>
                  </a:moveTo>
                  <a:cubicBezTo>
                    <a:pt x="34" y="285"/>
                    <a:pt x="34" y="285"/>
                    <a:pt x="34" y="285"/>
                  </a:cubicBezTo>
                  <a:cubicBezTo>
                    <a:pt x="37" y="306"/>
                    <a:pt x="39" y="327"/>
                    <a:pt x="43" y="349"/>
                  </a:cubicBezTo>
                  <a:cubicBezTo>
                    <a:pt x="58" y="349"/>
                    <a:pt x="58" y="349"/>
                    <a:pt x="58" y="349"/>
                  </a:cubicBezTo>
                  <a:cubicBezTo>
                    <a:pt x="54" y="328"/>
                    <a:pt x="50" y="306"/>
                    <a:pt x="47" y="285"/>
                  </a:cubicBezTo>
                  <a:moveTo>
                    <a:pt x="38" y="197"/>
                  </a:moveTo>
                  <a:cubicBezTo>
                    <a:pt x="25" y="197"/>
                    <a:pt x="25" y="197"/>
                    <a:pt x="25" y="197"/>
                  </a:cubicBezTo>
                  <a:cubicBezTo>
                    <a:pt x="27" y="214"/>
                    <a:pt x="29" y="232"/>
                    <a:pt x="30" y="249"/>
                  </a:cubicBezTo>
                  <a:cubicBezTo>
                    <a:pt x="31" y="257"/>
                    <a:pt x="32" y="265"/>
                    <a:pt x="33" y="273"/>
                  </a:cubicBezTo>
                  <a:cubicBezTo>
                    <a:pt x="46" y="273"/>
                    <a:pt x="46" y="273"/>
                    <a:pt x="46" y="273"/>
                  </a:cubicBezTo>
                  <a:cubicBezTo>
                    <a:pt x="44" y="255"/>
                    <a:pt x="42" y="237"/>
                    <a:pt x="40" y="220"/>
                  </a:cubicBezTo>
                  <a:cubicBezTo>
                    <a:pt x="39" y="212"/>
                    <a:pt x="39" y="205"/>
                    <a:pt x="38" y="197"/>
                  </a:cubicBezTo>
                  <a:moveTo>
                    <a:pt x="28" y="109"/>
                  </a:moveTo>
                  <a:cubicBezTo>
                    <a:pt x="14" y="109"/>
                    <a:pt x="14" y="109"/>
                    <a:pt x="14" y="109"/>
                  </a:cubicBezTo>
                  <a:cubicBezTo>
                    <a:pt x="19" y="134"/>
                    <a:pt x="22" y="160"/>
                    <a:pt x="24" y="185"/>
                  </a:cubicBezTo>
                  <a:cubicBezTo>
                    <a:pt x="37" y="185"/>
                    <a:pt x="37" y="185"/>
                    <a:pt x="37" y="185"/>
                  </a:cubicBezTo>
                  <a:cubicBezTo>
                    <a:pt x="34" y="160"/>
                    <a:pt x="32" y="134"/>
                    <a:pt x="28" y="109"/>
                  </a:cubicBezTo>
                  <a:moveTo>
                    <a:pt x="12" y="21"/>
                  </a:moveTo>
                  <a:cubicBezTo>
                    <a:pt x="1" y="21"/>
                    <a:pt x="1" y="21"/>
                    <a:pt x="1" y="21"/>
                  </a:cubicBezTo>
                  <a:cubicBezTo>
                    <a:pt x="1" y="54"/>
                    <a:pt x="1" y="54"/>
                    <a:pt x="1" y="54"/>
                  </a:cubicBezTo>
                  <a:cubicBezTo>
                    <a:pt x="3" y="58"/>
                    <a:pt x="4" y="61"/>
                    <a:pt x="5" y="63"/>
                  </a:cubicBezTo>
                  <a:cubicBezTo>
                    <a:pt x="8" y="74"/>
                    <a:pt x="10" y="86"/>
                    <a:pt x="12" y="97"/>
                  </a:cubicBezTo>
                  <a:cubicBezTo>
                    <a:pt x="27" y="97"/>
                    <a:pt x="27" y="97"/>
                    <a:pt x="27" y="97"/>
                  </a:cubicBezTo>
                  <a:cubicBezTo>
                    <a:pt x="23" y="72"/>
                    <a:pt x="19" y="48"/>
                    <a:pt x="13" y="24"/>
                  </a:cubicBezTo>
                  <a:cubicBezTo>
                    <a:pt x="12" y="23"/>
                    <a:pt x="12" y="22"/>
                    <a:pt x="12" y="21"/>
                  </a:cubicBezTo>
                  <a:moveTo>
                    <a:pt x="1" y="0"/>
                  </a:moveTo>
                  <a:cubicBezTo>
                    <a:pt x="1" y="9"/>
                    <a:pt x="1" y="9"/>
                    <a:pt x="1" y="9"/>
                  </a:cubicBezTo>
                  <a:cubicBezTo>
                    <a:pt x="6" y="9"/>
                    <a:pt x="6" y="9"/>
                    <a:pt x="6" y="9"/>
                  </a:cubicBezTo>
                  <a:cubicBezTo>
                    <a:pt x="5" y="6"/>
                    <a:pt x="3" y="3"/>
                    <a:pt x="1" y="0"/>
                  </a:cubicBezTo>
                </a:path>
              </a:pathLst>
            </a:custGeom>
            <a:solidFill>
              <a:srgbClr val="D3D3D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Rectangle 121">
              <a:extLst>
                <a:ext uri="{FF2B5EF4-FFF2-40B4-BE49-F238E27FC236}">
                  <a16:creationId xmlns:a16="http://schemas.microsoft.com/office/drawing/2014/main" xmlns="" id="{6FAD9828-6975-42BB-9D40-9926B18510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80376" y="3787810"/>
              <a:ext cx="6350" cy="15876"/>
            </a:xfrm>
            <a:prstGeom prst="rect">
              <a:avLst/>
            </a:prstGeom>
            <a:solidFill>
              <a:srgbClr val="BB514B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06" name="Rectangle 122">
              <a:extLst>
                <a:ext uri="{FF2B5EF4-FFF2-40B4-BE49-F238E27FC236}">
                  <a16:creationId xmlns:a16="http://schemas.microsoft.com/office/drawing/2014/main" xmlns="" id="{31CF93D6-7EFD-4D49-897E-62E13C4340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80376" y="3787810"/>
              <a:ext cx="6350" cy="158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07" name="Freeform 123"/>
            <p:cNvSpPr>
              <a:spLocks/>
            </p:cNvSpPr>
            <p:nvPr/>
          </p:nvSpPr>
          <p:spPr bwMode="auto">
            <a:xfrm>
              <a:off x="8086726" y="3787810"/>
              <a:ext cx="14287" cy="15876"/>
            </a:xfrm>
            <a:custGeom>
              <a:avLst/>
              <a:gdLst>
                <a:gd name="T0" fmla="*/ 2147483646 w 11"/>
                <a:gd name="T1" fmla="*/ 0 h 12"/>
                <a:gd name="T2" fmla="*/ 0 w 11"/>
                <a:gd name="T3" fmla="*/ 0 h 12"/>
                <a:gd name="T4" fmla="*/ 0 w 11"/>
                <a:gd name="T5" fmla="*/ 2147483646 h 12"/>
                <a:gd name="T6" fmla="*/ 2147483646 w 11"/>
                <a:gd name="T7" fmla="*/ 2147483646 h 12"/>
                <a:gd name="T8" fmla="*/ 2147483646 w 11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" h="12">
                  <a:moveTo>
                    <a:pt x="5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11" y="12"/>
                    <a:pt x="11" y="12"/>
                    <a:pt x="11" y="12"/>
                  </a:cubicBezTo>
                  <a:cubicBezTo>
                    <a:pt x="10" y="9"/>
                    <a:pt x="8" y="5"/>
                    <a:pt x="5" y="0"/>
                  </a:cubicBezTo>
                </a:path>
              </a:pathLst>
            </a:custGeom>
            <a:solidFill>
              <a:srgbClr val="B1B1B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Freeform 124"/>
            <p:cNvSpPr>
              <a:spLocks/>
            </p:cNvSpPr>
            <p:nvPr/>
          </p:nvSpPr>
          <p:spPr bwMode="auto">
            <a:xfrm>
              <a:off x="8101013" y="3906876"/>
              <a:ext cx="22225" cy="15876"/>
            </a:xfrm>
            <a:custGeom>
              <a:avLst/>
              <a:gdLst>
                <a:gd name="T0" fmla="*/ 2147483646 w 16"/>
                <a:gd name="T1" fmla="*/ 0 h 12"/>
                <a:gd name="T2" fmla="*/ 0 w 16"/>
                <a:gd name="T3" fmla="*/ 0 h 12"/>
                <a:gd name="T4" fmla="*/ 2147483646 w 16"/>
                <a:gd name="T5" fmla="*/ 2147483646 h 12"/>
                <a:gd name="T6" fmla="*/ 2147483646 w 16"/>
                <a:gd name="T7" fmla="*/ 2147483646 h 12"/>
                <a:gd name="T8" fmla="*/ 2147483646 w 16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" h="12">
                  <a:moveTo>
                    <a:pt x="15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4"/>
                    <a:pt x="2" y="8"/>
                    <a:pt x="2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8"/>
                    <a:pt x="15" y="4"/>
                    <a:pt x="15" y="0"/>
                  </a:cubicBezTo>
                </a:path>
              </a:pathLst>
            </a:custGeom>
            <a:solidFill>
              <a:srgbClr val="B1B1B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Freeform 125"/>
            <p:cNvSpPr>
              <a:spLocks/>
            </p:cNvSpPr>
            <p:nvPr/>
          </p:nvSpPr>
          <p:spPr bwMode="auto">
            <a:xfrm>
              <a:off x="8116888" y="4025943"/>
              <a:ext cx="19050" cy="15876"/>
            </a:xfrm>
            <a:custGeom>
              <a:avLst/>
              <a:gdLst>
                <a:gd name="T0" fmla="*/ 2147483646 w 14"/>
                <a:gd name="T1" fmla="*/ 0 h 12"/>
                <a:gd name="T2" fmla="*/ 0 w 14"/>
                <a:gd name="T3" fmla="*/ 0 h 12"/>
                <a:gd name="T4" fmla="*/ 2147483646 w 14"/>
                <a:gd name="T5" fmla="*/ 2147483646 h 12"/>
                <a:gd name="T6" fmla="*/ 2147483646 w 14"/>
                <a:gd name="T7" fmla="*/ 2147483646 h 12"/>
                <a:gd name="T8" fmla="*/ 2147483646 w 14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" h="12">
                  <a:moveTo>
                    <a:pt x="13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4"/>
                    <a:pt x="1" y="8"/>
                    <a:pt x="1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3" y="8"/>
                    <a:pt x="13" y="4"/>
                    <a:pt x="13" y="0"/>
                  </a:cubicBezTo>
                </a:path>
              </a:pathLst>
            </a:custGeom>
            <a:solidFill>
              <a:srgbClr val="B1B1B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Freeform 126"/>
            <p:cNvSpPr>
              <a:spLocks/>
            </p:cNvSpPr>
            <p:nvPr/>
          </p:nvSpPr>
          <p:spPr bwMode="auto">
            <a:xfrm>
              <a:off x="8129588" y="4145010"/>
              <a:ext cx="19050" cy="15876"/>
            </a:xfrm>
            <a:custGeom>
              <a:avLst/>
              <a:gdLst>
                <a:gd name="T0" fmla="*/ 2147483646 w 14"/>
                <a:gd name="T1" fmla="*/ 0 h 12"/>
                <a:gd name="T2" fmla="*/ 0 w 14"/>
                <a:gd name="T3" fmla="*/ 0 h 12"/>
                <a:gd name="T4" fmla="*/ 2147483646 w 14"/>
                <a:gd name="T5" fmla="*/ 2147483646 h 12"/>
                <a:gd name="T6" fmla="*/ 2147483646 w 14"/>
                <a:gd name="T7" fmla="*/ 2147483646 h 12"/>
                <a:gd name="T8" fmla="*/ 2147483646 w 14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" h="12">
                  <a:moveTo>
                    <a:pt x="13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4"/>
                    <a:pt x="1" y="8"/>
                    <a:pt x="1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4" y="8"/>
                    <a:pt x="13" y="4"/>
                    <a:pt x="13" y="0"/>
                  </a:cubicBezTo>
                </a:path>
              </a:pathLst>
            </a:custGeom>
            <a:solidFill>
              <a:srgbClr val="B1B1B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Freeform 127"/>
            <p:cNvSpPr>
              <a:spLocks/>
            </p:cNvSpPr>
            <p:nvPr/>
          </p:nvSpPr>
          <p:spPr bwMode="auto">
            <a:xfrm>
              <a:off x="8142288" y="4246613"/>
              <a:ext cx="23813" cy="17464"/>
            </a:xfrm>
            <a:custGeom>
              <a:avLst/>
              <a:gdLst>
                <a:gd name="T0" fmla="*/ 2147483646 w 17"/>
                <a:gd name="T1" fmla="*/ 0 h 12"/>
                <a:gd name="T2" fmla="*/ 0 w 17"/>
                <a:gd name="T3" fmla="*/ 0 h 12"/>
                <a:gd name="T4" fmla="*/ 2147483646 w 17"/>
                <a:gd name="T5" fmla="*/ 2147483646 h 12"/>
                <a:gd name="T6" fmla="*/ 2147483646 w 17"/>
                <a:gd name="T7" fmla="*/ 2147483646 h 12"/>
                <a:gd name="T8" fmla="*/ 2147483646 w 17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" h="12">
                  <a:moveTo>
                    <a:pt x="15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4"/>
                    <a:pt x="1" y="8"/>
                    <a:pt x="2" y="12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6" y="8"/>
                    <a:pt x="16" y="4"/>
                    <a:pt x="15" y="0"/>
                  </a:cubicBezTo>
                </a:path>
              </a:pathLst>
            </a:custGeom>
            <a:solidFill>
              <a:srgbClr val="B1B1B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Freeform 128"/>
            <p:cNvSpPr>
              <a:spLocks/>
            </p:cNvSpPr>
            <p:nvPr/>
          </p:nvSpPr>
          <p:spPr bwMode="auto">
            <a:xfrm>
              <a:off x="8170863" y="4365680"/>
              <a:ext cx="31750" cy="15876"/>
            </a:xfrm>
            <a:custGeom>
              <a:avLst/>
              <a:gdLst>
                <a:gd name="T0" fmla="*/ 2147483646 w 23"/>
                <a:gd name="T1" fmla="*/ 0 h 12"/>
                <a:gd name="T2" fmla="*/ 0 w 23"/>
                <a:gd name="T3" fmla="*/ 0 h 12"/>
                <a:gd name="T4" fmla="*/ 2147483646 w 23"/>
                <a:gd name="T5" fmla="*/ 2147483646 h 12"/>
                <a:gd name="T6" fmla="*/ 2147483646 w 23"/>
                <a:gd name="T7" fmla="*/ 2147483646 h 12"/>
                <a:gd name="T8" fmla="*/ 2147483646 w 23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" h="12">
                  <a:moveTo>
                    <a:pt x="1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2" y="4"/>
                    <a:pt x="3" y="8"/>
                    <a:pt x="4" y="12"/>
                  </a:cubicBezTo>
                  <a:cubicBezTo>
                    <a:pt x="23" y="12"/>
                    <a:pt x="23" y="12"/>
                    <a:pt x="23" y="12"/>
                  </a:cubicBezTo>
                  <a:cubicBezTo>
                    <a:pt x="22" y="8"/>
                    <a:pt x="20" y="4"/>
                    <a:pt x="18" y="0"/>
                  </a:cubicBezTo>
                </a:path>
              </a:pathLst>
            </a:custGeom>
            <a:solidFill>
              <a:srgbClr val="B1B1B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Freeform 129"/>
            <p:cNvSpPr>
              <a:spLocks/>
            </p:cNvSpPr>
            <p:nvPr/>
          </p:nvSpPr>
          <p:spPr bwMode="auto">
            <a:xfrm>
              <a:off x="8229601" y="4484746"/>
              <a:ext cx="47625" cy="15876"/>
            </a:xfrm>
            <a:custGeom>
              <a:avLst/>
              <a:gdLst>
                <a:gd name="T0" fmla="*/ 2147483646 w 35"/>
                <a:gd name="T1" fmla="*/ 0 h 12"/>
                <a:gd name="T2" fmla="*/ 0 w 35"/>
                <a:gd name="T3" fmla="*/ 0 h 12"/>
                <a:gd name="T4" fmla="*/ 2147483646 w 35"/>
                <a:gd name="T5" fmla="*/ 2147483646 h 12"/>
                <a:gd name="T6" fmla="*/ 2147483646 w 35"/>
                <a:gd name="T7" fmla="*/ 2147483646 h 12"/>
                <a:gd name="T8" fmla="*/ 2147483646 w 35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2">
                  <a:moveTo>
                    <a:pt x="25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3" y="4"/>
                    <a:pt x="6" y="8"/>
                    <a:pt x="9" y="12"/>
                  </a:cubicBezTo>
                  <a:cubicBezTo>
                    <a:pt x="35" y="12"/>
                    <a:pt x="35" y="12"/>
                    <a:pt x="35" y="12"/>
                  </a:cubicBezTo>
                  <a:cubicBezTo>
                    <a:pt x="32" y="8"/>
                    <a:pt x="28" y="4"/>
                    <a:pt x="25" y="0"/>
                  </a:cubicBezTo>
                </a:path>
              </a:pathLst>
            </a:custGeom>
            <a:solidFill>
              <a:srgbClr val="B1B1B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Rectangle 130">
              <a:extLst>
                <a:ext uri="{FF2B5EF4-FFF2-40B4-BE49-F238E27FC236}">
                  <a16:creationId xmlns:a16="http://schemas.microsoft.com/office/drawing/2014/main" xmlns="" id="{BEDD63D7-5066-4E58-BFC2-649DF3A9E9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1988" y="4841947"/>
              <a:ext cx="4763" cy="9525"/>
            </a:xfrm>
            <a:prstGeom prst="rect">
              <a:avLst/>
            </a:prstGeom>
            <a:solidFill>
              <a:srgbClr val="676666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15" name="Rectangle 131">
              <a:extLst>
                <a:ext uri="{FF2B5EF4-FFF2-40B4-BE49-F238E27FC236}">
                  <a16:creationId xmlns:a16="http://schemas.microsoft.com/office/drawing/2014/main" xmlns="" id="{ED6DCA3B-E8EE-40F0-BB6B-B3AFD4EAC8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1988" y="4841947"/>
              <a:ext cx="4763" cy="952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16" name="Rectangle 132">
              <a:extLst>
                <a:ext uri="{FF2B5EF4-FFF2-40B4-BE49-F238E27FC236}">
                  <a16:creationId xmlns:a16="http://schemas.microsoft.com/office/drawing/2014/main" xmlns="" id="{0F6C1583-7AC4-4CF5-84E3-175B1E3C9E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80376" y="4841947"/>
              <a:ext cx="4762" cy="9525"/>
            </a:xfrm>
            <a:prstGeom prst="rect">
              <a:avLst/>
            </a:prstGeom>
            <a:solidFill>
              <a:srgbClr val="BB514B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17" name="Rectangle 133">
              <a:extLst>
                <a:ext uri="{FF2B5EF4-FFF2-40B4-BE49-F238E27FC236}">
                  <a16:creationId xmlns:a16="http://schemas.microsoft.com/office/drawing/2014/main" xmlns="" id="{2934BC5F-A438-4ADE-B151-C999923FB1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80376" y="4841947"/>
              <a:ext cx="4762" cy="952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18" name="Rectangle 134">
              <a:extLst>
                <a:ext uri="{FF2B5EF4-FFF2-40B4-BE49-F238E27FC236}">
                  <a16:creationId xmlns:a16="http://schemas.microsoft.com/office/drawing/2014/main" xmlns="" id="{045CA738-0025-4E23-84ED-D535F5DEC0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85138" y="4841947"/>
              <a:ext cx="196850" cy="9525"/>
            </a:xfrm>
            <a:prstGeom prst="rect">
              <a:avLst/>
            </a:prstGeom>
            <a:solidFill>
              <a:srgbClr val="B1B1B0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19" name="Rectangle 135">
              <a:extLst>
                <a:ext uri="{FF2B5EF4-FFF2-40B4-BE49-F238E27FC236}">
                  <a16:creationId xmlns:a16="http://schemas.microsoft.com/office/drawing/2014/main" xmlns="" id="{9C51D8A5-F627-4825-AF73-5033B687A1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85138" y="4841947"/>
              <a:ext cx="196850" cy="952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20" name="Freeform 136"/>
            <p:cNvSpPr>
              <a:spLocks/>
            </p:cNvSpPr>
            <p:nvPr/>
          </p:nvSpPr>
          <p:spPr bwMode="auto">
            <a:xfrm>
              <a:off x="7239000" y="3725895"/>
              <a:ext cx="511175" cy="1077950"/>
            </a:xfrm>
            <a:custGeom>
              <a:avLst/>
              <a:gdLst>
                <a:gd name="T0" fmla="*/ 0 w 377"/>
                <a:gd name="T1" fmla="*/ 2147483646 h 798"/>
                <a:gd name="T2" fmla="*/ 2147483646 w 377"/>
                <a:gd name="T3" fmla="*/ 2147483646 h 798"/>
                <a:gd name="T4" fmla="*/ 2147483646 w 377"/>
                <a:gd name="T5" fmla="*/ 2147483646 h 798"/>
                <a:gd name="T6" fmla="*/ 2147483646 w 377"/>
                <a:gd name="T7" fmla="*/ 2147483646 h 798"/>
                <a:gd name="T8" fmla="*/ 2147483646 w 377"/>
                <a:gd name="T9" fmla="*/ 2147483646 h 798"/>
                <a:gd name="T10" fmla="*/ 2147483646 w 377"/>
                <a:gd name="T11" fmla="*/ 2147483646 h 798"/>
                <a:gd name="T12" fmla="*/ 0 w 377"/>
                <a:gd name="T13" fmla="*/ 2147483646 h 79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77" h="798">
                  <a:moveTo>
                    <a:pt x="0" y="798"/>
                  </a:moveTo>
                  <a:cubicBezTo>
                    <a:pt x="0" y="798"/>
                    <a:pt x="4" y="738"/>
                    <a:pt x="169" y="609"/>
                  </a:cubicBezTo>
                  <a:cubicBezTo>
                    <a:pt x="263" y="536"/>
                    <a:pt x="280" y="396"/>
                    <a:pt x="291" y="286"/>
                  </a:cubicBezTo>
                  <a:cubicBezTo>
                    <a:pt x="297" y="224"/>
                    <a:pt x="302" y="161"/>
                    <a:pt x="317" y="100"/>
                  </a:cubicBezTo>
                  <a:cubicBezTo>
                    <a:pt x="321" y="81"/>
                    <a:pt x="377" y="0"/>
                    <a:pt x="377" y="1"/>
                  </a:cubicBezTo>
                  <a:cubicBezTo>
                    <a:pt x="377" y="798"/>
                    <a:pt x="377" y="798"/>
                    <a:pt x="377" y="798"/>
                  </a:cubicBezTo>
                  <a:cubicBezTo>
                    <a:pt x="0" y="798"/>
                    <a:pt x="0" y="798"/>
                    <a:pt x="0" y="798"/>
                  </a:cubicBezTo>
                </a:path>
              </a:pathLst>
            </a:custGeom>
            <a:solidFill>
              <a:srgbClr val="BC343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" name="Freeform 137"/>
            <p:cNvSpPr>
              <a:spLocks/>
            </p:cNvSpPr>
            <p:nvPr/>
          </p:nvSpPr>
          <p:spPr bwMode="auto">
            <a:xfrm>
              <a:off x="7239000" y="4803845"/>
              <a:ext cx="515937" cy="200032"/>
            </a:xfrm>
            <a:custGeom>
              <a:avLst/>
              <a:gdLst>
                <a:gd name="T0" fmla="*/ 0 w 381"/>
                <a:gd name="T1" fmla="*/ 0 h 149"/>
                <a:gd name="T2" fmla="*/ 2147483646 w 381"/>
                <a:gd name="T3" fmla="*/ 2147483646 h 149"/>
                <a:gd name="T4" fmla="*/ 2147483646 w 381"/>
                <a:gd name="T5" fmla="*/ 0 h 149"/>
                <a:gd name="T6" fmla="*/ 0 w 381"/>
                <a:gd name="T7" fmla="*/ 0 h 14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81" h="149">
                  <a:moveTo>
                    <a:pt x="0" y="0"/>
                  </a:moveTo>
                  <a:cubicBezTo>
                    <a:pt x="0" y="0"/>
                    <a:pt x="139" y="133"/>
                    <a:pt x="375" y="149"/>
                  </a:cubicBezTo>
                  <a:cubicBezTo>
                    <a:pt x="381" y="0"/>
                    <a:pt x="381" y="0"/>
                    <a:pt x="381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93272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" name="Rectangle 144">
              <a:extLst>
                <a:ext uri="{FF2B5EF4-FFF2-40B4-BE49-F238E27FC236}">
                  <a16:creationId xmlns:a16="http://schemas.microsoft.com/office/drawing/2014/main" xmlns="" id="{79CCC838-7DE9-4CD4-8253-191D55F503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80337" y="5084842"/>
              <a:ext cx="198438" cy="225433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None/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23" name="Rectangle 145">
              <a:extLst>
                <a:ext uri="{FF2B5EF4-FFF2-40B4-BE49-F238E27FC236}">
                  <a16:creationId xmlns:a16="http://schemas.microsoft.com/office/drawing/2014/main" xmlns="" id="{DCF04F9B-5231-4185-8AEA-75592E17CC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80337" y="5084842"/>
              <a:ext cx="198438" cy="22543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24" name="Freeform 154"/>
            <p:cNvSpPr>
              <a:spLocks/>
            </p:cNvSpPr>
            <p:nvPr/>
          </p:nvSpPr>
          <p:spPr bwMode="auto">
            <a:xfrm>
              <a:off x="7747000" y="3944978"/>
              <a:ext cx="265112" cy="1257344"/>
            </a:xfrm>
            <a:custGeom>
              <a:avLst/>
              <a:gdLst>
                <a:gd name="T0" fmla="*/ 2147483646 w 195"/>
                <a:gd name="T1" fmla="*/ 2147483646 h 932"/>
                <a:gd name="T2" fmla="*/ 2147483646 w 195"/>
                <a:gd name="T3" fmla="*/ 0 h 932"/>
                <a:gd name="T4" fmla="*/ 2147483646 w 195"/>
                <a:gd name="T5" fmla="*/ 2147483646 h 932"/>
                <a:gd name="T6" fmla="*/ 0 w 195"/>
                <a:gd name="T7" fmla="*/ 2147483646 h 932"/>
                <a:gd name="T8" fmla="*/ 2147483646 w 195"/>
                <a:gd name="T9" fmla="*/ 2147483646 h 932"/>
                <a:gd name="T10" fmla="*/ 2147483646 w 195"/>
                <a:gd name="T11" fmla="*/ 2147483646 h 9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95" h="932">
                  <a:moveTo>
                    <a:pt x="193" y="94"/>
                  </a:moveTo>
                  <a:cubicBezTo>
                    <a:pt x="184" y="41"/>
                    <a:pt x="145" y="0"/>
                    <a:pt x="98" y="0"/>
                  </a:cubicBezTo>
                  <a:cubicBezTo>
                    <a:pt x="50" y="0"/>
                    <a:pt x="11" y="41"/>
                    <a:pt x="3" y="94"/>
                  </a:cubicBezTo>
                  <a:cubicBezTo>
                    <a:pt x="0" y="932"/>
                    <a:pt x="0" y="932"/>
                    <a:pt x="0" y="932"/>
                  </a:cubicBezTo>
                  <a:cubicBezTo>
                    <a:pt x="195" y="932"/>
                    <a:pt x="195" y="932"/>
                    <a:pt x="195" y="932"/>
                  </a:cubicBezTo>
                  <a:cubicBezTo>
                    <a:pt x="193" y="94"/>
                    <a:pt x="193" y="94"/>
                    <a:pt x="193" y="94"/>
                  </a:cubicBezTo>
                </a:path>
              </a:pathLst>
            </a:custGeom>
            <a:solidFill>
              <a:srgbClr val="8E8F8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" name="Freeform 155"/>
            <p:cNvSpPr>
              <a:spLocks/>
            </p:cNvSpPr>
            <p:nvPr/>
          </p:nvSpPr>
          <p:spPr bwMode="auto">
            <a:xfrm>
              <a:off x="7747000" y="3502050"/>
              <a:ext cx="265112" cy="1339897"/>
            </a:xfrm>
            <a:custGeom>
              <a:avLst/>
              <a:gdLst>
                <a:gd name="T0" fmla="*/ 2147483646 w 195"/>
                <a:gd name="T1" fmla="*/ 2147483646 h 992"/>
                <a:gd name="T2" fmla="*/ 2147483646 w 195"/>
                <a:gd name="T3" fmla="*/ 0 h 992"/>
                <a:gd name="T4" fmla="*/ 2147483646 w 195"/>
                <a:gd name="T5" fmla="*/ 2147483646 h 992"/>
                <a:gd name="T6" fmla="*/ 0 w 195"/>
                <a:gd name="T7" fmla="*/ 2147483646 h 992"/>
                <a:gd name="T8" fmla="*/ 2147483646 w 195"/>
                <a:gd name="T9" fmla="*/ 2147483646 h 992"/>
                <a:gd name="T10" fmla="*/ 2147483646 w 195"/>
                <a:gd name="T11" fmla="*/ 2147483646 h 9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95" h="992">
                  <a:moveTo>
                    <a:pt x="193" y="100"/>
                  </a:moveTo>
                  <a:cubicBezTo>
                    <a:pt x="184" y="43"/>
                    <a:pt x="145" y="0"/>
                    <a:pt x="98" y="0"/>
                  </a:cubicBezTo>
                  <a:cubicBezTo>
                    <a:pt x="50" y="0"/>
                    <a:pt x="11" y="43"/>
                    <a:pt x="3" y="100"/>
                  </a:cubicBezTo>
                  <a:cubicBezTo>
                    <a:pt x="0" y="992"/>
                    <a:pt x="0" y="992"/>
                    <a:pt x="0" y="992"/>
                  </a:cubicBezTo>
                  <a:cubicBezTo>
                    <a:pt x="195" y="992"/>
                    <a:pt x="195" y="992"/>
                    <a:pt x="195" y="992"/>
                  </a:cubicBezTo>
                  <a:cubicBezTo>
                    <a:pt x="193" y="100"/>
                    <a:pt x="193" y="100"/>
                    <a:pt x="193" y="100"/>
                  </a:cubicBezTo>
                </a:path>
              </a:pathLst>
            </a:custGeom>
            <a:solidFill>
              <a:srgbClr val="DEDEDE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" name="Freeform 156"/>
            <p:cNvSpPr>
              <a:spLocks/>
            </p:cNvSpPr>
            <p:nvPr/>
          </p:nvSpPr>
          <p:spPr bwMode="auto">
            <a:xfrm>
              <a:off x="7669212" y="4841947"/>
              <a:ext cx="422275" cy="238133"/>
            </a:xfrm>
            <a:custGeom>
              <a:avLst/>
              <a:gdLst>
                <a:gd name="T0" fmla="*/ 2147483646 w 312"/>
                <a:gd name="T1" fmla="*/ 0 h 177"/>
                <a:gd name="T2" fmla="*/ 2147483646 w 312"/>
                <a:gd name="T3" fmla="*/ 0 h 177"/>
                <a:gd name="T4" fmla="*/ 2147483646 w 312"/>
                <a:gd name="T5" fmla="*/ 0 h 177"/>
                <a:gd name="T6" fmla="*/ 2147483646 w 312"/>
                <a:gd name="T7" fmla="*/ 2147483646 h 177"/>
                <a:gd name="T8" fmla="*/ 2147483646 w 312"/>
                <a:gd name="T9" fmla="*/ 2147483646 h 177"/>
                <a:gd name="T10" fmla="*/ 2147483646 w 312"/>
                <a:gd name="T11" fmla="*/ 2147483646 h 177"/>
                <a:gd name="T12" fmla="*/ 2147483646 w 312"/>
                <a:gd name="T13" fmla="*/ 0 h 17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12" h="177">
                  <a:moveTo>
                    <a:pt x="249" y="0"/>
                  </a:moveTo>
                  <a:cubicBezTo>
                    <a:pt x="154" y="0"/>
                    <a:pt x="154" y="0"/>
                    <a:pt x="154" y="0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0" y="20"/>
                    <a:pt x="24" y="177"/>
                    <a:pt x="24" y="177"/>
                  </a:cubicBezTo>
                  <a:cubicBezTo>
                    <a:pt x="154" y="175"/>
                    <a:pt x="154" y="175"/>
                    <a:pt x="154" y="175"/>
                  </a:cubicBezTo>
                  <a:cubicBezTo>
                    <a:pt x="287" y="177"/>
                    <a:pt x="287" y="177"/>
                    <a:pt x="287" y="177"/>
                  </a:cubicBezTo>
                  <a:cubicBezTo>
                    <a:pt x="287" y="177"/>
                    <a:pt x="312" y="20"/>
                    <a:pt x="249" y="0"/>
                  </a:cubicBezTo>
                  <a:close/>
                </a:path>
              </a:pathLst>
            </a:custGeom>
            <a:solidFill>
              <a:srgbClr val="ADADA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" name="Freeform 157"/>
            <p:cNvSpPr>
              <a:spLocks/>
            </p:cNvSpPr>
            <p:nvPr/>
          </p:nvSpPr>
          <p:spPr bwMode="auto">
            <a:xfrm>
              <a:off x="7788275" y="3624291"/>
              <a:ext cx="188912" cy="65090"/>
            </a:xfrm>
            <a:custGeom>
              <a:avLst/>
              <a:gdLst>
                <a:gd name="T0" fmla="*/ 0 w 140"/>
                <a:gd name="T1" fmla="*/ 2147483646 h 48"/>
                <a:gd name="T2" fmla="*/ 2147483646 w 140"/>
                <a:gd name="T3" fmla="*/ 2147483646 h 48"/>
                <a:gd name="T4" fmla="*/ 2147483646 w 140"/>
                <a:gd name="T5" fmla="*/ 2147483646 h 48"/>
                <a:gd name="T6" fmla="*/ 2147483646 w 140"/>
                <a:gd name="T7" fmla="*/ 2147483646 h 48"/>
                <a:gd name="T8" fmla="*/ 2147483646 w 140"/>
                <a:gd name="T9" fmla="*/ 2147483646 h 48"/>
                <a:gd name="T10" fmla="*/ 2147483646 w 140"/>
                <a:gd name="T11" fmla="*/ 0 h 48"/>
                <a:gd name="T12" fmla="*/ 2147483646 w 140"/>
                <a:gd name="T13" fmla="*/ 2147483646 h 48"/>
                <a:gd name="T14" fmla="*/ 2147483646 w 140"/>
                <a:gd name="T15" fmla="*/ 2147483646 h 48"/>
                <a:gd name="T16" fmla="*/ 2147483646 w 140"/>
                <a:gd name="T17" fmla="*/ 2147483646 h 48"/>
                <a:gd name="T18" fmla="*/ 2147483646 w 140"/>
                <a:gd name="T19" fmla="*/ 2147483646 h 48"/>
                <a:gd name="T20" fmla="*/ 2147483646 w 140"/>
                <a:gd name="T21" fmla="*/ 2147483646 h 48"/>
                <a:gd name="T22" fmla="*/ 2147483646 w 140"/>
                <a:gd name="T23" fmla="*/ 2147483646 h 48"/>
                <a:gd name="T24" fmla="*/ 2147483646 w 140"/>
                <a:gd name="T25" fmla="*/ 2147483646 h 48"/>
                <a:gd name="T26" fmla="*/ 2147483646 w 140"/>
                <a:gd name="T27" fmla="*/ 2147483646 h 48"/>
                <a:gd name="T28" fmla="*/ 2147483646 w 140"/>
                <a:gd name="T29" fmla="*/ 2147483646 h 48"/>
                <a:gd name="T30" fmla="*/ 2147483646 w 140"/>
                <a:gd name="T31" fmla="*/ 2147483646 h 48"/>
                <a:gd name="T32" fmla="*/ 2147483646 w 140"/>
                <a:gd name="T33" fmla="*/ 2147483646 h 48"/>
                <a:gd name="T34" fmla="*/ 2147483646 w 140"/>
                <a:gd name="T35" fmla="*/ 2147483646 h 48"/>
                <a:gd name="T36" fmla="*/ 2147483646 w 140"/>
                <a:gd name="T37" fmla="*/ 2147483646 h 48"/>
                <a:gd name="T38" fmla="*/ 2147483646 w 140"/>
                <a:gd name="T39" fmla="*/ 2147483646 h 48"/>
                <a:gd name="T40" fmla="*/ 2147483646 w 140"/>
                <a:gd name="T41" fmla="*/ 2147483646 h 48"/>
                <a:gd name="T42" fmla="*/ 2147483646 w 140"/>
                <a:gd name="T43" fmla="*/ 2147483646 h 48"/>
                <a:gd name="T44" fmla="*/ 2147483646 w 140"/>
                <a:gd name="T45" fmla="*/ 2147483646 h 48"/>
                <a:gd name="T46" fmla="*/ 2147483646 w 140"/>
                <a:gd name="T47" fmla="*/ 2147483646 h 48"/>
                <a:gd name="T48" fmla="*/ 2147483646 w 140"/>
                <a:gd name="T49" fmla="*/ 2147483646 h 48"/>
                <a:gd name="T50" fmla="*/ 2147483646 w 140"/>
                <a:gd name="T51" fmla="*/ 2147483646 h 48"/>
                <a:gd name="T52" fmla="*/ 0 w 140"/>
                <a:gd name="T53" fmla="*/ 2147483646 h 48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40" h="48">
                  <a:moveTo>
                    <a:pt x="0" y="48"/>
                  </a:moveTo>
                  <a:cubicBezTo>
                    <a:pt x="0" y="48"/>
                    <a:pt x="1" y="46"/>
                    <a:pt x="3" y="41"/>
                  </a:cubicBezTo>
                  <a:cubicBezTo>
                    <a:pt x="5" y="37"/>
                    <a:pt x="8" y="31"/>
                    <a:pt x="13" y="25"/>
                  </a:cubicBezTo>
                  <a:cubicBezTo>
                    <a:pt x="19" y="19"/>
                    <a:pt x="26" y="12"/>
                    <a:pt x="36" y="7"/>
                  </a:cubicBezTo>
                  <a:cubicBezTo>
                    <a:pt x="41" y="5"/>
                    <a:pt x="46" y="3"/>
                    <a:pt x="52" y="2"/>
                  </a:cubicBezTo>
                  <a:cubicBezTo>
                    <a:pt x="58" y="0"/>
                    <a:pt x="64" y="0"/>
                    <a:pt x="70" y="0"/>
                  </a:cubicBezTo>
                  <a:cubicBezTo>
                    <a:pt x="73" y="0"/>
                    <a:pt x="76" y="0"/>
                    <a:pt x="79" y="1"/>
                  </a:cubicBezTo>
                  <a:cubicBezTo>
                    <a:pt x="81" y="1"/>
                    <a:pt x="84" y="2"/>
                    <a:pt x="87" y="3"/>
                  </a:cubicBezTo>
                  <a:cubicBezTo>
                    <a:pt x="93" y="4"/>
                    <a:pt x="98" y="6"/>
                    <a:pt x="102" y="9"/>
                  </a:cubicBezTo>
                  <a:cubicBezTo>
                    <a:pt x="107" y="11"/>
                    <a:pt x="111" y="14"/>
                    <a:pt x="115" y="17"/>
                  </a:cubicBezTo>
                  <a:cubicBezTo>
                    <a:pt x="119" y="20"/>
                    <a:pt x="122" y="23"/>
                    <a:pt x="125" y="26"/>
                  </a:cubicBezTo>
                  <a:cubicBezTo>
                    <a:pt x="128" y="29"/>
                    <a:pt x="130" y="32"/>
                    <a:pt x="132" y="35"/>
                  </a:cubicBezTo>
                  <a:cubicBezTo>
                    <a:pt x="134" y="37"/>
                    <a:pt x="135" y="40"/>
                    <a:pt x="137" y="42"/>
                  </a:cubicBezTo>
                  <a:cubicBezTo>
                    <a:pt x="139" y="46"/>
                    <a:pt x="140" y="48"/>
                    <a:pt x="140" y="48"/>
                  </a:cubicBezTo>
                  <a:cubicBezTo>
                    <a:pt x="140" y="48"/>
                    <a:pt x="137" y="47"/>
                    <a:pt x="133" y="45"/>
                  </a:cubicBezTo>
                  <a:cubicBezTo>
                    <a:pt x="131" y="44"/>
                    <a:pt x="129" y="43"/>
                    <a:pt x="126" y="42"/>
                  </a:cubicBezTo>
                  <a:cubicBezTo>
                    <a:pt x="123" y="40"/>
                    <a:pt x="120" y="39"/>
                    <a:pt x="117" y="37"/>
                  </a:cubicBezTo>
                  <a:cubicBezTo>
                    <a:pt x="113" y="36"/>
                    <a:pt x="110" y="34"/>
                    <a:pt x="106" y="32"/>
                  </a:cubicBezTo>
                  <a:cubicBezTo>
                    <a:pt x="102" y="31"/>
                    <a:pt x="98" y="29"/>
                    <a:pt x="94" y="28"/>
                  </a:cubicBezTo>
                  <a:cubicBezTo>
                    <a:pt x="90" y="27"/>
                    <a:pt x="86" y="26"/>
                    <a:pt x="82" y="25"/>
                  </a:cubicBezTo>
                  <a:cubicBezTo>
                    <a:pt x="80" y="24"/>
                    <a:pt x="77" y="24"/>
                    <a:pt x="75" y="24"/>
                  </a:cubicBezTo>
                  <a:cubicBezTo>
                    <a:pt x="73" y="24"/>
                    <a:pt x="71" y="23"/>
                    <a:pt x="69" y="23"/>
                  </a:cubicBezTo>
                  <a:cubicBezTo>
                    <a:pt x="65" y="23"/>
                    <a:pt x="60" y="23"/>
                    <a:pt x="56" y="24"/>
                  </a:cubicBezTo>
                  <a:cubicBezTo>
                    <a:pt x="52" y="24"/>
                    <a:pt x="48" y="25"/>
                    <a:pt x="44" y="26"/>
                  </a:cubicBezTo>
                  <a:cubicBezTo>
                    <a:pt x="36" y="29"/>
                    <a:pt x="28" y="32"/>
                    <a:pt x="22" y="35"/>
                  </a:cubicBezTo>
                  <a:cubicBezTo>
                    <a:pt x="15" y="39"/>
                    <a:pt x="10" y="42"/>
                    <a:pt x="6" y="44"/>
                  </a:cubicBezTo>
                  <a:cubicBezTo>
                    <a:pt x="2" y="47"/>
                    <a:pt x="0" y="48"/>
                    <a:pt x="0" y="48"/>
                  </a:cubicBezTo>
                  <a:close/>
                </a:path>
              </a:pathLst>
            </a:custGeom>
            <a:solidFill>
              <a:srgbClr val="2C45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" name="Rectangle 158">
              <a:extLst>
                <a:ext uri="{FF2B5EF4-FFF2-40B4-BE49-F238E27FC236}">
                  <a16:creationId xmlns:a16="http://schemas.microsoft.com/office/drawing/2014/main" xmlns="" id="{900BF61E-AC9C-4866-B843-248B25A9D5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08938" y="3749709"/>
              <a:ext cx="1588" cy="130180"/>
            </a:xfrm>
            <a:prstGeom prst="rect">
              <a:avLst/>
            </a:prstGeom>
            <a:solidFill>
              <a:srgbClr val="C96D66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29" name="Rectangle 159">
              <a:extLst>
                <a:ext uri="{FF2B5EF4-FFF2-40B4-BE49-F238E27FC236}">
                  <a16:creationId xmlns:a16="http://schemas.microsoft.com/office/drawing/2014/main" xmlns="" id="{CD1A30DF-8DDE-4C09-A982-035E396893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08938" y="3749709"/>
              <a:ext cx="1588" cy="13018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30" name="Rectangle 160">
              <a:extLst>
                <a:ext uri="{FF2B5EF4-FFF2-40B4-BE49-F238E27FC236}">
                  <a16:creationId xmlns:a16="http://schemas.microsoft.com/office/drawing/2014/main" xmlns="" id="{B87BF8B2-CBE0-4E83-AFAB-106B2CB037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0175" y="3749709"/>
              <a:ext cx="1587" cy="130180"/>
            </a:xfrm>
            <a:prstGeom prst="rect">
              <a:avLst/>
            </a:prstGeom>
            <a:solidFill>
              <a:srgbClr val="C96D66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31" name="Rectangle 161">
              <a:extLst>
                <a:ext uri="{FF2B5EF4-FFF2-40B4-BE49-F238E27FC236}">
                  <a16:creationId xmlns:a16="http://schemas.microsoft.com/office/drawing/2014/main" xmlns="" id="{D9A4A0AB-DA2C-4F0F-A289-E0B4EBC612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0175" y="3749709"/>
              <a:ext cx="1587" cy="13018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32" name="Rectangle 162">
              <a:extLst>
                <a:ext uri="{FF2B5EF4-FFF2-40B4-BE49-F238E27FC236}">
                  <a16:creationId xmlns:a16="http://schemas.microsoft.com/office/drawing/2014/main" xmlns="" id="{DA952F9F-F8F4-450F-922F-F287F8C02D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0175" y="3749709"/>
              <a:ext cx="258762" cy="130180"/>
            </a:xfrm>
            <a:prstGeom prst="rect">
              <a:avLst/>
            </a:prstGeom>
            <a:solidFill>
              <a:srgbClr val="C4C4C3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33" name="Rectangle 163">
              <a:extLst>
                <a:ext uri="{FF2B5EF4-FFF2-40B4-BE49-F238E27FC236}">
                  <a16:creationId xmlns:a16="http://schemas.microsoft.com/office/drawing/2014/main" xmlns="" id="{26CFD663-81D3-46C0-9781-59673C1EE4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0175" y="3749709"/>
              <a:ext cx="258762" cy="13018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34" name="Rectangle 164">
              <a:extLst>
                <a:ext uri="{FF2B5EF4-FFF2-40B4-BE49-F238E27FC236}">
                  <a16:creationId xmlns:a16="http://schemas.microsoft.com/office/drawing/2014/main" xmlns="" id="{096315C0-1B78-44A3-BEB4-21856D2FD4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08938" y="3922752"/>
              <a:ext cx="1588" cy="11113"/>
            </a:xfrm>
            <a:prstGeom prst="rect">
              <a:avLst/>
            </a:prstGeom>
            <a:solidFill>
              <a:srgbClr val="C96D66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35" name="Rectangle 165">
              <a:extLst>
                <a:ext uri="{FF2B5EF4-FFF2-40B4-BE49-F238E27FC236}">
                  <a16:creationId xmlns:a16="http://schemas.microsoft.com/office/drawing/2014/main" xmlns="" id="{5A1A949C-9343-48F2-B53A-4ED786AC80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08938" y="3922752"/>
              <a:ext cx="1588" cy="1111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36" name="Rectangle 166">
              <a:extLst>
                <a:ext uri="{FF2B5EF4-FFF2-40B4-BE49-F238E27FC236}">
                  <a16:creationId xmlns:a16="http://schemas.microsoft.com/office/drawing/2014/main" xmlns="" id="{87AEEF26-36C2-4B00-A8E2-65F4E183DF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0175" y="3922752"/>
              <a:ext cx="1587" cy="11113"/>
            </a:xfrm>
            <a:prstGeom prst="rect">
              <a:avLst/>
            </a:prstGeom>
            <a:solidFill>
              <a:srgbClr val="C96D66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37" name="Rectangle 167">
              <a:extLst>
                <a:ext uri="{FF2B5EF4-FFF2-40B4-BE49-F238E27FC236}">
                  <a16:creationId xmlns:a16="http://schemas.microsoft.com/office/drawing/2014/main" xmlns="" id="{E725C2F1-03EE-40E1-9082-23695E5CA3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0175" y="3922752"/>
              <a:ext cx="1587" cy="1111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38" name="Rectangle 168">
              <a:extLst>
                <a:ext uri="{FF2B5EF4-FFF2-40B4-BE49-F238E27FC236}">
                  <a16:creationId xmlns:a16="http://schemas.microsoft.com/office/drawing/2014/main" xmlns="" id="{6D51986A-23E1-4F51-8140-7368055EA6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0175" y="3922752"/>
              <a:ext cx="258762" cy="11113"/>
            </a:xfrm>
            <a:prstGeom prst="rect">
              <a:avLst/>
            </a:prstGeom>
            <a:solidFill>
              <a:srgbClr val="C4C4C3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39" name="Rectangle 169">
              <a:extLst>
                <a:ext uri="{FF2B5EF4-FFF2-40B4-BE49-F238E27FC236}">
                  <a16:creationId xmlns:a16="http://schemas.microsoft.com/office/drawing/2014/main" xmlns="" id="{3640446A-51F9-400C-9D6E-60A73451EE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0175" y="3922752"/>
              <a:ext cx="258762" cy="1111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40" name="Rectangle 170">
              <a:extLst>
                <a:ext uri="{FF2B5EF4-FFF2-40B4-BE49-F238E27FC236}">
                  <a16:creationId xmlns:a16="http://schemas.microsoft.com/office/drawing/2014/main" xmlns="" id="{8FA65112-17E9-4C03-808B-B6E8F40117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08938" y="4037056"/>
              <a:ext cx="1588" cy="15876"/>
            </a:xfrm>
            <a:prstGeom prst="rect">
              <a:avLst/>
            </a:prstGeom>
            <a:solidFill>
              <a:srgbClr val="C96D66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41" name="Rectangle 171">
              <a:extLst>
                <a:ext uri="{FF2B5EF4-FFF2-40B4-BE49-F238E27FC236}">
                  <a16:creationId xmlns:a16="http://schemas.microsoft.com/office/drawing/2014/main" xmlns="" id="{A429E7F9-45B7-4DE6-B354-DBAE62755F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08938" y="4037056"/>
              <a:ext cx="1588" cy="158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42" name="Rectangle 172">
              <a:extLst>
                <a:ext uri="{FF2B5EF4-FFF2-40B4-BE49-F238E27FC236}">
                  <a16:creationId xmlns:a16="http://schemas.microsoft.com/office/drawing/2014/main" xmlns="" id="{20B75AFD-16C6-4470-B264-35868A0A49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0175" y="4037056"/>
              <a:ext cx="258762" cy="15876"/>
            </a:xfrm>
            <a:prstGeom prst="rect">
              <a:avLst/>
            </a:prstGeom>
            <a:solidFill>
              <a:srgbClr val="C4C4C3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43" name="Rectangle 173">
              <a:extLst>
                <a:ext uri="{FF2B5EF4-FFF2-40B4-BE49-F238E27FC236}">
                  <a16:creationId xmlns:a16="http://schemas.microsoft.com/office/drawing/2014/main" xmlns="" id="{7E3F770A-E3D3-43D3-A76F-9058700D0D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0175" y="4037056"/>
              <a:ext cx="258762" cy="158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44" name="Rectangle 174">
              <a:extLst>
                <a:ext uri="{FF2B5EF4-FFF2-40B4-BE49-F238E27FC236}">
                  <a16:creationId xmlns:a16="http://schemas.microsoft.com/office/drawing/2014/main" xmlns="" id="{77EF8B2A-C8B3-4A13-9340-9DE4644484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10526" y="4154535"/>
              <a:ext cx="1587" cy="17464"/>
            </a:xfrm>
            <a:prstGeom prst="rect">
              <a:avLst/>
            </a:prstGeom>
            <a:solidFill>
              <a:srgbClr val="C96D66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45" name="Rectangle 175">
              <a:extLst>
                <a:ext uri="{FF2B5EF4-FFF2-40B4-BE49-F238E27FC236}">
                  <a16:creationId xmlns:a16="http://schemas.microsoft.com/office/drawing/2014/main" xmlns="" id="{A011443A-ADF7-4E3F-8CBF-D525203488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10526" y="4154535"/>
              <a:ext cx="1587" cy="1746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46" name="Rectangle 176">
              <a:extLst>
                <a:ext uri="{FF2B5EF4-FFF2-40B4-BE49-F238E27FC236}">
                  <a16:creationId xmlns:a16="http://schemas.microsoft.com/office/drawing/2014/main" xmlns="" id="{5BA7C6D0-5E6A-4AD0-8576-1C02FC2612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0175" y="4154535"/>
              <a:ext cx="260350" cy="17464"/>
            </a:xfrm>
            <a:prstGeom prst="rect">
              <a:avLst/>
            </a:prstGeom>
            <a:solidFill>
              <a:srgbClr val="C4C4C3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47" name="Rectangle 177">
              <a:extLst>
                <a:ext uri="{FF2B5EF4-FFF2-40B4-BE49-F238E27FC236}">
                  <a16:creationId xmlns:a16="http://schemas.microsoft.com/office/drawing/2014/main" xmlns="" id="{811AA4E3-D05B-490B-94BE-312448152B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0175" y="4154535"/>
              <a:ext cx="260350" cy="1746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48" name="Rectangle 178">
              <a:extLst>
                <a:ext uri="{FF2B5EF4-FFF2-40B4-BE49-F238E27FC236}">
                  <a16:creationId xmlns:a16="http://schemas.microsoft.com/office/drawing/2014/main" xmlns="" id="{1092913F-6690-4C8D-B83E-008190C41D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10526" y="4273602"/>
              <a:ext cx="1587" cy="17463"/>
            </a:xfrm>
            <a:prstGeom prst="rect">
              <a:avLst/>
            </a:prstGeom>
            <a:solidFill>
              <a:srgbClr val="C96D66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49" name="Rectangle 179">
              <a:extLst>
                <a:ext uri="{FF2B5EF4-FFF2-40B4-BE49-F238E27FC236}">
                  <a16:creationId xmlns:a16="http://schemas.microsoft.com/office/drawing/2014/main" xmlns="" id="{BFBAE5C0-9CDB-4AD8-AEFA-68D2024DF7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10526" y="4273602"/>
              <a:ext cx="1587" cy="174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50" name="Rectangle 180">
              <a:extLst>
                <a:ext uri="{FF2B5EF4-FFF2-40B4-BE49-F238E27FC236}">
                  <a16:creationId xmlns:a16="http://schemas.microsoft.com/office/drawing/2014/main" xmlns="" id="{A41E17CB-359B-4E8F-8115-58DB92A0EA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0175" y="4273602"/>
              <a:ext cx="260350" cy="17463"/>
            </a:xfrm>
            <a:prstGeom prst="rect">
              <a:avLst/>
            </a:prstGeom>
            <a:solidFill>
              <a:srgbClr val="C4C4C3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51" name="Rectangle 181">
              <a:extLst>
                <a:ext uri="{FF2B5EF4-FFF2-40B4-BE49-F238E27FC236}">
                  <a16:creationId xmlns:a16="http://schemas.microsoft.com/office/drawing/2014/main" xmlns="" id="{D8AC211C-073E-47E1-858E-60D2204781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0175" y="4273602"/>
              <a:ext cx="260350" cy="174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52" name="Rectangle 182">
              <a:extLst>
                <a:ext uri="{FF2B5EF4-FFF2-40B4-BE49-F238E27FC236}">
                  <a16:creationId xmlns:a16="http://schemas.microsoft.com/office/drawing/2014/main" xmlns="" id="{437BA1C5-C946-41ED-9F38-6378B5033A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0175" y="4392668"/>
              <a:ext cx="260350" cy="15876"/>
            </a:xfrm>
            <a:prstGeom prst="rect">
              <a:avLst/>
            </a:prstGeom>
            <a:solidFill>
              <a:srgbClr val="C4C4C3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53" name="Rectangle 183">
              <a:extLst>
                <a:ext uri="{FF2B5EF4-FFF2-40B4-BE49-F238E27FC236}">
                  <a16:creationId xmlns:a16="http://schemas.microsoft.com/office/drawing/2014/main" xmlns="" id="{383AA7BF-2EAE-4E1E-AD47-69FF12B2B4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0175" y="4392668"/>
              <a:ext cx="260350" cy="158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54" name="Rectangle 184">
              <a:extLst>
                <a:ext uri="{FF2B5EF4-FFF2-40B4-BE49-F238E27FC236}">
                  <a16:creationId xmlns:a16="http://schemas.microsoft.com/office/drawing/2014/main" xmlns="" id="{DFE5F60A-E31F-4A10-A501-AA38EB6B2C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0175" y="4511735"/>
              <a:ext cx="260350" cy="15876"/>
            </a:xfrm>
            <a:prstGeom prst="rect">
              <a:avLst/>
            </a:prstGeom>
            <a:solidFill>
              <a:srgbClr val="C4C4C3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55" name="Rectangle 185">
              <a:extLst>
                <a:ext uri="{FF2B5EF4-FFF2-40B4-BE49-F238E27FC236}">
                  <a16:creationId xmlns:a16="http://schemas.microsoft.com/office/drawing/2014/main" xmlns="" id="{0E54667C-428B-4420-B946-1D2F2C8993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0175" y="4511735"/>
              <a:ext cx="260350" cy="158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56" name="Rectangle 186">
              <a:extLst>
                <a:ext uri="{FF2B5EF4-FFF2-40B4-BE49-F238E27FC236}">
                  <a16:creationId xmlns:a16="http://schemas.microsoft.com/office/drawing/2014/main" xmlns="" id="{47ED0467-F3DD-4933-BBC0-0DC248CDFC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0175" y="4614926"/>
              <a:ext cx="260350" cy="15876"/>
            </a:xfrm>
            <a:prstGeom prst="rect">
              <a:avLst/>
            </a:prstGeom>
            <a:solidFill>
              <a:srgbClr val="C4C4C3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57" name="Rectangle 187">
              <a:extLst>
                <a:ext uri="{FF2B5EF4-FFF2-40B4-BE49-F238E27FC236}">
                  <a16:creationId xmlns:a16="http://schemas.microsoft.com/office/drawing/2014/main" xmlns="" id="{97CBF620-E82E-4D66-817A-E72881DC13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0175" y="4614926"/>
              <a:ext cx="260350" cy="158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58" name="Rectangle 188">
              <a:extLst>
                <a:ext uri="{FF2B5EF4-FFF2-40B4-BE49-F238E27FC236}">
                  <a16:creationId xmlns:a16="http://schemas.microsoft.com/office/drawing/2014/main" xmlns="" id="{4976EE79-75D3-47D4-A8C8-3AA0F4F89C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0175" y="4732405"/>
              <a:ext cx="260350" cy="17464"/>
            </a:xfrm>
            <a:prstGeom prst="rect">
              <a:avLst/>
            </a:prstGeom>
            <a:solidFill>
              <a:srgbClr val="C4C4C3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59" name="Rectangle 189">
              <a:extLst>
                <a:ext uri="{FF2B5EF4-FFF2-40B4-BE49-F238E27FC236}">
                  <a16:creationId xmlns:a16="http://schemas.microsoft.com/office/drawing/2014/main" xmlns="" id="{4A56A178-A13C-4176-B2D2-7E050CB1F5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0175" y="4732405"/>
              <a:ext cx="260350" cy="1746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</p:grpSp>
      <p:pic>
        <p:nvPicPr>
          <p:cNvPr id="160" name="图片 159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19683351">
            <a:off x="663575" y="5380038"/>
            <a:ext cx="889000" cy="146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4000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5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" dur="1338" fill="hold"/>
                                        <p:tgtEl>
                                          <p:spTgt spid="16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6_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xmlns="" id="{74D02496-5C45-4DEE-9686-3E67765D1CA7}"/>
              </a:ext>
            </a:extLst>
          </p:cNvPr>
          <p:cNvSpPr/>
          <p:nvPr/>
        </p:nvSpPr>
        <p:spPr bwMode="auto">
          <a:xfrm>
            <a:off x="0" y="228600"/>
            <a:ext cx="515938" cy="788988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8_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2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2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2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2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2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2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20/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8.jpeg"/><Relationship Id="rId4" Type="http://schemas.openxmlformats.org/officeDocument/2006/relationships/image" Target="../media/image27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9.xml"/><Relationship Id="rId13" Type="http://schemas.openxmlformats.org/officeDocument/2006/relationships/tags" Target="../tags/tag14.xml"/><Relationship Id="rId18" Type="http://schemas.openxmlformats.org/officeDocument/2006/relationships/tags" Target="../tags/tag19.xml"/><Relationship Id="rId3" Type="http://schemas.openxmlformats.org/officeDocument/2006/relationships/tags" Target="../tags/tag4.xml"/><Relationship Id="rId21" Type="http://schemas.openxmlformats.org/officeDocument/2006/relationships/tags" Target="../tags/tag22.xml"/><Relationship Id="rId7" Type="http://schemas.openxmlformats.org/officeDocument/2006/relationships/tags" Target="../tags/tag8.xml"/><Relationship Id="rId12" Type="http://schemas.openxmlformats.org/officeDocument/2006/relationships/tags" Target="../tags/tag13.xml"/><Relationship Id="rId17" Type="http://schemas.openxmlformats.org/officeDocument/2006/relationships/tags" Target="../tags/tag18.xml"/><Relationship Id="rId2" Type="http://schemas.openxmlformats.org/officeDocument/2006/relationships/tags" Target="../tags/tag3.xml"/><Relationship Id="rId16" Type="http://schemas.openxmlformats.org/officeDocument/2006/relationships/tags" Target="../tags/tag17.xml"/><Relationship Id="rId20" Type="http://schemas.openxmlformats.org/officeDocument/2006/relationships/tags" Target="../tags/tag21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tags" Target="../tags/tag12.xml"/><Relationship Id="rId5" Type="http://schemas.openxmlformats.org/officeDocument/2006/relationships/tags" Target="../tags/tag6.xml"/><Relationship Id="rId15" Type="http://schemas.openxmlformats.org/officeDocument/2006/relationships/tags" Target="../tags/tag16.xml"/><Relationship Id="rId23" Type="http://schemas.openxmlformats.org/officeDocument/2006/relationships/slideLayout" Target="../slideLayouts/slideLayout13.xml"/><Relationship Id="rId10" Type="http://schemas.openxmlformats.org/officeDocument/2006/relationships/tags" Target="../tags/tag11.xml"/><Relationship Id="rId19" Type="http://schemas.openxmlformats.org/officeDocument/2006/relationships/tags" Target="../tags/tag20.xml"/><Relationship Id="rId4" Type="http://schemas.openxmlformats.org/officeDocument/2006/relationships/tags" Target="../tags/tag5.xml"/><Relationship Id="rId9" Type="http://schemas.openxmlformats.org/officeDocument/2006/relationships/tags" Target="../tags/tag10.xml"/><Relationship Id="rId14" Type="http://schemas.openxmlformats.org/officeDocument/2006/relationships/tags" Target="../tags/tag15.xml"/><Relationship Id="rId22" Type="http://schemas.openxmlformats.org/officeDocument/2006/relationships/tags" Target="../tags/tag2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31.xml"/><Relationship Id="rId13" Type="http://schemas.openxmlformats.org/officeDocument/2006/relationships/tags" Target="../tags/tag36.xml"/><Relationship Id="rId18" Type="http://schemas.openxmlformats.org/officeDocument/2006/relationships/tags" Target="../tags/tag41.xml"/><Relationship Id="rId3" Type="http://schemas.openxmlformats.org/officeDocument/2006/relationships/tags" Target="../tags/tag26.xml"/><Relationship Id="rId21" Type="http://schemas.openxmlformats.org/officeDocument/2006/relationships/slideLayout" Target="../slideLayouts/slideLayout13.xml"/><Relationship Id="rId7" Type="http://schemas.openxmlformats.org/officeDocument/2006/relationships/tags" Target="../tags/tag30.xml"/><Relationship Id="rId12" Type="http://schemas.openxmlformats.org/officeDocument/2006/relationships/tags" Target="../tags/tag35.xml"/><Relationship Id="rId17" Type="http://schemas.openxmlformats.org/officeDocument/2006/relationships/tags" Target="../tags/tag40.xml"/><Relationship Id="rId2" Type="http://schemas.openxmlformats.org/officeDocument/2006/relationships/tags" Target="../tags/tag25.xml"/><Relationship Id="rId16" Type="http://schemas.openxmlformats.org/officeDocument/2006/relationships/tags" Target="../tags/tag39.xml"/><Relationship Id="rId20" Type="http://schemas.openxmlformats.org/officeDocument/2006/relationships/tags" Target="../tags/tag43.xml"/><Relationship Id="rId1" Type="http://schemas.openxmlformats.org/officeDocument/2006/relationships/tags" Target="../tags/tag24.xml"/><Relationship Id="rId6" Type="http://schemas.openxmlformats.org/officeDocument/2006/relationships/tags" Target="../tags/tag29.xml"/><Relationship Id="rId11" Type="http://schemas.openxmlformats.org/officeDocument/2006/relationships/tags" Target="../tags/tag34.xml"/><Relationship Id="rId5" Type="http://schemas.openxmlformats.org/officeDocument/2006/relationships/tags" Target="../tags/tag28.xml"/><Relationship Id="rId15" Type="http://schemas.openxmlformats.org/officeDocument/2006/relationships/tags" Target="../tags/tag38.xml"/><Relationship Id="rId10" Type="http://schemas.openxmlformats.org/officeDocument/2006/relationships/tags" Target="../tags/tag33.xml"/><Relationship Id="rId19" Type="http://schemas.openxmlformats.org/officeDocument/2006/relationships/tags" Target="../tags/tag42.xml"/><Relationship Id="rId4" Type="http://schemas.openxmlformats.org/officeDocument/2006/relationships/tags" Target="../tags/tag27.xml"/><Relationship Id="rId9" Type="http://schemas.openxmlformats.org/officeDocument/2006/relationships/tags" Target="../tags/tag32.xml"/><Relationship Id="rId14" Type="http://schemas.openxmlformats.org/officeDocument/2006/relationships/tags" Target="../tags/tag3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51.xml"/><Relationship Id="rId3" Type="http://schemas.openxmlformats.org/officeDocument/2006/relationships/tags" Target="../tags/tag46.xml"/><Relationship Id="rId7" Type="http://schemas.openxmlformats.org/officeDocument/2006/relationships/tags" Target="../tags/tag50.xml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6" Type="http://schemas.openxmlformats.org/officeDocument/2006/relationships/tags" Target="../tags/tag49.xml"/><Relationship Id="rId5" Type="http://schemas.openxmlformats.org/officeDocument/2006/relationships/tags" Target="../tags/tag48.xml"/><Relationship Id="rId4" Type="http://schemas.openxmlformats.org/officeDocument/2006/relationships/tags" Target="../tags/tag47.xml"/><Relationship Id="rId9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gif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52.xml"/><Relationship Id="rId6" Type="http://schemas.openxmlformats.org/officeDocument/2006/relationships/image" Target="../media/image13.gif"/><Relationship Id="rId5" Type="http://schemas.openxmlformats.org/officeDocument/2006/relationships/image" Target="../media/image12.gif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53.xml"/><Relationship Id="rId6" Type="http://schemas.openxmlformats.org/officeDocument/2006/relationships/image" Target="../media/image17.jpeg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 descr="图片包含 户外, 天空, 山&#10;&#10;已生成高可信度的说明">
            <a:extLst>
              <a:ext uri="{FF2B5EF4-FFF2-40B4-BE49-F238E27FC236}">
                <a16:creationId xmlns:a16="http://schemas.microsoft.com/office/drawing/2014/main" xmlns="" id="{4DC2ADC2-78E3-4323-A678-E3BFB48E2FC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b="6595"/>
          <a:stretch/>
        </p:blipFill>
        <p:spPr>
          <a:xfrm>
            <a:off x="0" y="1381742"/>
            <a:ext cx="9144000" cy="4094516"/>
          </a:xfrm>
          <a:prstGeom prst="foldedCorner">
            <a:avLst>
              <a:gd name="adj" fmla="val 0"/>
            </a:avLst>
          </a:prstGeom>
        </p:spPr>
      </p:pic>
      <p:pic>
        <p:nvPicPr>
          <p:cNvPr id="11" name="图片 10" descr="图片包含 户外, 天空, 山&#10;&#10;已生成高可信度的说明">
            <a:extLst>
              <a:ext uri="{FF2B5EF4-FFF2-40B4-BE49-F238E27FC236}">
                <a16:creationId xmlns:a16="http://schemas.microsoft.com/office/drawing/2014/main" xmlns="" id="{AEB94A88-B15E-4DB3-B429-C6AC3F17F5B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b="77288"/>
          <a:stretch/>
        </p:blipFill>
        <p:spPr>
          <a:xfrm>
            <a:off x="-5226490" y="-92583"/>
            <a:ext cx="19714074" cy="2475888"/>
          </a:xfrm>
          <a:prstGeom prst="foldedCorner">
            <a:avLst>
              <a:gd name="adj" fmla="val 0"/>
            </a:avLst>
          </a:prstGeom>
        </p:spPr>
      </p:pic>
      <p:sp>
        <p:nvSpPr>
          <p:cNvPr id="14" name="任意多边形 1">
            <a:extLst>
              <a:ext uri="{FF2B5EF4-FFF2-40B4-BE49-F238E27FC236}">
                <a16:creationId xmlns:a16="http://schemas.microsoft.com/office/drawing/2014/main" xmlns="" id="{C8239422-DEB8-4396-98FE-E59C05C52BEC}"/>
              </a:ext>
            </a:extLst>
          </p:cNvPr>
          <p:cNvSpPr/>
          <p:nvPr/>
        </p:nvSpPr>
        <p:spPr>
          <a:xfrm rot="8940187" flipV="1">
            <a:off x="5794976" y="4371753"/>
            <a:ext cx="1015604" cy="57150"/>
          </a:xfrm>
          <a:custGeom>
            <a:avLst/>
            <a:gdLst>
              <a:gd name="connsiteX0" fmla="*/ 375899 w 3658771"/>
              <a:gd name="connsiteY0" fmla="*/ 66655 h 351772"/>
              <a:gd name="connsiteX1" fmla="*/ 3658744 w 3658771"/>
              <a:gd name="connsiteY1" fmla="*/ 21685 h 351772"/>
              <a:gd name="connsiteX2" fmla="*/ 435859 w 3658771"/>
              <a:gd name="connsiteY2" fmla="*/ 351469 h 351772"/>
              <a:gd name="connsiteX3" fmla="*/ 375899 w 3658771"/>
              <a:gd name="connsiteY3" fmla="*/ 66655 h 351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58771" h="351772">
                <a:moveTo>
                  <a:pt x="375899" y="66655"/>
                </a:moveTo>
                <a:cubicBezTo>
                  <a:pt x="913047" y="11691"/>
                  <a:pt x="3648751" y="-25784"/>
                  <a:pt x="3658744" y="21685"/>
                </a:cubicBezTo>
                <a:cubicBezTo>
                  <a:pt x="3668737" y="69154"/>
                  <a:pt x="978003" y="341476"/>
                  <a:pt x="435859" y="351469"/>
                </a:cubicBezTo>
                <a:cubicBezTo>
                  <a:pt x="-106285" y="361462"/>
                  <a:pt x="-161249" y="121619"/>
                  <a:pt x="375899" y="66655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tx1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3200">
              <a:ln w="12700">
                <a:solidFill>
                  <a:schemeClr val="tx1"/>
                </a:solidFill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任意多边形 3">
            <a:extLst>
              <a:ext uri="{FF2B5EF4-FFF2-40B4-BE49-F238E27FC236}">
                <a16:creationId xmlns:a16="http://schemas.microsoft.com/office/drawing/2014/main" xmlns="" id="{447847FE-4178-419C-B568-6A472C87599B}"/>
              </a:ext>
            </a:extLst>
          </p:cNvPr>
          <p:cNvSpPr/>
          <p:nvPr/>
        </p:nvSpPr>
        <p:spPr>
          <a:xfrm rot="8940187" flipV="1">
            <a:off x="2906520" y="1914303"/>
            <a:ext cx="1015604" cy="57150"/>
          </a:xfrm>
          <a:custGeom>
            <a:avLst/>
            <a:gdLst>
              <a:gd name="connsiteX0" fmla="*/ 375899 w 3658771"/>
              <a:gd name="connsiteY0" fmla="*/ 66655 h 351772"/>
              <a:gd name="connsiteX1" fmla="*/ 3658744 w 3658771"/>
              <a:gd name="connsiteY1" fmla="*/ 21685 h 351772"/>
              <a:gd name="connsiteX2" fmla="*/ 435859 w 3658771"/>
              <a:gd name="connsiteY2" fmla="*/ 351469 h 351772"/>
              <a:gd name="connsiteX3" fmla="*/ 375899 w 3658771"/>
              <a:gd name="connsiteY3" fmla="*/ 66655 h 351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58771" h="351772">
                <a:moveTo>
                  <a:pt x="375899" y="66655"/>
                </a:moveTo>
                <a:cubicBezTo>
                  <a:pt x="913047" y="11691"/>
                  <a:pt x="3648751" y="-25784"/>
                  <a:pt x="3658744" y="21685"/>
                </a:cubicBezTo>
                <a:cubicBezTo>
                  <a:pt x="3668737" y="69154"/>
                  <a:pt x="978003" y="341476"/>
                  <a:pt x="435859" y="351469"/>
                </a:cubicBezTo>
                <a:cubicBezTo>
                  <a:pt x="-106285" y="361462"/>
                  <a:pt x="-161249" y="121619"/>
                  <a:pt x="375899" y="66655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tx1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3200">
              <a:ln w="12700">
                <a:solidFill>
                  <a:schemeClr val="tx1"/>
                </a:solidFill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任意多边形 4">
            <a:extLst>
              <a:ext uri="{FF2B5EF4-FFF2-40B4-BE49-F238E27FC236}">
                <a16:creationId xmlns:a16="http://schemas.microsoft.com/office/drawing/2014/main" xmlns="" id="{7570C45C-481F-46F8-93A3-A09A3D6CCA57}"/>
              </a:ext>
            </a:extLst>
          </p:cNvPr>
          <p:cNvSpPr/>
          <p:nvPr/>
        </p:nvSpPr>
        <p:spPr>
          <a:xfrm rot="8940187" flipV="1">
            <a:off x="1651601" y="4086003"/>
            <a:ext cx="1015604" cy="57150"/>
          </a:xfrm>
          <a:custGeom>
            <a:avLst/>
            <a:gdLst>
              <a:gd name="connsiteX0" fmla="*/ 375899 w 3658771"/>
              <a:gd name="connsiteY0" fmla="*/ 66655 h 351772"/>
              <a:gd name="connsiteX1" fmla="*/ 3658744 w 3658771"/>
              <a:gd name="connsiteY1" fmla="*/ 21685 h 351772"/>
              <a:gd name="connsiteX2" fmla="*/ 435859 w 3658771"/>
              <a:gd name="connsiteY2" fmla="*/ 351469 h 351772"/>
              <a:gd name="connsiteX3" fmla="*/ 375899 w 3658771"/>
              <a:gd name="connsiteY3" fmla="*/ 66655 h 351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58771" h="351772">
                <a:moveTo>
                  <a:pt x="375899" y="66655"/>
                </a:moveTo>
                <a:cubicBezTo>
                  <a:pt x="913047" y="11691"/>
                  <a:pt x="3648751" y="-25784"/>
                  <a:pt x="3658744" y="21685"/>
                </a:cubicBezTo>
                <a:cubicBezTo>
                  <a:pt x="3668737" y="69154"/>
                  <a:pt x="978003" y="341476"/>
                  <a:pt x="435859" y="351469"/>
                </a:cubicBezTo>
                <a:cubicBezTo>
                  <a:pt x="-106285" y="361462"/>
                  <a:pt x="-161249" y="121619"/>
                  <a:pt x="375899" y="66655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tx1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3200">
              <a:ln w="12700">
                <a:solidFill>
                  <a:schemeClr val="tx1"/>
                </a:solidFill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任意多边形 5">
            <a:extLst>
              <a:ext uri="{FF2B5EF4-FFF2-40B4-BE49-F238E27FC236}">
                <a16:creationId xmlns:a16="http://schemas.microsoft.com/office/drawing/2014/main" xmlns="" id="{740B72B3-1A7E-4BEF-8627-06EC48EFB4B6}"/>
              </a:ext>
            </a:extLst>
          </p:cNvPr>
          <p:cNvSpPr/>
          <p:nvPr/>
        </p:nvSpPr>
        <p:spPr>
          <a:xfrm rot="8940187" flipV="1">
            <a:off x="4757944" y="1983359"/>
            <a:ext cx="1015603" cy="57150"/>
          </a:xfrm>
          <a:custGeom>
            <a:avLst/>
            <a:gdLst>
              <a:gd name="connsiteX0" fmla="*/ 375899 w 3658771"/>
              <a:gd name="connsiteY0" fmla="*/ 66655 h 351772"/>
              <a:gd name="connsiteX1" fmla="*/ 3658744 w 3658771"/>
              <a:gd name="connsiteY1" fmla="*/ 21685 h 351772"/>
              <a:gd name="connsiteX2" fmla="*/ 435859 w 3658771"/>
              <a:gd name="connsiteY2" fmla="*/ 351469 h 351772"/>
              <a:gd name="connsiteX3" fmla="*/ 375899 w 3658771"/>
              <a:gd name="connsiteY3" fmla="*/ 66655 h 351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58771" h="351772">
                <a:moveTo>
                  <a:pt x="375899" y="66655"/>
                </a:moveTo>
                <a:cubicBezTo>
                  <a:pt x="913047" y="11691"/>
                  <a:pt x="3648751" y="-25784"/>
                  <a:pt x="3658744" y="21685"/>
                </a:cubicBezTo>
                <a:cubicBezTo>
                  <a:pt x="3668737" y="69154"/>
                  <a:pt x="978003" y="341476"/>
                  <a:pt x="435859" y="351469"/>
                </a:cubicBezTo>
                <a:cubicBezTo>
                  <a:pt x="-106285" y="361462"/>
                  <a:pt x="-161249" y="121619"/>
                  <a:pt x="375899" y="66655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tx1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3200">
              <a:ln w="12700">
                <a:solidFill>
                  <a:schemeClr val="tx1"/>
                </a:solidFill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xmlns="" id="{D2E372EC-75AB-443F-84FC-6C4F41000AF4}"/>
              </a:ext>
            </a:extLst>
          </p:cNvPr>
          <p:cNvSpPr txBox="1"/>
          <p:nvPr/>
        </p:nvSpPr>
        <p:spPr>
          <a:xfrm>
            <a:off x="1547313" y="2258987"/>
            <a:ext cx="3173556" cy="1200329"/>
          </a:xfrm>
          <a:prstGeom prst="rect">
            <a:avLst/>
          </a:prstGeom>
          <a:noFill/>
          <a:ln>
            <a:noFill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7200" b="1" dirty="0">
                <a:ln w="6600">
                  <a:solidFill>
                    <a:schemeClr val="tx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tx1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第一节 </a:t>
            </a:r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xmlns="" id="{1A1DA903-83CF-408A-B305-41AB70B52C41}"/>
              </a:ext>
            </a:extLst>
          </p:cNvPr>
          <p:cNvSpPr/>
          <p:nvPr/>
        </p:nvSpPr>
        <p:spPr>
          <a:xfrm>
            <a:off x="4138819" y="3418299"/>
            <a:ext cx="491728" cy="3333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3200">
              <a:ln w="12700">
                <a:solidFill>
                  <a:schemeClr val="tx1"/>
                </a:solidFill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任意多边形 2">
            <a:extLst>
              <a:ext uri="{FF2B5EF4-FFF2-40B4-BE49-F238E27FC236}">
                <a16:creationId xmlns:a16="http://schemas.microsoft.com/office/drawing/2014/main" xmlns="" id="{53CA16B8-1CF9-4247-90C4-86CE0FF58D25}"/>
              </a:ext>
            </a:extLst>
          </p:cNvPr>
          <p:cNvSpPr/>
          <p:nvPr/>
        </p:nvSpPr>
        <p:spPr>
          <a:xfrm rot="8940187" flipV="1">
            <a:off x="3569699" y="3991943"/>
            <a:ext cx="1014413" cy="57150"/>
          </a:xfrm>
          <a:custGeom>
            <a:avLst/>
            <a:gdLst>
              <a:gd name="connsiteX0" fmla="*/ 375899 w 3658771"/>
              <a:gd name="connsiteY0" fmla="*/ 66655 h 351772"/>
              <a:gd name="connsiteX1" fmla="*/ 3658744 w 3658771"/>
              <a:gd name="connsiteY1" fmla="*/ 21685 h 351772"/>
              <a:gd name="connsiteX2" fmla="*/ 435859 w 3658771"/>
              <a:gd name="connsiteY2" fmla="*/ 351469 h 351772"/>
              <a:gd name="connsiteX3" fmla="*/ 375899 w 3658771"/>
              <a:gd name="connsiteY3" fmla="*/ 66655 h 351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58771" h="351772">
                <a:moveTo>
                  <a:pt x="375899" y="66655"/>
                </a:moveTo>
                <a:cubicBezTo>
                  <a:pt x="913047" y="11691"/>
                  <a:pt x="3648751" y="-25784"/>
                  <a:pt x="3658744" y="21685"/>
                </a:cubicBezTo>
                <a:cubicBezTo>
                  <a:pt x="3668737" y="69154"/>
                  <a:pt x="978003" y="341476"/>
                  <a:pt x="435859" y="351469"/>
                </a:cubicBezTo>
                <a:cubicBezTo>
                  <a:pt x="-106285" y="361462"/>
                  <a:pt x="-161249" y="121619"/>
                  <a:pt x="375899" y="66655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tx1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3200">
              <a:ln w="12700">
                <a:solidFill>
                  <a:schemeClr val="tx1"/>
                </a:solidFill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xmlns="" id="{0021BE93-E330-49F8-8E19-B1930C623021}"/>
              </a:ext>
            </a:extLst>
          </p:cNvPr>
          <p:cNvSpPr txBox="1"/>
          <p:nvPr/>
        </p:nvSpPr>
        <p:spPr>
          <a:xfrm>
            <a:off x="2698748" y="3489416"/>
            <a:ext cx="6445252" cy="1200329"/>
          </a:xfrm>
          <a:prstGeom prst="rect">
            <a:avLst/>
          </a:prstGeom>
          <a:noFill/>
          <a:ln>
            <a:noFill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7200" b="1" dirty="0">
                <a:ln w="6600">
                  <a:solidFill>
                    <a:schemeClr val="tx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tx1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压   强</a:t>
            </a:r>
          </a:p>
        </p:txBody>
      </p:sp>
      <p:pic>
        <p:nvPicPr>
          <p:cNvPr id="22" name="图片 21" descr="图片包含 户外, 天空, 山&#10;&#10;已生成高可信度的说明">
            <a:extLst>
              <a:ext uri="{FF2B5EF4-FFF2-40B4-BE49-F238E27FC236}">
                <a16:creationId xmlns:a16="http://schemas.microsoft.com/office/drawing/2014/main" xmlns="" id="{DA93126F-2EBB-4E7F-8DB5-0F94823D1D3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79646" b="6595"/>
          <a:stretch/>
        </p:blipFill>
        <p:spPr>
          <a:xfrm flipV="1">
            <a:off x="-246744" y="5311240"/>
            <a:ext cx="9695543" cy="1844302"/>
          </a:xfrm>
          <a:prstGeom prst="foldedCorner">
            <a:avLst>
              <a:gd name="adj" fmla="val 0"/>
            </a:avLst>
          </a:prstGeom>
          <a:effectLst>
            <a:softEdge rad="63500"/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" dur="250" fill="hold"/>
                                        <p:tgtEl>
                                          <p:spTgt spid="19"/>
                                        </p:tgtEl>
                                      </p:cBhvr>
                                      <p:by x="20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" presetID="6" presetClass="exit" presetSubtype="16" fill="hold" nodeType="withEffect">
                                  <p:stCondLst>
                                    <p:cond delay="15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11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3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5.55556E-7 3.7037E-6 L 0.25 3.7037E-6 " pathEditMode="relative" rAng="0" ptsTypes="AA">
                                      <p:cBhvr>
                                        <p:cTn id="20" dur="2000" spd="-10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" y="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35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1.66667E-6 1.85185E-6 L -0.25 1.85185E-6 " pathEditMode="relative" rAng="0" ptsTypes="AA">
                                      <p:cBhvr>
                                        <p:cTn id="22" dur="2000" spd="-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" y="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2" presetClass="path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38906 -0.36505 L -0.44393 0.4324 " pathEditMode="relative" rAng="0" ptsTypes="AA">
                                      <p:cBhvr>
                                        <p:cTn id="27" dur="1000" spd="-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6" y="399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2" presetClass="path" presetSubtype="0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animMotion origin="layout" path="M 0.62361 -0.6 L -0.35729 0.33889 " pathEditMode="relative" rAng="0" ptsTypes="AA">
                                      <p:cBhvr>
                                        <p:cTn id="32" dur="1000" spd="-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90" y="469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2" presetClass="path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73142 -0.70324 L -0.35729 0.33889 " pathEditMode="relative" rAng="0" ptsTypes="AA">
                                      <p:cBhvr>
                                        <p:cTn id="37" dur="1000" spd="-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44" y="521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2" presetClass="path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.62361 -0.6 L -0.35729 0.33889 " pathEditMode="relative" rAng="0" ptsTypes="AA">
                                      <p:cBhvr>
                                        <p:cTn id="42" dur="1000" spd="-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90" y="469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2" presetClass="path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0.62361 -0.6 L -0.35729 0.33889 " pathEditMode="relative" rAng="0" ptsTypes="AA">
                                      <p:cBhvr>
                                        <p:cTn id="47" dur="1000" spd="-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90" y="4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5">
            <a:extLst>
              <a:ext uri="{FF2B5EF4-FFF2-40B4-BE49-F238E27FC236}">
                <a16:creationId xmlns:a16="http://schemas.microsoft.com/office/drawing/2014/main" xmlns="" id="{675107BA-665C-4DC0-94C8-E7791A37F01A}"/>
              </a:ext>
            </a:extLst>
          </p:cNvPr>
          <p:cNvSpPr txBox="1"/>
          <p:nvPr/>
        </p:nvSpPr>
        <p:spPr>
          <a:xfrm>
            <a:off x="509913" y="241827"/>
            <a:ext cx="1369688" cy="769441"/>
          </a:xfrm>
          <a:prstGeom prst="round1Rect">
            <a:avLst>
              <a:gd name="adj" fmla="val 16667"/>
            </a:avLst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anchor="ctr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4400" b="1" dirty="0">
                <a:latin typeface="楷体" panose="02010609060101010101" pitchFamily="49" charset="-122"/>
                <a:ea typeface="楷体" panose="02010609060101010101" pitchFamily="49" charset="-122"/>
              </a:rPr>
              <a:t>压强</a:t>
            </a:r>
          </a:p>
        </p:txBody>
      </p:sp>
      <p:sp>
        <p:nvSpPr>
          <p:cNvPr id="22531" name="文本框 1"/>
          <p:cNvSpPr txBox="1">
            <a:spLocks noChangeArrowheads="1"/>
          </p:cNvSpPr>
          <p:nvPr/>
        </p:nvSpPr>
        <p:spPr bwMode="auto">
          <a:xfrm>
            <a:off x="801688" y="1173163"/>
            <a:ext cx="7540625" cy="162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buFont typeface="Arial" charset="0"/>
              <a:buNone/>
            </a:pPr>
            <a:r>
              <a:rPr lang="zh-CN" altLang="en-US" sz="2800" b="1">
                <a:latin typeface="楷体" pitchFamily="49" charset="-122"/>
                <a:ea typeface="楷体" pitchFamily="49" charset="-122"/>
              </a:rPr>
              <a:t>水平桌面上放一本书，书所受的重力为</a:t>
            </a:r>
            <a:r>
              <a:rPr lang="en-US" altLang="zh-CN" sz="2800" b="1">
                <a:latin typeface="楷体" pitchFamily="49" charset="-122"/>
                <a:ea typeface="楷体" pitchFamily="49" charset="-122"/>
              </a:rPr>
              <a:t>3N</a:t>
            </a:r>
            <a:r>
              <a:rPr lang="zh-CN" altLang="en-US" sz="2800" b="1">
                <a:latin typeface="楷体" pitchFamily="49" charset="-122"/>
                <a:ea typeface="楷体" pitchFamily="49" charset="-122"/>
              </a:rPr>
              <a:t>，与桌面的接触面积为</a:t>
            </a:r>
            <a:r>
              <a:rPr lang="en-US" altLang="zh-CN" sz="2800" b="1">
                <a:latin typeface="楷体" pitchFamily="49" charset="-122"/>
                <a:ea typeface="楷体" pitchFamily="49" charset="-122"/>
              </a:rPr>
              <a:t>5</a:t>
            </a:r>
            <a:r>
              <a:rPr lang="zh-CN" altLang="en-US" sz="2800" b="1">
                <a:latin typeface="楷体" pitchFamily="49" charset="-122"/>
                <a:ea typeface="楷体" pitchFamily="49" charset="-122"/>
              </a:rPr>
              <a:t>×</a:t>
            </a:r>
            <a:r>
              <a:rPr lang="en-US" altLang="zh-CN" sz="2800" b="1">
                <a:latin typeface="楷体" pitchFamily="49" charset="-122"/>
                <a:ea typeface="楷体" pitchFamily="49" charset="-122"/>
              </a:rPr>
              <a:t>10</a:t>
            </a:r>
            <a:r>
              <a:rPr lang="en-US" altLang="zh-CN" sz="2800" b="1" baseline="30000">
                <a:latin typeface="楷体" pitchFamily="49" charset="-122"/>
                <a:ea typeface="楷体" pitchFamily="49" charset="-122"/>
              </a:rPr>
              <a:t>-2</a:t>
            </a:r>
            <a:r>
              <a:rPr lang="en-US" altLang="zh-CN" sz="2800" b="1">
                <a:latin typeface="楷体" pitchFamily="49" charset="-122"/>
                <a:ea typeface="楷体" pitchFamily="49" charset="-122"/>
              </a:rPr>
              <a:t>m</a:t>
            </a:r>
            <a:r>
              <a:rPr lang="en-US" altLang="zh-CN" sz="2800" b="1" baseline="3000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800" b="1">
                <a:latin typeface="楷体" pitchFamily="49" charset="-122"/>
                <a:ea typeface="楷体" pitchFamily="49" charset="-122"/>
              </a:rPr>
              <a:t>，计算书对桌面的压强</a:t>
            </a:r>
            <a:r>
              <a:rPr lang="en-US" altLang="zh-CN" sz="2800" b="1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grpSp>
        <p:nvGrpSpPr>
          <p:cNvPr id="2" name="组合 3"/>
          <p:cNvGrpSpPr>
            <a:grpSpLocks/>
          </p:cNvGrpSpPr>
          <p:nvPr/>
        </p:nvGrpSpPr>
        <p:grpSpPr bwMode="auto">
          <a:xfrm>
            <a:off x="823913" y="2901950"/>
            <a:ext cx="7191375" cy="2713038"/>
            <a:chOff x="1054" y="3278"/>
            <a:chExt cx="11326" cy="4273"/>
          </a:xfrm>
        </p:grpSpPr>
        <p:sp>
          <p:nvSpPr>
            <p:cNvPr id="22533" name="文本框 2"/>
            <p:cNvSpPr txBox="1">
              <a:spLocks noChangeArrowheads="1"/>
            </p:cNvSpPr>
            <p:nvPr/>
          </p:nvSpPr>
          <p:spPr bwMode="auto">
            <a:xfrm>
              <a:off x="1054" y="3278"/>
              <a:ext cx="11326" cy="35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buFont typeface="Arial" charset="0"/>
                <a:buNone/>
              </a:pPr>
              <a:r>
                <a:rPr lang="zh-CN" altLang="en-US" sz="2800" b="1">
                  <a:latin typeface="楷体" pitchFamily="49" charset="-122"/>
                  <a:ea typeface="楷体" pitchFamily="49" charset="-122"/>
                </a:rPr>
                <a:t>解 </a:t>
              </a:r>
              <a:r>
                <a:rPr lang="zh-CN" altLang="en-US" sz="2800" b="1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rPr>
                <a:t>书对桌面的压力等于它所受的重力，即</a:t>
              </a:r>
            </a:p>
            <a:p>
              <a:pPr algn="ctr" eaLnBrk="1" hangingPunct="1">
                <a:buFont typeface="Arial" charset="0"/>
                <a:buNone/>
              </a:pPr>
              <a:r>
                <a:rPr lang="en-US" altLang="zh-CN" sz="2800" b="1" i="1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rPr>
                <a:t>F </a:t>
              </a:r>
              <a:r>
                <a:rPr lang="en-US" altLang="zh-CN" sz="2800" b="1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rPr>
                <a:t>= </a:t>
              </a:r>
              <a:r>
                <a:rPr lang="en-US" altLang="zh-CN" sz="2800" b="1" i="1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rPr>
                <a:t>G</a:t>
              </a:r>
              <a:r>
                <a:rPr lang="en-US" altLang="zh-CN" sz="2800" b="1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rPr>
                <a:t> = 3 N</a:t>
              </a:r>
            </a:p>
            <a:p>
              <a:pPr eaLnBrk="1" hangingPunct="1">
                <a:buFont typeface="Arial" charset="0"/>
                <a:buNone/>
              </a:pPr>
              <a:r>
                <a:rPr lang="en-US" altLang="zh-CN" sz="2800" b="1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rPr>
                <a:t>      </a:t>
              </a:r>
              <a:r>
                <a:rPr lang="zh-CN" altLang="en-US" sz="2800" b="1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rPr>
                <a:t>桌面的受力面积</a:t>
              </a:r>
            </a:p>
            <a:p>
              <a:pPr algn="ctr" eaLnBrk="1" hangingPunct="1">
                <a:buFont typeface="Arial" charset="0"/>
                <a:buNone/>
              </a:pPr>
              <a:r>
                <a:rPr lang="en-US" altLang="zh-CN" sz="2800" b="1" i="1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rPr>
                <a:t>S</a:t>
              </a:r>
              <a:r>
                <a:rPr lang="en-US" altLang="zh-CN" sz="2800" b="1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rPr>
                <a:t>=5</a:t>
              </a:r>
              <a:r>
                <a:rPr lang="zh-CN" altLang="en-US" sz="2800" b="1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rPr>
                <a:t>×</a:t>
              </a:r>
              <a:r>
                <a:rPr lang="en-US" altLang="zh-CN" sz="2800" b="1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rPr>
                <a:t>10</a:t>
              </a:r>
              <a:r>
                <a:rPr lang="en-US" altLang="zh-CN" sz="2800" b="1" baseline="3000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rPr>
                <a:t>-2</a:t>
              </a:r>
              <a:r>
                <a:rPr lang="en-US" altLang="zh-CN" sz="2800" b="1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rPr>
                <a:t>m</a:t>
              </a:r>
              <a:r>
                <a:rPr lang="en-US" altLang="zh-CN" sz="2800" b="1" baseline="30000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rPr>
                <a:t>2</a:t>
              </a:r>
            </a:p>
            <a:p>
              <a:pPr eaLnBrk="1" hangingPunct="1">
                <a:buFont typeface="Arial" charset="0"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楷体" pitchFamily="49" charset="-122"/>
                  <a:ea typeface="楷体" pitchFamily="49" charset="-122"/>
                </a:rPr>
                <a:t>      所以压强</a:t>
              </a:r>
            </a:p>
          </p:txBody>
        </p:sp>
        <p:graphicFrame>
          <p:nvGraphicFramePr>
            <p:cNvPr id="22534" name="Object 36"/>
            <p:cNvGraphicFramePr>
              <a:graphicFrameLocks noChangeAspect="1"/>
            </p:cNvGraphicFramePr>
            <p:nvPr/>
          </p:nvGraphicFramePr>
          <p:xfrm>
            <a:off x="5022" y="6086"/>
            <a:ext cx="7188" cy="1465"/>
          </p:xfrm>
          <a:graphic>
            <a:graphicData uri="http://schemas.openxmlformats.org/presentationml/2006/ole">
              <p:oleObj spid="_x0000_s2050" name="Equation" r:id="rId3" imgW="4356100" imgH="8890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图片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21175" y="2173288"/>
            <a:ext cx="4629150" cy="462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文本框 5">
            <a:extLst>
              <a:ext uri="{FF2B5EF4-FFF2-40B4-BE49-F238E27FC236}">
                <a16:creationId xmlns:a16="http://schemas.microsoft.com/office/drawing/2014/main" xmlns="" id="{675107BA-665C-4DC0-94C8-E7791A37F01A}"/>
              </a:ext>
            </a:extLst>
          </p:cNvPr>
          <p:cNvSpPr txBox="1"/>
          <p:nvPr/>
        </p:nvSpPr>
        <p:spPr>
          <a:xfrm>
            <a:off x="509913" y="241827"/>
            <a:ext cx="1369688" cy="769441"/>
          </a:xfrm>
          <a:prstGeom prst="round1Rect">
            <a:avLst>
              <a:gd name="adj" fmla="val 16667"/>
            </a:avLst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anchor="ctr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4400" b="1" dirty="0">
                <a:latin typeface="楷体" panose="02010609060101010101" pitchFamily="49" charset="-122"/>
                <a:ea typeface="楷体" panose="02010609060101010101" pitchFamily="49" charset="-122"/>
              </a:rPr>
              <a:t>压强</a:t>
            </a:r>
          </a:p>
        </p:txBody>
      </p:sp>
      <p:pic>
        <p:nvPicPr>
          <p:cNvPr id="23556" name="图片 5"/>
          <p:cNvPicPr>
            <a:picLocks noChangeAspect="1" noChangeArrowheads="1"/>
          </p:cNvPicPr>
          <p:nvPr/>
        </p:nvPicPr>
        <p:blipFill>
          <a:blip r:embed="rId3" cstate="print"/>
          <a:srcRect b="18666"/>
          <a:stretch>
            <a:fillRect/>
          </a:stretch>
        </p:blipFill>
        <p:spPr bwMode="auto">
          <a:xfrm>
            <a:off x="639763" y="1144588"/>
            <a:ext cx="5995987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xmlns="" id="{C5F70D68-6DFA-4ADD-9B0C-59360AA7A971}"/>
              </a:ext>
            </a:extLst>
          </p:cNvPr>
          <p:cNvSpPr txBox="1"/>
          <p:nvPr/>
        </p:nvSpPr>
        <p:spPr bwMode="auto">
          <a:xfrm>
            <a:off x="7354571" y="3888430"/>
            <a:ext cx="1960879" cy="1200329"/>
          </a:xfrm>
          <a:prstGeom prst="rect">
            <a:avLst/>
          </a:prstGeom>
          <a:noFill/>
          <a:ln>
            <a:noFill/>
          </a:ln>
          <a:effectLst>
            <a:glow rad="63500">
              <a:schemeClr val="accent3">
                <a:satMod val="175000"/>
                <a:alpha val="40000"/>
              </a:schemeClr>
            </a:glow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metal">
            <a:bevelT w="63500" h="63500" prst="coolSlant"/>
          </a:sp3d>
          <a:extLst/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lang="en-US" altLang="zh-CN" sz="36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00N</a:t>
            </a:r>
          </a:p>
          <a:p>
            <a:pPr eaLnBrk="1" hangingPunct="1">
              <a:defRPr/>
            </a:pPr>
            <a:r>
              <a:rPr lang="en-US" altLang="zh-CN" sz="36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cm</a:t>
            </a:r>
            <a:r>
              <a:rPr lang="en-US" altLang="zh-CN" sz="3600" b="1" i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endParaRPr lang="zh-CN" altLang="en-US" sz="3600" b="1" i="1" baseline="30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0"/>
          <p:cNvGrpSpPr>
            <a:grpSpLocks/>
          </p:cNvGrpSpPr>
          <p:nvPr/>
        </p:nvGrpSpPr>
        <p:grpSpPr bwMode="auto">
          <a:xfrm>
            <a:off x="446088" y="4487863"/>
            <a:ext cx="4365625" cy="1465262"/>
            <a:chOff x="936630" y="4873635"/>
            <a:chExt cx="4366821" cy="1465831"/>
          </a:xfrm>
        </p:grpSpPr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xmlns="" id="{0FFC2C16-12A1-4610-9CB8-CB96DB62D190}"/>
                </a:ext>
              </a:extLst>
            </p:cNvPr>
            <p:cNvSpPr txBox="1"/>
            <p:nvPr/>
          </p:nvSpPr>
          <p:spPr bwMode="auto">
            <a:xfrm>
              <a:off x="936630" y="4873635"/>
              <a:ext cx="4366821" cy="1465831"/>
            </a:xfrm>
            <a:prstGeom prst="roundRect">
              <a:avLst/>
            </a:prstGeom>
            <a:gradFill flip="none" rotWithShape="1">
              <a:gsLst>
                <a:gs pos="0">
                  <a:srgbClr val="C7C5C4"/>
                </a:gs>
                <a:gs pos="100000">
                  <a:srgbClr val="EEF2F3"/>
                </a:gs>
              </a:gsLst>
              <a:lin ang="0" scaled="1"/>
              <a:tileRect/>
            </a:gradFill>
            <a:ln>
              <a:noFill/>
            </a:ln>
            <a:effectLst>
              <a:glow rad="63500">
                <a:schemeClr val="accent3">
                  <a:satMod val="175000"/>
                  <a:alpha val="40000"/>
                </a:schemeClr>
              </a:glow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/>
            </a:scene3d>
            <a:sp3d prstMaterial="metal">
              <a:bevelT w="63500" h="63500" prst="coolSlant"/>
            </a:sp3d>
            <a:extLst/>
          </p:spPr>
          <p:txBody>
            <a:bodyPr anchor="ctr">
              <a:spAutoFit/>
            </a:bodyPr>
            <a:lstStyle/>
            <a:p>
              <a:pPr marL="990600" eaLnBrk="1" hangingPunct="1">
                <a:defRPr/>
              </a:pPr>
              <a:r>
                <a:rPr lang="zh-CN" altLang="en-US" sz="40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哪个对地面的压强大</a:t>
              </a:r>
              <a:r>
                <a:rPr lang="en-US" altLang="zh-CN" sz="40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?</a:t>
              </a:r>
              <a:endParaRPr lang="zh-CN" altLang="en-US" sz="40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3" name="doubtful-face_1653">
              <a:extLst>
                <a:ext uri="{FF2B5EF4-FFF2-40B4-BE49-F238E27FC236}">
                  <a16:creationId xmlns:a16="http://schemas.microsoft.com/office/drawing/2014/main" xmlns="" id="{7FDFA3E4-F29D-417B-8BD3-12D84597361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130768" y="5096596"/>
              <a:ext cx="794094" cy="1002552"/>
            </a:xfrm>
            <a:custGeom>
              <a:avLst/>
              <a:gdLst>
                <a:gd name="connsiteX0" fmla="*/ 249818 w 447953"/>
                <a:gd name="connsiteY0" fmla="*/ 447276 h 565545"/>
                <a:gd name="connsiteX1" fmla="*/ 280014 w 447953"/>
                <a:gd name="connsiteY1" fmla="*/ 479653 h 565545"/>
                <a:gd name="connsiteX2" fmla="*/ 264916 w 447953"/>
                <a:gd name="connsiteY2" fmla="*/ 483970 h 565545"/>
                <a:gd name="connsiteX3" fmla="*/ 245505 w 447953"/>
                <a:gd name="connsiteY3" fmla="*/ 462386 h 565545"/>
                <a:gd name="connsiteX4" fmla="*/ 172172 w 447953"/>
                <a:gd name="connsiteY4" fmla="*/ 496921 h 565545"/>
                <a:gd name="connsiteX5" fmla="*/ 161387 w 447953"/>
                <a:gd name="connsiteY5" fmla="*/ 483970 h 565545"/>
                <a:gd name="connsiteX6" fmla="*/ 249818 w 447953"/>
                <a:gd name="connsiteY6" fmla="*/ 447276 h 565545"/>
                <a:gd name="connsiteX7" fmla="*/ 295101 w 447953"/>
                <a:gd name="connsiteY7" fmla="*/ 376311 h 565545"/>
                <a:gd name="connsiteX8" fmla="*/ 280014 w 447953"/>
                <a:gd name="connsiteY8" fmla="*/ 391398 h 565545"/>
                <a:gd name="connsiteX9" fmla="*/ 295101 w 447953"/>
                <a:gd name="connsiteY9" fmla="*/ 406485 h 565545"/>
                <a:gd name="connsiteX10" fmla="*/ 310188 w 447953"/>
                <a:gd name="connsiteY10" fmla="*/ 391398 h 565545"/>
                <a:gd name="connsiteX11" fmla="*/ 295101 w 447953"/>
                <a:gd name="connsiteY11" fmla="*/ 376311 h 565545"/>
                <a:gd name="connsiteX12" fmla="*/ 157096 w 447953"/>
                <a:gd name="connsiteY12" fmla="*/ 376311 h 565545"/>
                <a:gd name="connsiteX13" fmla="*/ 142076 w 447953"/>
                <a:gd name="connsiteY13" fmla="*/ 391398 h 565545"/>
                <a:gd name="connsiteX14" fmla="*/ 157096 w 447953"/>
                <a:gd name="connsiteY14" fmla="*/ 406485 h 565545"/>
                <a:gd name="connsiteX15" fmla="*/ 172116 w 447953"/>
                <a:gd name="connsiteY15" fmla="*/ 391398 h 565545"/>
                <a:gd name="connsiteX16" fmla="*/ 157096 w 447953"/>
                <a:gd name="connsiteY16" fmla="*/ 376311 h 565545"/>
                <a:gd name="connsiteX17" fmla="*/ 301567 w 447953"/>
                <a:gd name="connsiteY17" fmla="*/ 356914 h 565545"/>
                <a:gd name="connsiteX18" fmla="*/ 331741 w 447953"/>
                <a:gd name="connsiteY18" fmla="*/ 387088 h 565545"/>
                <a:gd name="connsiteX19" fmla="*/ 301567 w 447953"/>
                <a:gd name="connsiteY19" fmla="*/ 417262 h 565545"/>
                <a:gd name="connsiteX20" fmla="*/ 271393 w 447953"/>
                <a:gd name="connsiteY20" fmla="*/ 387088 h 565545"/>
                <a:gd name="connsiteX21" fmla="*/ 301567 w 447953"/>
                <a:gd name="connsiteY21" fmla="*/ 356914 h 565545"/>
                <a:gd name="connsiteX22" fmla="*/ 150659 w 447953"/>
                <a:gd name="connsiteY22" fmla="*/ 356914 h 565545"/>
                <a:gd name="connsiteX23" fmla="*/ 180699 w 447953"/>
                <a:gd name="connsiteY23" fmla="*/ 387088 h 565545"/>
                <a:gd name="connsiteX24" fmla="*/ 150659 w 447953"/>
                <a:gd name="connsiteY24" fmla="*/ 417262 h 565545"/>
                <a:gd name="connsiteX25" fmla="*/ 122765 w 447953"/>
                <a:gd name="connsiteY25" fmla="*/ 387088 h 565545"/>
                <a:gd name="connsiteX26" fmla="*/ 150659 w 447953"/>
                <a:gd name="connsiteY26" fmla="*/ 356914 h 565545"/>
                <a:gd name="connsiteX27" fmla="*/ 185212 w 447953"/>
                <a:gd name="connsiteY27" fmla="*/ 245164 h 565545"/>
                <a:gd name="connsiteX28" fmla="*/ 96913 w 447953"/>
                <a:gd name="connsiteY28" fmla="*/ 309670 h 565545"/>
                <a:gd name="connsiteX29" fmla="*/ 30150 w 447953"/>
                <a:gd name="connsiteY29" fmla="*/ 309670 h 565545"/>
                <a:gd name="connsiteX30" fmla="*/ 223977 w 447953"/>
                <a:gd name="connsiteY30" fmla="*/ 531142 h 565545"/>
                <a:gd name="connsiteX31" fmla="*/ 417803 w 447953"/>
                <a:gd name="connsiteY31" fmla="*/ 309670 h 565545"/>
                <a:gd name="connsiteX32" fmla="*/ 150753 w 447953"/>
                <a:gd name="connsiteY32" fmla="*/ 311820 h 565545"/>
                <a:gd name="connsiteX33" fmla="*/ 353195 w 447953"/>
                <a:gd name="connsiteY33" fmla="*/ 178629 h 565545"/>
                <a:gd name="connsiteX34" fmla="*/ 381053 w 447953"/>
                <a:gd name="connsiteY34" fmla="*/ 208761 h 565545"/>
                <a:gd name="connsiteX35" fmla="*/ 346766 w 447953"/>
                <a:gd name="connsiteY35" fmla="*/ 241046 h 565545"/>
                <a:gd name="connsiteX36" fmla="*/ 321050 w 447953"/>
                <a:gd name="connsiteY36" fmla="*/ 213066 h 565545"/>
                <a:gd name="connsiteX37" fmla="*/ 353195 w 447953"/>
                <a:gd name="connsiteY37" fmla="*/ 178629 h 565545"/>
                <a:gd name="connsiteX38" fmla="*/ 223977 w 447953"/>
                <a:gd name="connsiteY38" fmla="*/ 90349 h 565545"/>
                <a:gd name="connsiteX39" fmla="*/ 329504 w 447953"/>
                <a:gd name="connsiteY39" fmla="*/ 111851 h 565545"/>
                <a:gd name="connsiteX40" fmla="*/ 316582 w 447953"/>
                <a:gd name="connsiteY40" fmla="*/ 150555 h 565545"/>
                <a:gd name="connsiteX41" fmla="*/ 314429 w 447953"/>
                <a:gd name="connsiteY41" fmla="*/ 159155 h 565545"/>
                <a:gd name="connsiteX42" fmla="*/ 312275 w 447953"/>
                <a:gd name="connsiteY42" fmla="*/ 176357 h 565545"/>
                <a:gd name="connsiteX43" fmla="*/ 299353 w 447953"/>
                <a:gd name="connsiteY43" fmla="*/ 212911 h 565545"/>
                <a:gd name="connsiteX44" fmla="*/ 346733 w 447953"/>
                <a:gd name="connsiteY44" fmla="*/ 262365 h 565545"/>
                <a:gd name="connsiteX45" fmla="*/ 402727 w 447953"/>
                <a:gd name="connsiteY45" fmla="*/ 208610 h 565545"/>
                <a:gd name="connsiteX46" fmla="*/ 394113 w 447953"/>
                <a:gd name="connsiteY46" fmla="*/ 180657 h 565545"/>
                <a:gd name="connsiteX47" fmla="*/ 400574 w 447953"/>
                <a:gd name="connsiteY47" fmla="*/ 180657 h 565545"/>
                <a:gd name="connsiteX48" fmla="*/ 402727 w 447953"/>
                <a:gd name="connsiteY48" fmla="*/ 169906 h 565545"/>
                <a:gd name="connsiteX49" fmla="*/ 447953 w 447953"/>
                <a:gd name="connsiteY49" fmla="*/ 309670 h 565545"/>
                <a:gd name="connsiteX50" fmla="*/ 223977 w 447953"/>
                <a:gd name="connsiteY50" fmla="*/ 565545 h 565545"/>
                <a:gd name="connsiteX51" fmla="*/ 0 w 447953"/>
                <a:gd name="connsiteY51" fmla="*/ 309670 h 565545"/>
                <a:gd name="connsiteX52" fmla="*/ 223977 w 447953"/>
                <a:gd name="connsiteY52" fmla="*/ 90349 h 565545"/>
                <a:gd name="connsiteX53" fmla="*/ 389847 w 447953"/>
                <a:gd name="connsiteY53" fmla="*/ 0 h 565545"/>
                <a:gd name="connsiteX54" fmla="*/ 447953 w 447953"/>
                <a:gd name="connsiteY54" fmla="*/ 47340 h 565545"/>
                <a:gd name="connsiteX55" fmla="*/ 409216 w 447953"/>
                <a:gd name="connsiteY55" fmla="*/ 111895 h 565545"/>
                <a:gd name="connsiteX56" fmla="*/ 385543 w 447953"/>
                <a:gd name="connsiteY56" fmla="*/ 152779 h 565545"/>
                <a:gd name="connsiteX57" fmla="*/ 383390 w 447953"/>
                <a:gd name="connsiteY57" fmla="*/ 161387 h 565545"/>
                <a:gd name="connsiteX58" fmla="*/ 336044 w 447953"/>
                <a:gd name="connsiteY58" fmla="*/ 161387 h 565545"/>
                <a:gd name="connsiteX59" fmla="*/ 336044 w 447953"/>
                <a:gd name="connsiteY59" fmla="*/ 152779 h 565545"/>
                <a:gd name="connsiteX60" fmla="*/ 368326 w 447953"/>
                <a:gd name="connsiteY60" fmla="*/ 94680 h 565545"/>
                <a:gd name="connsiteX61" fmla="*/ 396303 w 447953"/>
                <a:gd name="connsiteY61" fmla="*/ 58099 h 565545"/>
                <a:gd name="connsiteX62" fmla="*/ 374782 w 447953"/>
                <a:gd name="connsiteY62" fmla="*/ 40884 h 565545"/>
                <a:gd name="connsiteX63" fmla="*/ 338197 w 447953"/>
                <a:gd name="connsiteY63" fmla="*/ 49492 h 565545"/>
                <a:gd name="connsiteX64" fmla="*/ 331740 w 447953"/>
                <a:gd name="connsiteY64" fmla="*/ 15063 h 565545"/>
                <a:gd name="connsiteX65" fmla="*/ 389847 w 447953"/>
                <a:gd name="connsiteY65" fmla="*/ 0 h 5655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</a:cxnLst>
              <a:rect l="l" t="t" r="r" b="b"/>
              <a:pathLst>
                <a:path w="447953" h="565545">
                  <a:moveTo>
                    <a:pt x="249818" y="447276"/>
                  </a:moveTo>
                  <a:cubicBezTo>
                    <a:pt x="264916" y="451593"/>
                    <a:pt x="273544" y="462386"/>
                    <a:pt x="280014" y="479653"/>
                  </a:cubicBezTo>
                  <a:lnTo>
                    <a:pt x="264916" y="483970"/>
                  </a:lnTo>
                  <a:cubicBezTo>
                    <a:pt x="260603" y="471019"/>
                    <a:pt x="254132" y="464544"/>
                    <a:pt x="245505" y="462386"/>
                  </a:cubicBezTo>
                  <a:cubicBezTo>
                    <a:pt x="223936" y="455910"/>
                    <a:pt x="185113" y="483970"/>
                    <a:pt x="172172" y="496921"/>
                  </a:cubicBezTo>
                  <a:lnTo>
                    <a:pt x="161387" y="483970"/>
                  </a:lnTo>
                  <a:cubicBezTo>
                    <a:pt x="163544" y="483970"/>
                    <a:pt x="213152" y="438642"/>
                    <a:pt x="249818" y="447276"/>
                  </a:cubicBezTo>
                  <a:close/>
                  <a:moveTo>
                    <a:pt x="295101" y="376311"/>
                  </a:moveTo>
                  <a:cubicBezTo>
                    <a:pt x="286480" y="376311"/>
                    <a:pt x="280014" y="382777"/>
                    <a:pt x="280014" y="391398"/>
                  </a:cubicBezTo>
                  <a:cubicBezTo>
                    <a:pt x="280014" y="400019"/>
                    <a:pt x="286480" y="406485"/>
                    <a:pt x="295101" y="406485"/>
                  </a:cubicBezTo>
                  <a:cubicBezTo>
                    <a:pt x="303723" y="406485"/>
                    <a:pt x="310188" y="400019"/>
                    <a:pt x="310188" y="391398"/>
                  </a:cubicBezTo>
                  <a:cubicBezTo>
                    <a:pt x="310188" y="382777"/>
                    <a:pt x="303723" y="376311"/>
                    <a:pt x="295101" y="376311"/>
                  </a:cubicBezTo>
                  <a:close/>
                  <a:moveTo>
                    <a:pt x="157096" y="376311"/>
                  </a:moveTo>
                  <a:cubicBezTo>
                    <a:pt x="148513" y="376311"/>
                    <a:pt x="142076" y="382777"/>
                    <a:pt x="142076" y="391398"/>
                  </a:cubicBezTo>
                  <a:cubicBezTo>
                    <a:pt x="142076" y="400019"/>
                    <a:pt x="148513" y="406485"/>
                    <a:pt x="157096" y="406485"/>
                  </a:cubicBezTo>
                  <a:cubicBezTo>
                    <a:pt x="165679" y="406485"/>
                    <a:pt x="172116" y="400019"/>
                    <a:pt x="172116" y="391398"/>
                  </a:cubicBezTo>
                  <a:cubicBezTo>
                    <a:pt x="172116" y="382777"/>
                    <a:pt x="165679" y="376311"/>
                    <a:pt x="157096" y="376311"/>
                  </a:cubicBezTo>
                  <a:close/>
                  <a:moveTo>
                    <a:pt x="301567" y="356914"/>
                  </a:moveTo>
                  <a:cubicBezTo>
                    <a:pt x="316654" y="356914"/>
                    <a:pt x="331741" y="372001"/>
                    <a:pt x="331741" y="387088"/>
                  </a:cubicBezTo>
                  <a:cubicBezTo>
                    <a:pt x="331741" y="404330"/>
                    <a:pt x="316654" y="417262"/>
                    <a:pt x="301567" y="417262"/>
                  </a:cubicBezTo>
                  <a:cubicBezTo>
                    <a:pt x="284325" y="417262"/>
                    <a:pt x="271393" y="404330"/>
                    <a:pt x="271393" y="387088"/>
                  </a:cubicBezTo>
                  <a:cubicBezTo>
                    <a:pt x="271393" y="372001"/>
                    <a:pt x="284325" y="356914"/>
                    <a:pt x="301567" y="356914"/>
                  </a:cubicBezTo>
                  <a:close/>
                  <a:moveTo>
                    <a:pt x="150659" y="356914"/>
                  </a:moveTo>
                  <a:cubicBezTo>
                    <a:pt x="167825" y="356914"/>
                    <a:pt x="180699" y="372001"/>
                    <a:pt x="180699" y="387088"/>
                  </a:cubicBezTo>
                  <a:cubicBezTo>
                    <a:pt x="180699" y="404330"/>
                    <a:pt x="167825" y="417262"/>
                    <a:pt x="150659" y="417262"/>
                  </a:cubicBezTo>
                  <a:cubicBezTo>
                    <a:pt x="135639" y="417262"/>
                    <a:pt x="122765" y="404330"/>
                    <a:pt x="122765" y="387088"/>
                  </a:cubicBezTo>
                  <a:cubicBezTo>
                    <a:pt x="122765" y="372001"/>
                    <a:pt x="135639" y="356914"/>
                    <a:pt x="150659" y="356914"/>
                  </a:cubicBezTo>
                  <a:close/>
                  <a:moveTo>
                    <a:pt x="185212" y="245164"/>
                  </a:moveTo>
                  <a:lnTo>
                    <a:pt x="96913" y="309670"/>
                  </a:lnTo>
                  <a:lnTo>
                    <a:pt x="30150" y="309670"/>
                  </a:lnTo>
                  <a:cubicBezTo>
                    <a:pt x="30150" y="432232"/>
                    <a:pt x="118449" y="531142"/>
                    <a:pt x="223977" y="531142"/>
                  </a:cubicBezTo>
                  <a:cubicBezTo>
                    <a:pt x="331658" y="531142"/>
                    <a:pt x="417803" y="432232"/>
                    <a:pt x="417803" y="309670"/>
                  </a:cubicBezTo>
                  <a:cubicBezTo>
                    <a:pt x="325197" y="346224"/>
                    <a:pt x="150753" y="311820"/>
                    <a:pt x="150753" y="311820"/>
                  </a:cubicBezTo>
                  <a:close/>
                  <a:moveTo>
                    <a:pt x="353195" y="178629"/>
                  </a:moveTo>
                  <a:cubicBezTo>
                    <a:pt x="370338" y="178629"/>
                    <a:pt x="381053" y="191543"/>
                    <a:pt x="381053" y="208761"/>
                  </a:cubicBezTo>
                  <a:cubicBezTo>
                    <a:pt x="381053" y="228132"/>
                    <a:pt x="368195" y="241046"/>
                    <a:pt x="346766" y="241046"/>
                  </a:cubicBezTo>
                  <a:cubicBezTo>
                    <a:pt x="331765" y="241046"/>
                    <a:pt x="321050" y="230284"/>
                    <a:pt x="321050" y="213066"/>
                  </a:cubicBezTo>
                  <a:cubicBezTo>
                    <a:pt x="321050" y="195847"/>
                    <a:pt x="333908" y="178629"/>
                    <a:pt x="353195" y="178629"/>
                  </a:cubicBezTo>
                  <a:close/>
                  <a:moveTo>
                    <a:pt x="223977" y="90349"/>
                  </a:moveTo>
                  <a:cubicBezTo>
                    <a:pt x="262742" y="90349"/>
                    <a:pt x="297200" y="98950"/>
                    <a:pt x="329504" y="111851"/>
                  </a:cubicBezTo>
                  <a:cubicBezTo>
                    <a:pt x="323043" y="124752"/>
                    <a:pt x="318736" y="137653"/>
                    <a:pt x="316582" y="150555"/>
                  </a:cubicBezTo>
                  <a:cubicBezTo>
                    <a:pt x="316582" y="152705"/>
                    <a:pt x="314429" y="154855"/>
                    <a:pt x="314429" y="159155"/>
                  </a:cubicBezTo>
                  <a:lnTo>
                    <a:pt x="312275" y="176357"/>
                  </a:lnTo>
                  <a:cubicBezTo>
                    <a:pt x="303661" y="187108"/>
                    <a:pt x="299353" y="200009"/>
                    <a:pt x="299353" y="212911"/>
                  </a:cubicBezTo>
                  <a:cubicBezTo>
                    <a:pt x="299353" y="240863"/>
                    <a:pt x="320890" y="262365"/>
                    <a:pt x="346733" y="262365"/>
                  </a:cubicBezTo>
                  <a:cubicBezTo>
                    <a:pt x="379037" y="262365"/>
                    <a:pt x="402727" y="238713"/>
                    <a:pt x="402727" y="208610"/>
                  </a:cubicBezTo>
                  <a:cubicBezTo>
                    <a:pt x="402727" y="197859"/>
                    <a:pt x="400574" y="189258"/>
                    <a:pt x="394113" y="180657"/>
                  </a:cubicBezTo>
                  <a:lnTo>
                    <a:pt x="400574" y="180657"/>
                  </a:lnTo>
                  <a:lnTo>
                    <a:pt x="402727" y="169906"/>
                  </a:lnTo>
                  <a:cubicBezTo>
                    <a:pt x="430724" y="204310"/>
                    <a:pt x="447953" y="251614"/>
                    <a:pt x="447953" y="309670"/>
                  </a:cubicBezTo>
                  <a:cubicBezTo>
                    <a:pt x="447953" y="451584"/>
                    <a:pt x="348887" y="565545"/>
                    <a:pt x="223977" y="565545"/>
                  </a:cubicBezTo>
                  <a:cubicBezTo>
                    <a:pt x="101220" y="565545"/>
                    <a:pt x="0" y="451584"/>
                    <a:pt x="0" y="309670"/>
                  </a:cubicBezTo>
                  <a:cubicBezTo>
                    <a:pt x="0" y="169906"/>
                    <a:pt x="101220" y="90349"/>
                    <a:pt x="223977" y="90349"/>
                  </a:cubicBezTo>
                  <a:close/>
                  <a:moveTo>
                    <a:pt x="389847" y="0"/>
                  </a:moveTo>
                  <a:cubicBezTo>
                    <a:pt x="422128" y="0"/>
                    <a:pt x="447953" y="19366"/>
                    <a:pt x="447953" y="47340"/>
                  </a:cubicBezTo>
                  <a:cubicBezTo>
                    <a:pt x="447953" y="75314"/>
                    <a:pt x="428584" y="92528"/>
                    <a:pt x="409216" y="111895"/>
                  </a:cubicBezTo>
                  <a:cubicBezTo>
                    <a:pt x="396303" y="126958"/>
                    <a:pt x="389847" y="137717"/>
                    <a:pt x="385543" y="152779"/>
                  </a:cubicBezTo>
                  <a:cubicBezTo>
                    <a:pt x="385543" y="154931"/>
                    <a:pt x="385543" y="157083"/>
                    <a:pt x="383390" y="161387"/>
                  </a:cubicBezTo>
                  <a:lnTo>
                    <a:pt x="336044" y="161387"/>
                  </a:lnTo>
                  <a:cubicBezTo>
                    <a:pt x="336044" y="157083"/>
                    <a:pt x="336044" y="154931"/>
                    <a:pt x="336044" y="152779"/>
                  </a:cubicBezTo>
                  <a:cubicBezTo>
                    <a:pt x="338197" y="133413"/>
                    <a:pt x="348957" y="116198"/>
                    <a:pt x="368326" y="94680"/>
                  </a:cubicBezTo>
                  <a:cubicBezTo>
                    <a:pt x="381238" y="81769"/>
                    <a:pt x="396303" y="68858"/>
                    <a:pt x="396303" y="58099"/>
                  </a:cubicBezTo>
                  <a:cubicBezTo>
                    <a:pt x="396303" y="47340"/>
                    <a:pt x="391999" y="40884"/>
                    <a:pt x="374782" y="40884"/>
                  </a:cubicBezTo>
                  <a:cubicBezTo>
                    <a:pt x="359717" y="40884"/>
                    <a:pt x="346805" y="45188"/>
                    <a:pt x="338197" y="49492"/>
                  </a:cubicBezTo>
                  <a:lnTo>
                    <a:pt x="331740" y="15063"/>
                  </a:lnTo>
                  <a:cubicBezTo>
                    <a:pt x="344653" y="6455"/>
                    <a:pt x="364022" y="0"/>
                    <a:pt x="389847" y="0"/>
                  </a:cubicBezTo>
                  <a:close/>
                </a:path>
              </a:pathLst>
            </a:custGeom>
            <a:solidFill>
              <a:schemeClr val="bg2">
                <a:lumMod val="10000"/>
              </a:schemeClr>
            </a:solidFill>
            <a:ln>
              <a:noFill/>
            </a:ln>
            <a:effectLst>
              <a:glow rad="63500">
                <a:schemeClr val="accent3">
                  <a:satMod val="175000"/>
                  <a:alpha val="40000"/>
                </a:schemeClr>
              </a:glow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800A37D6-A85B-4CEA-87C5-16ABED783C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175" y="646113"/>
            <a:ext cx="8629650" cy="5618162"/>
          </a:xfrm>
          <a:prstGeom prst="round2DiagRect">
            <a:avLst/>
          </a:prstGeom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）受力面积一定时，</a:t>
            </a:r>
            <a:r>
              <a:rPr lang="zh-CN" altLang="en-US" sz="3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增大</a:t>
            </a:r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压力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）压力一定时，</a:t>
            </a:r>
            <a:r>
              <a:rPr lang="zh-CN" altLang="en-US" sz="36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减小</a:t>
            </a:r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受力面积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zh-CN" altLang="en-US" sz="3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增大</a:t>
            </a:r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压力的同时，</a:t>
            </a:r>
            <a:r>
              <a:rPr lang="zh-CN" altLang="en-US" sz="36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减小</a:t>
            </a:r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受力面积</a:t>
            </a: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411163" y="474663"/>
            <a:ext cx="4721225" cy="782637"/>
            <a:chOff x="936630" y="5214526"/>
            <a:chExt cx="4720998" cy="784049"/>
          </a:xfrm>
        </p:grpSpPr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xmlns="" id="{766AD425-DA7B-43EC-A4A9-827B8A244180}"/>
                </a:ext>
              </a:extLst>
            </p:cNvPr>
            <p:cNvSpPr txBox="1"/>
            <p:nvPr/>
          </p:nvSpPr>
          <p:spPr bwMode="auto">
            <a:xfrm>
              <a:off x="936630" y="5214526"/>
              <a:ext cx="4720998" cy="784049"/>
            </a:xfrm>
            <a:prstGeom prst="roundRect">
              <a:avLst/>
            </a:prstGeom>
            <a:gradFill flip="none" rotWithShape="1">
              <a:gsLst>
                <a:gs pos="0">
                  <a:srgbClr val="C7C5C4"/>
                </a:gs>
                <a:gs pos="100000">
                  <a:srgbClr val="EEF2F3"/>
                </a:gs>
              </a:gsLst>
              <a:lin ang="0" scaled="1"/>
              <a:tileRect/>
            </a:gradFill>
            <a:ln>
              <a:noFill/>
            </a:ln>
            <a:effectLst>
              <a:glow rad="63500">
                <a:schemeClr val="accent3">
                  <a:satMod val="175000"/>
                  <a:alpha val="40000"/>
                </a:schemeClr>
              </a:glow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/>
            </a:scene3d>
            <a:sp3d prstMaterial="metal">
              <a:bevelT w="63500" h="63500" prst="coolSlant"/>
            </a:sp3d>
            <a:extLst/>
          </p:spPr>
          <p:txBody>
            <a:bodyPr anchor="ctr">
              <a:spAutoFit/>
            </a:bodyPr>
            <a:lstStyle/>
            <a:p>
              <a:pPr marL="990600" eaLnBrk="1" hangingPunct="1">
                <a:defRPr/>
              </a:pPr>
              <a:r>
                <a:rPr lang="zh-CN" altLang="en-US" sz="40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如何增大压强</a:t>
              </a:r>
              <a:r>
                <a:rPr lang="en-US" altLang="zh-CN" sz="40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?</a:t>
              </a:r>
              <a:endParaRPr lang="zh-CN" altLang="en-US" sz="40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" name="doubtful-face_1653">
              <a:extLst>
                <a:ext uri="{FF2B5EF4-FFF2-40B4-BE49-F238E27FC236}">
                  <a16:creationId xmlns:a16="http://schemas.microsoft.com/office/drawing/2014/main" xmlns="" id="{AC42F80C-3BEE-4FB7-8949-A00E78E2201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158954" y="5218774"/>
              <a:ext cx="600545" cy="758195"/>
            </a:xfrm>
            <a:custGeom>
              <a:avLst/>
              <a:gdLst>
                <a:gd name="connsiteX0" fmla="*/ 249818 w 447953"/>
                <a:gd name="connsiteY0" fmla="*/ 447276 h 565545"/>
                <a:gd name="connsiteX1" fmla="*/ 280014 w 447953"/>
                <a:gd name="connsiteY1" fmla="*/ 479653 h 565545"/>
                <a:gd name="connsiteX2" fmla="*/ 264916 w 447953"/>
                <a:gd name="connsiteY2" fmla="*/ 483970 h 565545"/>
                <a:gd name="connsiteX3" fmla="*/ 245505 w 447953"/>
                <a:gd name="connsiteY3" fmla="*/ 462386 h 565545"/>
                <a:gd name="connsiteX4" fmla="*/ 172172 w 447953"/>
                <a:gd name="connsiteY4" fmla="*/ 496921 h 565545"/>
                <a:gd name="connsiteX5" fmla="*/ 161387 w 447953"/>
                <a:gd name="connsiteY5" fmla="*/ 483970 h 565545"/>
                <a:gd name="connsiteX6" fmla="*/ 249818 w 447953"/>
                <a:gd name="connsiteY6" fmla="*/ 447276 h 565545"/>
                <a:gd name="connsiteX7" fmla="*/ 295101 w 447953"/>
                <a:gd name="connsiteY7" fmla="*/ 376311 h 565545"/>
                <a:gd name="connsiteX8" fmla="*/ 280014 w 447953"/>
                <a:gd name="connsiteY8" fmla="*/ 391398 h 565545"/>
                <a:gd name="connsiteX9" fmla="*/ 295101 w 447953"/>
                <a:gd name="connsiteY9" fmla="*/ 406485 h 565545"/>
                <a:gd name="connsiteX10" fmla="*/ 310188 w 447953"/>
                <a:gd name="connsiteY10" fmla="*/ 391398 h 565545"/>
                <a:gd name="connsiteX11" fmla="*/ 295101 w 447953"/>
                <a:gd name="connsiteY11" fmla="*/ 376311 h 565545"/>
                <a:gd name="connsiteX12" fmla="*/ 157096 w 447953"/>
                <a:gd name="connsiteY12" fmla="*/ 376311 h 565545"/>
                <a:gd name="connsiteX13" fmla="*/ 142076 w 447953"/>
                <a:gd name="connsiteY13" fmla="*/ 391398 h 565545"/>
                <a:gd name="connsiteX14" fmla="*/ 157096 w 447953"/>
                <a:gd name="connsiteY14" fmla="*/ 406485 h 565545"/>
                <a:gd name="connsiteX15" fmla="*/ 172116 w 447953"/>
                <a:gd name="connsiteY15" fmla="*/ 391398 h 565545"/>
                <a:gd name="connsiteX16" fmla="*/ 157096 w 447953"/>
                <a:gd name="connsiteY16" fmla="*/ 376311 h 565545"/>
                <a:gd name="connsiteX17" fmla="*/ 301567 w 447953"/>
                <a:gd name="connsiteY17" fmla="*/ 356914 h 565545"/>
                <a:gd name="connsiteX18" fmla="*/ 331741 w 447953"/>
                <a:gd name="connsiteY18" fmla="*/ 387088 h 565545"/>
                <a:gd name="connsiteX19" fmla="*/ 301567 w 447953"/>
                <a:gd name="connsiteY19" fmla="*/ 417262 h 565545"/>
                <a:gd name="connsiteX20" fmla="*/ 271393 w 447953"/>
                <a:gd name="connsiteY20" fmla="*/ 387088 h 565545"/>
                <a:gd name="connsiteX21" fmla="*/ 301567 w 447953"/>
                <a:gd name="connsiteY21" fmla="*/ 356914 h 565545"/>
                <a:gd name="connsiteX22" fmla="*/ 150659 w 447953"/>
                <a:gd name="connsiteY22" fmla="*/ 356914 h 565545"/>
                <a:gd name="connsiteX23" fmla="*/ 180699 w 447953"/>
                <a:gd name="connsiteY23" fmla="*/ 387088 h 565545"/>
                <a:gd name="connsiteX24" fmla="*/ 150659 w 447953"/>
                <a:gd name="connsiteY24" fmla="*/ 417262 h 565545"/>
                <a:gd name="connsiteX25" fmla="*/ 122765 w 447953"/>
                <a:gd name="connsiteY25" fmla="*/ 387088 h 565545"/>
                <a:gd name="connsiteX26" fmla="*/ 150659 w 447953"/>
                <a:gd name="connsiteY26" fmla="*/ 356914 h 565545"/>
                <a:gd name="connsiteX27" fmla="*/ 185212 w 447953"/>
                <a:gd name="connsiteY27" fmla="*/ 245164 h 565545"/>
                <a:gd name="connsiteX28" fmla="*/ 96913 w 447953"/>
                <a:gd name="connsiteY28" fmla="*/ 309670 h 565545"/>
                <a:gd name="connsiteX29" fmla="*/ 30150 w 447953"/>
                <a:gd name="connsiteY29" fmla="*/ 309670 h 565545"/>
                <a:gd name="connsiteX30" fmla="*/ 223977 w 447953"/>
                <a:gd name="connsiteY30" fmla="*/ 531142 h 565545"/>
                <a:gd name="connsiteX31" fmla="*/ 417803 w 447953"/>
                <a:gd name="connsiteY31" fmla="*/ 309670 h 565545"/>
                <a:gd name="connsiteX32" fmla="*/ 150753 w 447953"/>
                <a:gd name="connsiteY32" fmla="*/ 311820 h 565545"/>
                <a:gd name="connsiteX33" fmla="*/ 353195 w 447953"/>
                <a:gd name="connsiteY33" fmla="*/ 178629 h 565545"/>
                <a:gd name="connsiteX34" fmla="*/ 381053 w 447953"/>
                <a:gd name="connsiteY34" fmla="*/ 208761 h 565545"/>
                <a:gd name="connsiteX35" fmla="*/ 346766 w 447953"/>
                <a:gd name="connsiteY35" fmla="*/ 241046 h 565545"/>
                <a:gd name="connsiteX36" fmla="*/ 321050 w 447953"/>
                <a:gd name="connsiteY36" fmla="*/ 213066 h 565545"/>
                <a:gd name="connsiteX37" fmla="*/ 353195 w 447953"/>
                <a:gd name="connsiteY37" fmla="*/ 178629 h 565545"/>
                <a:gd name="connsiteX38" fmla="*/ 223977 w 447953"/>
                <a:gd name="connsiteY38" fmla="*/ 90349 h 565545"/>
                <a:gd name="connsiteX39" fmla="*/ 329504 w 447953"/>
                <a:gd name="connsiteY39" fmla="*/ 111851 h 565545"/>
                <a:gd name="connsiteX40" fmla="*/ 316582 w 447953"/>
                <a:gd name="connsiteY40" fmla="*/ 150555 h 565545"/>
                <a:gd name="connsiteX41" fmla="*/ 314429 w 447953"/>
                <a:gd name="connsiteY41" fmla="*/ 159155 h 565545"/>
                <a:gd name="connsiteX42" fmla="*/ 312275 w 447953"/>
                <a:gd name="connsiteY42" fmla="*/ 176357 h 565545"/>
                <a:gd name="connsiteX43" fmla="*/ 299353 w 447953"/>
                <a:gd name="connsiteY43" fmla="*/ 212911 h 565545"/>
                <a:gd name="connsiteX44" fmla="*/ 346733 w 447953"/>
                <a:gd name="connsiteY44" fmla="*/ 262365 h 565545"/>
                <a:gd name="connsiteX45" fmla="*/ 402727 w 447953"/>
                <a:gd name="connsiteY45" fmla="*/ 208610 h 565545"/>
                <a:gd name="connsiteX46" fmla="*/ 394113 w 447953"/>
                <a:gd name="connsiteY46" fmla="*/ 180657 h 565545"/>
                <a:gd name="connsiteX47" fmla="*/ 400574 w 447953"/>
                <a:gd name="connsiteY47" fmla="*/ 180657 h 565545"/>
                <a:gd name="connsiteX48" fmla="*/ 402727 w 447953"/>
                <a:gd name="connsiteY48" fmla="*/ 169906 h 565545"/>
                <a:gd name="connsiteX49" fmla="*/ 447953 w 447953"/>
                <a:gd name="connsiteY49" fmla="*/ 309670 h 565545"/>
                <a:gd name="connsiteX50" fmla="*/ 223977 w 447953"/>
                <a:gd name="connsiteY50" fmla="*/ 565545 h 565545"/>
                <a:gd name="connsiteX51" fmla="*/ 0 w 447953"/>
                <a:gd name="connsiteY51" fmla="*/ 309670 h 565545"/>
                <a:gd name="connsiteX52" fmla="*/ 223977 w 447953"/>
                <a:gd name="connsiteY52" fmla="*/ 90349 h 565545"/>
                <a:gd name="connsiteX53" fmla="*/ 389847 w 447953"/>
                <a:gd name="connsiteY53" fmla="*/ 0 h 565545"/>
                <a:gd name="connsiteX54" fmla="*/ 447953 w 447953"/>
                <a:gd name="connsiteY54" fmla="*/ 47340 h 565545"/>
                <a:gd name="connsiteX55" fmla="*/ 409216 w 447953"/>
                <a:gd name="connsiteY55" fmla="*/ 111895 h 565545"/>
                <a:gd name="connsiteX56" fmla="*/ 385543 w 447953"/>
                <a:gd name="connsiteY56" fmla="*/ 152779 h 565545"/>
                <a:gd name="connsiteX57" fmla="*/ 383390 w 447953"/>
                <a:gd name="connsiteY57" fmla="*/ 161387 h 565545"/>
                <a:gd name="connsiteX58" fmla="*/ 336044 w 447953"/>
                <a:gd name="connsiteY58" fmla="*/ 161387 h 565545"/>
                <a:gd name="connsiteX59" fmla="*/ 336044 w 447953"/>
                <a:gd name="connsiteY59" fmla="*/ 152779 h 565545"/>
                <a:gd name="connsiteX60" fmla="*/ 368326 w 447953"/>
                <a:gd name="connsiteY60" fmla="*/ 94680 h 565545"/>
                <a:gd name="connsiteX61" fmla="*/ 396303 w 447953"/>
                <a:gd name="connsiteY61" fmla="*/ 58099 h 565545"/>
                <a:gd name="connsiteX62" fmla="*/ 374782 w 447953"/>
                <a:gd name="connsiteY62" fmla="*/ 40884 h 565545"/>
                <a:gd name="connsiteX63" fmla="*/ 338197 w 447953"/>
                <a:gd name="connsiteY63" fmla="*/ 49492 h 565545"/>
                <a:gd name="connsiteX64" fmla="*/ 331740 w 447953"/>
                <a:gd name="connsiteY64" fmla="*/ 15063 h 565545"/>
                <a:gd name="connsiteX65" fmla="*/ 389847 w 447953"/>
                <a:gd name="connsiteY65" fmla="*/ 0 h 5655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</a:cxnLst>
              <a:rect l="l" t="t" r="r" b="b"/>
              <a:pathLst>
                <a:path w="447953" h="565545">
                  <a:moveTo>
                    <a:pt x="249818" y="447276"/>
                  </a:moveTo>
                  <a:cubicBezTo>
                    <a:pt x="264916" y="451593"/>
                    <a:pt x="273544" y="462386"/>
                    <a:pt x="280014" y="479653"/>
                  </a:cubicBezTo>
                  <a:lnTo>
                    <a:pt x="264916" y="483970"/>
                  </a:lnTo>
                  <a:cubicBezTo>
                    <a:pt x="260603" y="471019"/>
                    <a:pt x="254132" y="464544"/>
                    <a:pt x="245505" y="462386"/>
                  </a:cubicBezTo>
                  <a:cubicBezTo>
                    <a:pt x="223936" y="455910"/>
                    <a:pt x="185113" y="483970"/>
                    <a:pt x="172172" y="496921"/>
                  </a:cubicBezTo>
                  <a:lnTo>
                    <a:pt x="161387" y="483970"/>
                  </a:lnTo>
                  <a:cubicBezTo>
                    <a:pt x="163544" y="483970"/>
                    <a:pt x="213152" y="438642"/>
                    <a:pt x="249818" y="447276"/>
                  </a:cubicBezTo>
                  <a:close/>
                  <a:moveTo>
                    <a:pt x="295101" y="376311"/>
                  </a:moveTo>
                  <a:cubicBezTo>
                    <a:pt x="286480" y="376311"/>
                    <a:pt x="280014" y="382777"/>
                    <a:pt x="280014" y="391398"/>
                  </a:cubicBezTo>
                  <a:cubicBezTo>
                    <a:pt x="280014" y="400019"/>
                    <a:pt x="286480" y="406485"/>
                    <a:pt x="295101" y="406485"/>
                  </a:cubicBezTo>
                  <a:cubicBezTo>
                    <a:pt x="303723" y="406485"/>
                    <a:pt x="310188" y="400019"/>
                    <a:pt x="310188" y="391398"/>
                  </a:cubicBezTo>
                  <a:cubicBezTo>
                    <a:pt x="310188" y="382777"/>
                    <a:pt x="303723" y="376311"/>
                    <a:pt x="295101" y="376311"/>
                  </a:cubicBezTo>
                  <a:close/>
                  <a:moveTo>
                    <a:pt x="157096" y="376311"/>
                  </a:moveTo>
                  <a:cubicBezTo>
                    <a:pt x="148513" y="376311"/>
                    <a:pt x="142076" y="382777"/>
                    <a:pt x="142076" y="391398"/>
                  </a:cubicBezTo>
                  <a:cubicBezTo>
                    <a:pt x="142076" y="400019"/>
                    <a:pt x="148513" y="406485"/>
                    <a:pt x="157096" y="406485"/>
                  </a:cubicBezTo>
                  <a:cubicBezTo>
                    <a:pt x="165679" y="406485"/>
                    <a:pt x="172116" y="400019"/>
                    <a:pt x="172116" y="391398"/>
                  </a:cubicBezTo>
                  <a:cubicBezTo>
                    <a:pt x="172116" y="382777"/>
                    <a:pt x="165679" y="376311"/>
                    <a:pt x="157096" y="376311"/>
                  </a:cubicBezTo>
                  <a:close/>
                  <a:moveTo>
                    <a:pt x="301567" y="356914"/>
                  </a:moveTo>
                  <a:cubicBezTo>
                    <a:pt x="316654" y="356914"/>
                    <a:pt x="331741" y="372001"/>
                    <a:pt x="331741" y="387088"/>
                  </a:cubicBezTo>
                  <a:cubicBezTo>
                    <a:pt x="331741" y="404330"/>
                    <a:pt x="316654" y="417262"/>
                    <a:pt x="301567" y="417262"/>
                  </a:cubicBezTo>
                  <a:cubicBezTo>
                    <a:pt x="284325" y="417262"/>
                    <a:pt x="271393" y="404330"/>
                    <a:pt x="271393" y="387088"/>
                  </a:cubicBezTo>
                  <a:cubicBezTo>
                    <a:pt x="271393" y="372001"/>
                    <a:pt x="284325" y="356914"/>
                    <a:pt x="301567" y="356914"/>
                  </a:cubicBezTo>
                  <a:close/>
                  <a:moveTo>
                    <a:pt x="150659" y="356914"/>
                  </a:moveTo>
                  <a:cubicBezTo>
                    <a:pt x="167825" y="356914"/>
                    <a:pt x="180699" y="372001"/>
                    <a:pt x="180699" y="387088"/>
                  </a:cubicBezTo>
                  <a:cubicBezTo>
                    <a:pt x="180699" y="404330"/>
                    <a:pt x="167825" y="417262"/>
                    <a:pt x="150659" y="417262"/>
                  </a:cubicBezTo>
                  <a:cubicBezTo>
                    <a:pt x="135639" y="417262"/>
                    <a:pt x="122765" y="404330"/>
                    <a:pt x="122765" y="387088"/>
                  </a:cubicBezTo>
                  <a:cubicBezTo>
                    <a:pt x="122765" y="372001"/>
                    <a:pt x="135639" y="356914"/>
                    <a:pt x="150659" y="356914"/>
                  </a:cubicBezTo>
                  <a:close/>
                  <a:moveTo>
                    <a:pt x="185212" y="245164"/>
                  </a:moveTo>
                  <a:lnTo>
                    <a:pt x="96913" y="309670"/>
                  </a:lnTo>
                  <a:lnTo>
                    <a:pt x="30150" y="309670"/>
                  </a:lnTo>
                  <a:cubicBezTo>
                    <a:pt x="30150" y="432232"/>
                    <a:pt x="118449" y="531142"/>
                    <a:pt x="223977" y="531142"/>
                  </a:cubicBezTo>
                  <a:cubicBezTo>
                    <a:pt x="331658" y="531142"/>
                    <a:pt x="417803" y="432232"/>
                    <a:pt x="417803" y="309670"/>
                  </a:cubicBezTo>
                  <a:cubicBezTo>
                    <a:pt x="325197" y="346224"/>
                    <a:pt x="150753" y="311820"/>
                    <a:pt x="150753" y="311820"/>
                  </a:cubicBezTo>
                  <a:close/>
                  <a:moveTo>
                    <a:pt x="353195" y="178629"/>
                  </a:moveTo>
                  <a:cubicBezTo>
                    <a:pt x="370338" y="178629"/>
                    <a:pt x="381053" y="191543"/>
                    <a:pt x="381053" y="208761"/>
                  </a:cubicBezTo>
                  <a:cubicBezTo>
                    <a:pt x="381053" y="228132"/>
                    <a:pt x="368195" y="241046"/>
                    <a:pt x="346766" y="241046"/>
                  </a:cubicBezTo>
                  <a:cubicBezTo>
                    <a:pt x="331765" y="241046"/>
                    <a:pt x="321050" y="230284"/>
                    <a:pt x="321050" y="213066"/>
                  </a:cubicBezTo>
                  <a:cubicBezTo>
                    <a:pt x="321050" y="195847"/>
                    <a:pt x="333908" y="178629"/>
                    <a:pt x="353195" y="178629"/>
                  </a:cubicBezTo>
                  <a:close/>
                  <a:moveTo>
                    <a:pt x="223977" y="90349"/>
                  </a:moveTo>
                  <a:cubicBezTo>
                    <a:pt x="262742" y="90349"/>
                    <a:pt x="297200" y="98950"/>
                    <a:pt x="329504" y="111851"/>
                  </a:cubicBezTo>
                  <a:cubicBezTo>
                    <a:pt x="323043" y="124752"/>
                    <a:pt x="318736" y="137653"/>
                    <a:pt x="316582" y="150555"/>
                  </a:cubicBezTo>
                  <a:cubicBezTo>
                    <a:pt x="316582" y="152705"/>
                    <a:pt x="314429" y="154855"/>
                    <a:pt x="314429" y="159155"/>
                  </a:cubicBezTo>
                  <a:lnTo>
                    <a:pt x="312275" y="176357"/>
                  </a:lnTo>
                  <a:cubicBezTo>
                    <a:pt x="303661" y="187108"/>
                    <a:pt x="299353" y="200009"/>
                    <a:pt x="299353" y="212911"/>
                  </a:cubicBezTo>
                  <a:cubicBezTo>
                    <a:pt x="299353" y="240863"/>
                    <a:pt x="320890" y="262365"/>
                    <a:pt x="346733" y="262365"/>
                  </a:cubicBezTo>
                  <a:cubicBezTo>
                    <a:pt x="379037" y="262365"/>
                    <a:pt x="402727" y="238713"/>
                    <a:pt x="402727" y="208610"/>
                  </a:cubicBezTo>
                  <a:cubicBezTo>
                    <a:pt x="402727" y="197859"/>
                    <a:pt x="400574" y="189258"/>
                    <a:pt x="394113" y="180657"/>
                  </a:cubicBezTo>
                  <a:lnTo>
                    <a:pt x="400574" y="180657"/>
                  </a:lnTo>
                  <a:lnTo>
                    <a:pt x="402727" y="169906"/>
                  </a:lnTo>
                  <a:cubicBezTo>
                    <a:pt x="430724" y="204310"/>
                    <a:pt x="447953" y="251614"/>
                    <a:pt x="447953" y="309670"/>
                  </a:cubicBezTo>
                  <a:cubicBezTo>
                    <a:pt x="447953" y="451584"/>
                    <a:pt x="348887" y="565545"/>
                    <a:pt x="223977" y="565545"/>
                  </a:cubicBezTo>
                  <a:cubicBezTo>
                    <a:pt x="101220" y="565545"/>
                    <a:pt x="0" y="451584"/>
                    <a:pt x="0" y="309670"/>
                  </a:cubicBezTo>
                  <a:cubicBezTo>
                    <a:pt x="0" y="169906"/>
                    <a:pt x="101220" y="90349"/>
                    <a:pt x="223977" y="90349"/>
                  </a:cubicBezTo>
                  <a:close/>
                  <a:moveTo>
                    <a:pt x="389847" y="0"/>
                  </a:moveTo>
                  <a:cubicBezTo>
                    <a:pt x="422128" y="0"/>
                    <a:pt x="447953" y="19366"/>
                    <a:pt x="447953" y="47340"/>
                  </a:cubicBezTo>
                  <a:cubicBezTo>
                    <a:pt x="447953" y="75314"/>
                    <a:pt x="428584" y="92528"/>
                    <a:pt x="409216" y="111895"/>
                  </a:cubicBezTo>
                  <a:cubicBezTo>
                    <a:pt x="396303" y="126958"/>
                    <a:pt x="389847" y="137717"/>
                    <a:pt x="385543" y="152779"/>
                  </a:cubicBezTo>
                  <a:cubicBezTo>
                    <a:pt x="385543" y="154931"/>
                    <a:pt x="385543" y="157083"/>
                    <a:pt x="383390" y="161387"/>
                  </a:cubicBezTo>
                  <a:lnTo>
                    <a:pt x="336044" y="161387"/>
                  </a:lnTo>
                  <a:cubicBezTo>
                    <a:pt x="336044" y="157083"/>
                    <a:pt x="336044" y="154931"/>
                    <a:pt x="336044" y="152779"/>
                  </a:cubicBezTo>
                  <a:cubicBezTo>
                    <a:pt x="338197" y="133413"/>
                    <a:pt x="348957" y="116198"/>
                    <a:pt x="368326" y="94680"/>
                  </a:cubicBezTo>
                  <a:cubicBezTo>
                    <a:pt x="381238" y="81769"/>
                    <a:pt x="396303" y="68858"/>
                    <a:pt x="396303" y="58099"/>
                  </a:cubicBezTo>
                  <a:cubicBezTo>
                    <a:pt x="396303" y="47340"/>
                    <a:pt x="391999" y="40884"/>
                    <a:pt x="374782" y="40884"/>
                  </a:cubicBezTo>
                  <a:cubicBezTo>
                    <a:pt x="359717" y="40884"/>
                    <a:pt x="346805" y="45188"/>
                    <a:pt x="338197" y="49492"/>
                  </a:cubicBezTo>
                  <a:lnTo>
                    <a:pt x="331740" y="15063"/>
                  </a:lnTo>
                  <a:cubicBezTo>
                    <a:pt x="344653" y="6455"/>
                    <a:pt x="364022" y="0"/>
                    <a:pt x="389847" y="0"/>
                  </a:cubicBezTo>
                  <a:close/>
                </a:path>
              </a:pathLst>
            </a:custGeom>
            <a:solidFill>
              <a:schemeClr val="bg2">
                <a:lumMod val="10000"/>
              </a:schemeClr>
            </a:solidFill>
            <a:ln>
              <a:noFill/>
            </a:ln>
            <a:effectLst>
              <a:glow rad="63500">
                <a:schemeClr val="accent3">
                  <a:satMod val="175000"/>
                  <a:alpha val="40000"/>
                </a:schemeClr>
              </a:glow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</p:sp>
      </p:grpSp>
      <p:pic>
        <p:nvPicPr>
          <p:cNvPr id="13" name="图片 12" descr="图片包含 工具&#10;&#10;已生成高可信度的说明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1721566">
            <a:off x="3257550" y="3144838"/>
            <a:ext cx="3121025" cy="312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图片 14" descr="图片包含 运输&#10;&#10;已生成高可信度的说明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7175" y="3582988"/>
            <a:ext cx="4111625" cy="279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图片 16" descr="图片包含 餐桌, 就坐&#10;&#10;已生成极高可信度的说明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691188" y="3976688"/>
            <a:ext cx="2906712" cy="193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36"/>
          <p:cNvGraphicFramePr>
            <a:graphicFrameLocks noChangeAspect="1"/>
          </p:cNvGraphicFramePr>
          <p:nvPr/>
        </p:nvGraphicFramePr>
        <p:xfrm>
          <a:off x="5286375" y="563563"/>
          <a:ext cx="1158875" cy="1052512"/>
        </p:xfrm>
        <a:graphic>
          <a:graphicData uri="http://schemas.openxmlformats.org/presentationml/2006/ole">
            <p:oleObj spid="_x0000_s3074" r:id="rId6" imgW="965160" imgH="876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800A37D6-A85B-4CEA-87C5-16ABED783C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175" y="646113"/>
            <a:ext cx="8629650" cy="5618162"/>
          </a:xfrm>
          <a:prstGeom prst="round2DiagRect">
            <a:avLst/>
          </a:prstGeom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）受力面积一定时，</a:t>
            </a:r>
            <a:r>
              <a:rPr lang="zh-CN" altLang="en-US" sz="3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减小</a:t>
            </a:r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压力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）压力一定时，</a:t>
            </a:r>
            <a:r>
              <a:rPr lang="zh-CN" altLang="en-US" sz="36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增大</a:t>
            </a:r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受力面积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zh-CN" altLang="en-US" sz="3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减小</a:t>
            </a:r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压力的同时，</a:t>
            </a:r>
            <a:r>
              <a:rPr lang="zh-CN" altLang="en-US" sz="36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增大</a:t>
            </a:r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受力面积</a:t>
            </a: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411163" y="474663"/>
            <a:ext cx="4721225" cy="782637"/>
            <a:chOff x="936630" y="5214526"/>
            <a:chExt cx="4720998" cy="784049"/>
          </a:xfrm>
        </p:grpSpPr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xmlns="" id="{766AD425-DA7B-43EC-A4A9-827B8A244180}"/>
                </a:ext>
              </a:extLst>
            </p:cNvPr>
            <p:cNvSpPr txBox="1"/>
            <p:nvPr/>
          </p:nvSpPr>
          <p:spPr bwMode="auto">
            <a:xfrm>
              <a:off x="936630" y="5214526"/>
              <a:ext cx="4720998" cy="784049"/>
            </a:xfrm>
            <a:prstGeom prst="roundRect">
              <a:avLst/>
            </a:prstGeom>
            <a:gradFill flip="none" rotWithShape="1">
              <a:gsLst>
                <a:gs pos="0">
                  <a:srgbClr val="C7C5C4"/>
                </a:gs>
                <a:gs pos="100000">
                  <a:srgbClr val="EEF2F3"/>
                </a:gs>
              </a:gsLst>
              <a:lin ang="0" scaled="1"/>
              <a:tileRect/>
            </a:gradFill>
            <a:ln>
              <a:noFill/>
            </a:ln>
            <a:effectLst>
              <a:glow rad="63500">
                <a:schemeClr val="accent3">
                  <a:satMod val="175000"/>
                  <a:alpha val="40000"/>
                </a:schemeClr>
              </a:glow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/>
            </a:scene3d>
            <a:sp3d prstMaterial="metal">
              <a:bevelT w="63500" h="63500" prst="coolSlant"/>
            </a:sp3d>
            <a:extLst/>
          </p:spPr>
          <p:txBody>
            <a:bodyPr anchor="ctr">
              <a:spAutoFit/>
            </a:bodyPr>
            <a:lstStyle/>
            <a:p>
              <a:pPr marL="990600" eaLnBrk="1" hangingPunct="1">
                <a:defRPr/>
              </a:pPr>
              <a:r>
                <a:rPr lang="zh-CN" altLang="en-US" sz="40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如何减小压强</a:t>
              </a:r>
              <a:r>
                <a:rPr lang="en-US" altLang="zh-CN" sz="40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?</a:t>
              </a:r>
              <a:endParaRPr lang="zh-CN" altLang="en-US" sz="40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4" name="doubtful-face_1653">
              <a:extLst>
                <a:ext uri="{FF2B5EF4-FFF2-40B4-BE49-F238E27FC236}">
                  <a16:creationId xmlns:a16="http://schemas.microsoft.com/office/drawing/2014/main" xmlns="" id="{AC42F80C-3BEE-4FB7-8949-A00E78E2201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158954" y="5218774"/>
              <a:ext cx="600545" cy="758195"/>
            </a:xfrm>
            <a:custGeom>
              <a:avLst/>
              <a:gdLst>
                <a:gd name="connsiteX0" fmla="*/ 249818 w 447953"/>
                <a:gd name="connsiteY0" fmla="*/ 447276 h 565545"/>
                <a:gd name="connsiteX1" fmla="*/ 280014 w 447953"/>
                <a:gd name="connsiteY1" fmla="*/ 479653 h 565545"/>
                <a:gd name="connsiteX2" fmla="*/ 264916 w 447953"/>
                <a:gd name="connsiteY2" fmla="*/ 483970 h 565545"/>
                <a:gd name="connsiteX3" fmla="*/ 245505 w 447953"/>
                <a:gd name="connsiteY3" fmla="*/ 462386 h 565545"/>
                <a:gd name="connsiteX4" fmla="*/ 172172 w 447953"/>
                <a:gd name="connsiteY4" fmla="*/ 496921 h 565545"/>
                <a:gd name="connsiteX5" fmla="*/ 161387 w 447953"/>
                <a:gd name="connsiteY5" fmla="*/ 483970 h 565545"/>
                <a:gd name="connsiteX6" fmla="*/ 249818 w 447953"/>
                <a:gd name="connsiteY6" fmla="*/ 447276 h 565545"/>
                <a:gd name="connsiteX7" fmla="*/ 295101 w 447953"/>
                <a:gd name="connsiteY7" fmla="*/ 376311 h 565545"/>
                <a:gd name="connsiteX8" fmla="*/ 280014 w 447953"/>
                <a:gd name="connsiteY8" fmla="*/ 391398 h 565545"/>
                <a:gd name="connsiteX9" fmla="*/ 295101 w 447953"/>
                <a:gd name="connsiteY9" fmla="*/ 406485 h 565545"/>
                <a:gd name="connsiteX10" fmla="*/ 310188 w 447953"/>
                <a:gd name="connsiteY10" fmla="*/ 391398 h 565545"/>
                <a:gd name="connsiteX11" fmla="*/ 295101 w 447953"/>
                <a:gd name="connsiteY11" fmla="*/ 376311 h 565545"/>
                <a:gd name="connsiteX12" fmla="*/ 157096 w 447953"/>
                <a:gd name="connsiteY12" fmla="*/ 376311 h 565545"/>
                <a:gd name="connsiteX13" fmla="*/ 142076 w 447953"/>
                <a:gd name="connsiteY13" fmla="*/ 391398 h 565545"/>
                <a:gd name="connsiteX14" fmla="*/ 157096 w 447953"/>
                <a:gd name="connsiteY14" fmla="*/ 406485 h 565545"/>
                <a:gd name="connsiteX15" fmla="*/ 172116 w 447953"/>
                <a:gd name="connsiteY15" fmla="*/ 391398 h 565545"/>
                <a:gd name="connsiteX16" fmla="*/ 157096 w 447953"/>
                <a:gd name="connsiteY16" fmla="*/ 376311 h 565545"/>
                <a:gd name="connsiteX17" fmla="*/ 301567 w 447953"/>
                <a:gd name="connsiteY17" fmla="*/ 356914 h 565545"/>
                <a:gd name="connsiteX18" fmla="*/ 331741 w 447953"/>
                <a:gd name="connsiteY18" fmla="*/ 387088 h 565545"/>
                <a:gd name="connsiteX19" fmla="*/ 301567 w 447953"/>
                <a:gd name="connsiteY19" fmla="*/ 417262 h 565545"/>
                <a:gd name="connsiteX20" fmla="*/ 271393 w 447953"/>
                <a:gd name="connsiteY20" fmla="*/ 387088 h 565545"/>
                <a:gd name="connsiteX21" fmla="*/ 301567 w 447953"/>
                <a:gd name="connsiteY21" fmla="*/ 356914 h 565545"/>
                <a:gd name="connsiteX22" fmla="*/ 150659 w 447953"/>
                <a:gd name="connsiteY22" fmla="*/ 356914 h 565545"/>
                <a:gd name="connsiteX23" fmla="*/ 180699 w 447953"/>
                <a:gd name="connsiteY23" fmla="*/ 387088 h 565545"/>
                <a:gd name="connsiteX24" fmla="*/ 150659 w 447953"/>
                <a:gd name="connsiteY24" fmla="*/ 417262 h 565545"/>
                <a:gd name="connsiteX25" fmla="*/ 122765 w 447953"/>
                <a:gd name="connsiteY25" fmla="*/ 387088 h 565545"/>
                <a:gd name="connsiteX26" fmla="*/ 150659 w 447953"/>
                <a:gd name="connsiteY26" fmla="*/ 356914 h 565545"/>
                <a:gd name="connsiteX27" fmla="*/ 185212 w 447953"/>
                <a:gd name="connsiteY27" fmla="*/ 245164 h 565545"/>
                <a:gd name="connsiteX28" fmla="*/ 96913 w 447953"/>
                <a:gd name="connsiteY28" fmla="*/ 309670 h 565545"/>
                <a:gd name="connsiteX29" fmla="*/ 30150 w 447953"/>
                <a:gd name="connsiteY29" fmla="*/ 309670 h 565545"/>
                <a:gd name="connsiteX30" fmla="*/ 223977 w 447953"/>
                <a:gd name="connsiteY30" fmla="*/ 531142 h 565545"/>
                <a:gd name="connsiteX31" fmla="*/ 417803 w 447953"/>
                <a:gd name="connsiteY31" fmla="*/ 309670 h 565545"/>
                <a:gd name="connsiteX32" fmla="*/ 150753 w 447953"/>
                <a:gd name="connsiteY32" fmla="*/ 311820 h 565545"/>
                <a:gd name="connsiteX33" fmla="*/ 353195 w 447953"/>
                <a:gd name="connsiteY33" fmla="*/ 178629 h 565545"/>
                <a:gd name="connsiteX34" fmla="*/ 381053 w 447953"/>
                <a:gd name="connsiteY34" fmla="*/ 208761 h 565545"/>
                <a:gd name="connsiteX35" fmla="*/ 346766 w 447953"/>
                <a:gd name="connsiteY35" fmla="*/ 241046 h 565545"/>
                <a:gd name="connsiteX36" fmla="*/ 321050 w 447953"/>
                <a:gd name="connsiteY36" fmla="*/ 213066 h 565545"/>
                <a:gd name="connsiteX37" fmla="*/ 353195 w 447953"/>
                <a:gd name="connsiteY37" fmla="*/ 178629 h 565545"/>
                <a:gd name="connsiteX38" fmla="*/ 223977 w 447953"/>
                <a:gd name="connsiteY38" fmla="*/ 90349 h 565545"/>
                <a:gd name="connsiteX39" fmla="*/ 329504 w 447953"/>
                <a:gd name="connsiteY39" fmla="*/ 111851 h 565545"/>
                <a:gd name="connsiteX40" fmla="*/ 316582 w 447953"/>
                <a:gd name="connsiteY40" fmla="*/ 150555 h 565545"/>
                <a:gd name="connsiteX41" fmla="*/ 314429 w 447953"/>
                <a:gd name="connsiteY41" fmla="*/ 159155 h 565545"/>
                <a:gd name="connsiteX42" fmla="*/ 312275 w 447953"/>
                <a:gd name="connsiteY42" fmla="*/ 176357 h 565545"/>
                <a:gd name="connsiteX43" fmla="*/ 299353 w 447953"/>
                <a:gd name="connsiteY43" fmla="*/ 212911 h 565545"/>
                <a:gd name="connsiteX44" fmla="*/ 346733 w 447953"/>
                <a:gd name="connsiteY44" fmla="*/ 262365 h 565545"/>
                <a:gd name="connsiteX45" fmla="*/ 402727 w 447953"/>
                <a:gd name="connsiteY45" fmla="*/ 208610 h 565545"/>
                <a:gd name="connsiteX46" fmla="*/ 394113 w 447953"/>
                <a:gd name="connsiteY46" fmla="*/ 180657 h 565545"/>
                <a:gd name="connsiteX47" fmla="*/ 400574 w 447953"/>
                <a:gd name="connsiteY47" fmla="*/ 180657 h 565545"/>
                <a:gd name="connsiteX48" fmla="*/ 402727 w 447953"/>
                <a:gd name="connsiteY48" fmla="*/ 169906 h 565545"/>
                <a:gd name="connsiteX49" fmla="*/ 447953 w 447953"/>
                <a:gd name="connsiteY49" fmla="*/ 309670 h 565545"/>
                <a:gd name="connsiteX50" fmla="*/ 223977 w 447953"/>
                <a:gd name="connsiteY50" fmla="*/ 565545 h 565545"/>
                <a:gd name="connsiteX51" fmla="*/ 0 w 447953"/>
                <a:gd name="connsiteY51" fmla="*/ 309670 h 565545"/>
                <a:gd name="connsiteX52" fmla="*/ 223977 w 447953"/>
                <a:gd name="connsiteY52" fmla="*/ 90349 h 565545"/>
                <a:gd name="connsiteX53" fmla="*/ 389847 w 447953"/>
                <a:gd name="connsiteY53" fmla="*/ 0 h 565545"/>
                <a:gd name="connsiteX54" fmla="*/ 447953 w 447953"/>
                <a:gd name="connsiteY54" fmla="*/ 47340 h 565545"/>
                <a:gd name="connsiteX55" fmla="*/ 409216 w 447953"/>
                <a:gd name="connsiteY55" fmla="*/ 111895 h 565545"/>
                <a:gd name="connsiteX56" fmla="*/ 385543 w 447953"/>
                <a:gd name="connsiteY56" fmla="*/ 152779 h 565545"/>
                <a:gd name="connsiteX57" fmla="*/ 383390 w 447953"/>
                <a:gd name="connsiteY57" fmla="*/ 161387 h 565545"/>
                <a:gd name="connsiteX58" fmla="*/ 336044 w 447953"/>
                <a:gd name="connsiteY58" fmla="*/ 161387 h 565545"/>
                <a:gd name="connsiteX59" fmla="*/ 336044 w 447953"/>
                <a:gd name="connsiteY59" fmla="*/ 152779 h 565545"/>
                <a:gd name="connsiteX60" fmla="*/ 368326 w 447953"/>
                <a:gd name="connsiteY60" fmla="*/ 94680 h 565545"/>
                <a:gd name="connsiteX61" fmla="*/ 396303 w 447953"/>
                <a:gd name="connsiteY61" fmla="*/ 58099 h 565545"/>
                <a:gd name="connsiteX62" fmla="*/ 374782 w 447953"/>
                <a:gd name="connsiteY62" fmla="*/ 40884 h 565545"/>
                <a:gd name="connsiteX63" fmla="*/ 338197 w 447953"/>
                <a:gd name="connsiteY63" fmla="*/ 49492 h 565545"/>
                <a:gd name="connsiteX64" fmla="*/ 331740 w 447953"/>
                <a:gd name="connsiteY64" fmla="*/ 15063 h 565545"/>
                <a:gd name="connsiteX65" fmla="*/ 389847 w 447953"/>
                <a:gd name="connsiteY65" fmla="*/ 0 h 5655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</a:cxnLst>
              <a:rect l="l" t="t" r="r" b="b"/>
              <a:pathLst>
                <a:path w="447953" h="565545">
                  <a:moveTo>
                    <a:pt x="249818" y="447276"/>
                  </a:moveTo>
                  <a:cubicBezTo>
                    <a:pt x="264916" y="451593"/>
                    <a:pt x="273544" y="462386"/>
                    <a:pt x="280014" y="479653"/>
                  </a:cubicBezTo>
                  <a:lnTo>
                    <a:pt x="264916" y="483970"/>
                  </a:lnTo>
                  <a:cubicBezTo>
                    <a:pt x="260603" y="471019"/>
                    <a:pt x="254132" y="464544"/>
                    <a:pt x="245505" y="462386"/>
                  </a:cubicBezTo>
                  <a:cubicBezTo>
                    <a:pt x="223936" y="455910"/>
                    <a:pt x="185113" y="483970"/>
                    <a:pt x="172172" y="496921"/>
                  </a:cubicBezTo>
                  <a:lnTo>
                    <a:pt x="161387" y="483970"/>
                  </a:lnTo>
                  <a:cubicBezTo>
                    <a:pt x="163544" y="483970"/>
                    <a:pt x="213152" y="438642"/>
                    <a:pt x="249818" y="447276"/>
                  </a:cubicBezTo>
                  <a:close/>
                  <a:moveTo>
                    <a:pt x="295101" y="376311"/>
                  </a:moveTo>
                  <a:cubicBezTo>
                    <a:pt x="286480" y="376311"/>
                    <a:pt x="280014" y="382777"/>
                    <a:pt x="280014" y="391398"/>
                  </a:cubicBezTo>
                  <a:cubicBezTo>
                    <a:pt x="280014" y="400019"/>
                    <a:pt x="286480" y="406485"/>
                    <a:pt x="295101" y="406485"/>
                  </a:cubicBezTo>
                  <a:cubicBezTo>
                    <a:pt x="303723" y="406485"/>
                    <a:pt x="310188" y="400019"/>
                    <a:pt x="310188" y="391398"/>
                  </a:cubicBezTo>
                  <a:cubicBezTo>
                    <a:pt x="310188" y="382777"/>
                    <a:pt x="303723" y="376311"/>
                    <a:pt x="295101" y="376311"/>
                  </a:cubicBezTo>
                  <a:close/>
                  <a:moveTo>
                    <a:pt x="157096" y="376311"/>
                  </a:moveTo>
                  <a:cubicBezTo>
                    <a:pt x="148513" y="376311"/>
                    <a:pt x="142076" y="382777"/>
                    <a:pt x="142076" y="391398"/>
                  </a:cubicBezTo>
                  <a:cubicBezTo>
                    <a:pt x="142076" y="400019"/>
                    <a:pt x="148513" y="406485"/>
                    <a:pt x="157096" y="406485"/>
                  </a:cubicBezTo>
                  <a:cubicBezTo>
                    <a:pt x="165679" y="406485"/>
                    <a:pt x="172116" y="400019"/>
                    <a:pt x="172116" y="391398"/>
                  </a:cubicBezTo>
                  <a:cubicBezTo>
                    <a:pt x="172116" y="382777"/>
                    <a:pt x="165679" y="376311"/>
                    <a:pt x="157096" y="376311"/>
                  </a:cubicBezTo>
                  <a:close/>
                  <a:moveTo>
                    <a:pt x="301567" y="356914"/>
                  </a:moveTo>
                  <a:cubicBezTo>
                    <a:pt x="316654" y="356914"/>
                    <a:pt x="331741" y="372001"/>
                    <a:pt x="331741" y="387088"/>
                  </a:cubicBezTo>
                  <a:cubicBezTo>
                    <a:pt x="331741" y="404330"/>
                    <a:pt x="316654" y="417262"/>
                    <a:pt x="301567" y="417262"/>
                  </a:cubicBezTo>
                  <a:cubicBezTo>
                    <a:pt x="284325" y="417262"/>
                    <a:pt x="271393" y="404330"/>
                    <a:pt x="271393" y="387088"/>
                  </a:cubicBezTo>
                  <a:cubicBezTo>
                    <a:pt x="271393" y="372001"/>
                    <a:pt x="284325" y="356914"/>
                    <a:pt x="301567" y="356914"/>
                  </a:cubicBezTo>
                  <a:close/>
                  <a:moveTo>
                    <a:pt x="150659" y="356914"/>
                  </a:moveTo>
                  <a:cubicBezTo>
                    <a:pt x="167825" y="356914"/>
                    <a:pt x="180699" y="372001"/>
                    <a:pt x="180699" y="387088"/>
                  </a:cubicBezTo>
                  <a:cubicBezTo>
                    <a:pt x="180699" y="404330"/>
                    <a:pt x="167825" y="417262"/>
                    <a:pt x="150659" y="417262"/>
                  </a:cubicBezTo>
                  <a:cubicBezTo>
                    <a:pt x="135639" y="417262"/>
                    <a:pt x="122765" y="404330"/>
                    <a:pt x="122765" y="387088"/>
                  </a:cubicBezTo>
                  <a:cubicBezTo>
                    <a:pt x="122765" y="372001"/>
                    <a:pt x="135639" y="356914"/>
                    <a:pt x="150659" y="356914"/>
                  </a:cubicBezTo>
                  <a:close/>
                  <a:moveTo>
                    <a:pt x="185212" y="245164"/>
                  </a:moveTo>
                  <a:lnTo>
                    <a:pt x="96913" y="309670"/>
                  </a:lnTo>
                  <a:lnTo>
                    <a:pt x="30150" y="309670"/>
                  </a:lnTo>
                  <a:cubicBezTo>
                    <a:pt x="30150" y="432232"/>
                    <a:pt x="118449" y="531142"/>
                    <a:pt x="223977" y="531142"/>
                  </a:cubicBezTo>
                  <a:cubicBezTo>
                    <a:pt x="331658" y="531142"/>
                    <a:pt x="417803" y="432232"/>
                    <a:pt x="417803" y="309670"/>
                  </a:cubicBezTo>
                  <a:cubicBezTo>
                    <a:pt x="325197" y="346224"/>
                    <a:pt x="150753" y="311820"/>
                    <a:pt x="150753" y="311820"/>
                  </a:cubicBezTo>
                  <a:close/>
                  <a:moveTo>
                    <a:pt x="353195" y="178629"/>
                  </a:moveTo>
                  <a:cubicBezTo>
                    <a:pt x="370338" y="178629"/>
                    <a:pt x="381053" y="191543"/>
                    <a:pt x="381053" y="208761"/>
                  </a:cubicBezTo>
                  <a:cubicBezTo>
                    <a:pt x="381053" y="228132"/>
                    <a:pt x="368195" y="241046"/>
                    <a:pt x="346766" y="241046"/>
                  </a:cubicBezTo>
                  <a:cubicBezTo>
                    <a:pt x="331765" y="241046"/>
                    <a:pt x="321050" y="230284"/>
                    <a:pt x="321050" y="213066"/>
                  </a:cubicBezTo>
                  <a:cubicBezTo>
                    <a:pt x="321050" y="195847"/>
                    <a:pt x="333908" y="178629"/>
                    <a:pt x="353195" y="178629"/>
                  </a:cubicBezTo>
                  <a:close/>
                  <a:moveTo>
                    <a:pt x="223977" y="90349"/>
                  </a:moveTo>
                  <a:cubicBezTo>
                    <a:pt x="262742" y="90349"/>
                    <a:pt x="297200" y="98950"/>
                    <a:pt x="329504" y="111851"/>
                  </a:cubicBezTo>
                  <a:cubicBezTo>
                    <a:pt x="323043" y="124752"/>
                    <a:pt x="318736" y="137653"/>
                    <a:pt x="316582" y="150555"/>
                  </a:cubicBezTo>
                  <a:cubicBezTo>
                    <a:pt x="316582" y="152705"/>
                    <a:pt x="314429" y="154855"/>
                    <a:pt x="314429" y="159155"/>
                  </a:cubicBezTo>
                  <a:lnTo>
                    <a:pt x="312275" y="176357"/>
                  </a:lnTo>
                  <a:cubicBezTo>
                    <a:pt x="303661" y="187108"/>
                    <a:pt x="299353" y="200009"/>
                    <a:pt x="299353" y="212911"/>
                  </a:cubicBezTo>
                  <a:cubicBezTo>
                    <a:pt x="299353" y="240863"/>
                    <a:pt x="320890" y="262365"/>
                    <a:pt x="346733" y="262365"/>
                  </a:cubicBezTo>
                  <a:cubicBezTo>
                    <a:pt x="379037" y="262365"/>
                    <a:pt x="402727" y="238713"/>
                    <a:pt x="402727" y="208610"/>
                  </a:cubicBezTo>
                  <a:cubicBezTo>
                    <a:pt x="402727" y="197859"/>
                    <a:pt x="400574" y="189258"/>
                    <a:pt x="394113" y="180657"/>
                  </a:cubicBezTo>
                  <a:lnTo>
                    <a:pt x="400574" y="180657"/>
                  </a:lnTo>
                  <a:lnTo>
                    <a:pt x="402727" y="169906"/>
                  </a:lnTo>
                  <a:cubicBezTo>
                    <a:pt x="430724" y="204310"/>
                    <a:pt x="447953" y="251614"/>
                    <a:pt x="447953" y="309670"/>
                  </a:cubicBezTo>
                  <a:cubicBezTo>
                    <a:pt x="447953" y="451584"/>
                    <a:pt x="348887" y="565545"/>
                    <a:pt x="223977" y="565545"/>
                  </a:cubicBezTo>
                  <a:cubicBezTo>
                    <a:pt x="101220" y="565545"/>
                    <a:pt x="0" y="451584"/>
                    <a:pt x="0" y="309670"/>
                  </a:cubicBezTo>
                  <a:cubicBezTo>
                    <a:pt x="0" y="169906"/>
                    <a:pt x="101220" y="90349"/>
                    <a:pt x="223977" y="90349"/>
                  </a:cubicBezTo>
                  <a:close/>
                  <a:moveTo>
                    <a:pt x="389847" y="0"/>
                  </a:moveTo>
                  <a:cubicBezTo>
                    <a:pt x="422128" y="0"/>
                    <a:pt x="447953" y="19366"/>
                    <a:pt x="447953" y="47340"/>
                  </a:cubicBezTo>
                  <a:cubicBezTo>
                    <a:pt x="447953" y="75314"/>
                    <a:pt x="428584" y="92528"/>
                    <a:pt x="409216" y="111895"/>
                  </a:cubicBezTo>
                  <a:cubicBezTo>
                    <a:pt x="396303" y="126958"/>
                    <a:pt x="389847" y="137717"/>
                    <a:pt x="385543" y="152779"/>
                  </a:cubicBezTo>
                  <a:cubicBezTo>
                    <a:pt x="385543" y="154931"/>
                    <a:pt x="385543" y="157083"/>
                    <a:pt x="383390" y="161387"/>
                  </a:cubicBezTo>
                  <a:lnTo>
                    <a:pt x="336044" y="161387"/>
                  </a:lnTo>
                  <a:cubicBezTo>
                    <a:pt x="336044" y="157083"/>
                    <a:pt x="336044" y="154931"/>
                    <a:pt x="336044" y="152779"/>
                  </a:cubicBezTo>
                  <a:cubicBezTo>
                    <a:pt x="338197" y="133413"/>
                    <a:pt x="348957" y="116198"/>
                    <a:pt x="368326" y="94680"/>
                  </a:cubicBezTo>
                  <a:cubicBezTo>
                    <a:pt x="381238" y="81769"/>
                    <a:pt x="396303" y="68858"/>
                    <a:pt x="396303" y="58099"/>
                  </a:cubicBezTo>
                  <a:cubicBezTo>
                    <a:pt x="396303" y="47340"/>
                    <a:pt x="391999" y="40884"/>
                    <a:pt x="374782" y="40884"/>
                  </a:cubicBezTo>
                  <a:cubicBezTo>
                    <a:pt x="359717" y="40884"/>
                    <a:pt x="346805" y="45188"/>
                    <a:pt x="338197" y="49492"/>
                  </a:cubicBezTo>
                  <a:lnTo>
                    <a:pt x="331740" y="15063"/>
                  </a:lnTo>
                  <a:cubicBezTo>
                    <a:pt x="344653" y="6455"/>
                    <a:pt x="364022" y="0"/>
                    <a:pt x="389847" y="0"/>
                  </a:cubicBezTo>
                  <a:close/>
                </a:path>
              </a:pathLst>
            </a:custGeom>
            <a:solidFill>
              <a:schemeClr val="bg2">
                <a:lumMod val="10000"/>
              </a:schemeClr>
            </a:solidFill>
            <a:ln>
              <a:noFill/>
            </a:ln>
            <a:effectLst>
              <a:glow rad="63500">
                <a:schemeClr val="accent3">
                  <a:satMod val="175000"/>
                  <a:alpha val="40000"/>
                </a:schemeClr>
              </a:glow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</p:sp>
      </p:grpSp>
      <p:pic>
        <p:nvPicPr>
          <p:cNvPr id="7" name="图片 6" descr="图片包含 轨道, 火车, 户外, 草&#10;&#10;已生成极高可信度的说明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3413" y="3802063"/>
            <a:ext cx="3033712" cy="202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图片 8" descr="图片包含 天空, 户外, 冒烟&#10;&#10;已生成极高可信度的说明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67125" y="3802063"/>
            <a:ext cx="3033713" cy="202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图片 10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265863" y="2970213"/>
            <a:ext cx="3376612" cy="310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ct 36"/>
          <p:cNvGraphicFramePr>
            <a:graphicFrameLocks noChangeAspect="1"/>
          </p:cNvGraphicFramePr>
          <p:nvPr/>
        </p:nvGraphicFramePr>
        <p:xfrm>
          <a:off x="5286375" y="563563"/>
          <a:ext cx="1158875" cy="1052512"/>
        </p:xfrm>
        <a:graphic>
          <a:graphicData uri="http://schemas.openxmlformats.org/presentationml/2006/ole">
            <p:oleObj spid="_x0000_s4098" r:id="rId6" imgW="965160" imgH="876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图片包含 动物&#10;&#10;已生成极高可信度的说明">
            <a:extLst>
              <a:ext uri="{FF2B5EF4-FFF2-40B4-BE49-F238E27FC236}">
                <a16:creationId xmlns:a16="http://schemas.microsoft.com/office/drawing/2014/main" xmlns="" id="{39110196-F7B1-4A0B-B2EC-9AB5A7771F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152790" y="2463800"/>
            <a:ext cx="2867259" cy="4305300"/>
          </a:xfrm>
          <a:prstGeom prst="rect">
            <a:avLst/>
          </a:prstGeom>
          <a:effectLst>
            <a:softEdge rad="317500"/>
          </a:effectLst>
        </p:spPr>
      </p:pic>
      <p:pic>
        <p:nvPicPr>
          <p:cNvPr id="3" name="图片 2" descr="图片包含 剪贴画&#10;&#10;已生成高可信度的说明">
            <a:extLst>
              <a:ext uri="{FF2B5EF4-FFF2-40B4-BE49-F238E27FC236}">
                <a16:creationId xmlns:a16="http://schemas.microsoft.com/office/drawing/2014/main" xmlns="" id="{DBA65EE8-1E63-4DF8-9FE7-478125FB125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290520" y="479591"/>
            <a:ext cx="5295900" cy="2949409"/>
          </a:xfrm>
          <a:prstGeom prst="rect">
            <a:avLst/>
          </a:prstGeom>
          <a:effectLst>
            <a:softEdge rad="317500"/>
          </a:effectLst>
        </p:spPr>
      </p:pic>
      <p:pic>
        <p:nvPicPr>
          <p:cNvPr id="5" name="图片 4" descr="图片包含 动物, 站立, 哺乳动物, 骆驼&#10;&#10;已生成极高可信度的说明">
            <a:extLst>
              <a:ext uri="{FF2B5EF4-FFF2-40B4-BE49-F238E27FC236}">
                <a16:creationId xmlns:a16="http://schemas.microsoft.com/office/drawing/2014/main" xmlns="" id="{C8BB0BF6-2F5C-44BD-AB95-13F23A087C2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684331" y="3328162"/>
            <a:ext cx="3797300" cy="3440938"/>
          </a:xfrm>
          <a:prstGeom prst="rect">
            <a:avLst/>
          </a:prstGeom>
          <a:effectLst>
            <a:softEdge rad="31750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图片包含 户外, 天空, 山&#10;&#10;已生成高可信度的说明">
            <a:extLst>
              <a:ext uri="{FF2B5EF4-FFF2-40B4-BE49-F238E27FC236}">
                <a16:creationId xmlns:a16="http://schemas.microsoft.com/office/drawing/2014/main" xmlns="" id="{A7BBF536-FA0D-45EB-B58C-B78E26786B0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b="6595"/>
          <a:stretch/>
        </p:blipFill>
        <p:spPr>
          <a:xfrm>
            <a:off x="290513" y="1179513"/>
            <a:ext cx="8562975" cy="44989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BB7840C6-4C0C-43D9-AF5A-86862548F5DE}"/>
              </a:ext>
            </a:extLst>
          </p:cNvPr>
          <p:cNvSpPr txBox="1"/>
          <p:nvPr/>
        </p:nvSpPr>
        <p:spPr bwMode="auto">
          <a:xfrm>
            <a:off x="7707086" y="1179378"/>
            <a:ext cx="696685" cy="2308324"/>
          </a:xfrm>
          <a:prstGeom prst="rect">
            <a:avLst/>
          </a:prstGeom>
          <a:noFill/>
          <a:ln>
            <a:noFill/>
          </a:ln>
          <a:effectLst>
            <a:glow rad="63500">
              <a:schemeClr val="accent3">
                <a:satMod val="175000"/>
                <a:alpha val="40000"/>
              </a:schemeClr>
            </a:glow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metal">
            <a:bevelT w="63500" h="63500" prst="coolSlant"/>
          </a:sp3d>
          <a:extLst/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lang="zh-CN" altLang="en-US" sz="4800" b="1" dirty="0">
                <a:ln w="6600">
                  <a:solidFill>
                    <a:srgbClr val="A2551F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好奇号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AF886E31-1045-46FA-BF20-DBE9A46FC1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175" y="876300"/>
            <a:ext cx="8629650" cy="4200525"/>
          </a:xfrm>
          <a:prstGeom prst="round2DiagRect">
            <a:avLst>
              <a:gd name="adj1" fmla="val 10361"/>
              <a:gd name="adj2" fmla="val 0"/>
            </a:avLst>
          </a:prstGeom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xmlns="" id="{9BCBF3AE-ABF1-40AC-B734-E4A1DA4C6780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250825" y="1022350"/>
            <a:ext cx="8713788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defRPr/>
            </a:pPr>
            <a:r>
              <a:rPr lang="zh-CN" altLang="en-US" sz="2800" b="1" dirty="0">
                <a:latin typeface="+mn-ea"/>
                <a:ea typeface="+mn-ea"/>
              </a:rPr>
              <a:t>如图所示，</a:t>
            </a:r>
            <a:r>
              <a:rPr lang="en-US" altLang="zh-CN" sz="2800" b="1" dirty="0">
                <a:latin typeface="+mn-ea"/>
                <a:ea typeface="+mn-ea"/>
              </a:rPr>
              <a:t>A</a:t>
            </a:r>
            <a:r>
              <a:rPr lang="zh-CN" altLang="en-US" sz="2800" b="1" dirty="0">
                <a:latin typeface="+mn-ea"/>
                <a:ea typeface="+mn-ea"/>
              </a:rPr>
              <a:t>、</a:t>
            </a:r>
            <a:r>
              <a:rPr lang="en-US" altLang="zh-CN" sz="2800" b="1" dirty="0">
                <a:latin typeface="+mn-ea"/>
                <a:ea typeface="+mn-ea"/>
              </a:rPr>
              <a:t>B</a:t>
            </a:r>
            <a:r>
              <a:rPr lang="zh-CN" altLang="en-US" sz="2800" b="1" dirty="0">
                <a:latin typeface="+mn-ea"/>
                <a:ea typeface="+mn-ea"/>
              </a:rPr>
              <a:t>、</a:t>
            </a:r>
            <a:r>
              <a:rPr lang="en-US" altLang="zh-CN" sz="2800" b="1" dirty="0">
                <a:latin typeface="+mn-ea"/>
                <a:ea typeface="+mn-ea"/>
              </a:rPr>
              <a:t>C</a:t>
            </a:r>
            <a:r>
              <a:rPr lang="zh-CN" altLang="en-US" sz="2800" b="1" dirty="0">
                <a:latin typeface="+mn-ea"/>
                <a:ea typeface="+mn-ea"/>
              </a:rPr>
              <a:t>三个实心物体的体积、密度均相同，它们对水平桌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zh-CN" altLang="en-US" sz="2800" b="1" dirty="0">
                <a:latin typeface="+mn-ea"/>
                <a:ea typeface="+mn-ea"/>
              </a:rPr>
              <a:t>面的压力分别为</a:t>
            </a:r>
            <a:r>
              <a:rPr lang="en-US" altLang="zh-CN" sz="2800" b="1" i="1" dirty="0">
                <a:latin typeface="+mn-ea"/>
                <a:ea typeface="+mn-ea"/>
              </a:rPr>
              <a:t>F</a:t>
            </a:r>
            <a:r>
              <a:rPr lang="en-US" altLang="zh-CN" sz="2800" b="1" baseline="-25000" dirty="0">
                <a:latin typeface="+mn-ea"/>
                <a:ea typeface="+mn-ea"/>
              </a:rPr>
              <a:t>A</a:t>
            </a:r>
            <a:r>
              <a:rPr lang="zh-CN" altLang="en-US" sz="2800" b="1" dirty="0">
                <a:latin typeface="+mn-ea"/>
                <a:ea typeface="+mn-ea"/>
              </a:rPr>
              <a:t>、</a:t>
            </a:r>
            <a:r>
              <a:rPr lang="en-US" altLang="zh-CN" sz="2800" b="1" i="1" dirty="0">
                <a:latin typeface="+mn-ea"/>
                <a:ea typeface="+mn-ea"/>
              </a:rPr>
              <a:t>F</a:t>
            </a:r>
            <a:r>
              <a:rPr lang="en-US" altLang="zh-CN" sz="2800" b="1" baseline="-25000" dirty="0">
                <a:latin typeface="+mn-ea"/>
                <a:ea typeface="+mn-ea"/>
              </a:rPr>
              <a:t>B</a:t>
            </a:r>
            <a:r>
              <a:rPr lang="zh-CN" altLang="en-US" sz="2800" b="1" dirty="0">
                <a:latin typeface="+mn-ea"/>
                <a:ea typeface="+mn-ea"/>
              </a:rPr>
              <a:t>、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en-US" altLang="zh-CN" sz="2800" b="1" i="1" dirty="0">
                <a:latin typeface="+mn-ea"/>
                <a:ea typeface="+mn-ea"/>
              </a:rPr>
              <a:t>F</a:t>
            </a:r>
            <a:r>
              <a:rPr lang="en-US" altLang="zh-CN" sz="2800" b="1" baseline="-25000" dirty="0">
                <a:latin typeface="+mn-ea"/>
                <a:ea typeface="+mn-ea"/>
              </a:rPr>
              <a:t>C</a:t>
            </a:r>
            <a:r>
              <a:rPr lang="zh-CN" altLang="en-US" sz="2800" b="1" dirty="0">
                <a:latin typeface="+mn-ea"/>
                <a:ea typeface="+mn-ea"/>
              </a:rPr>
              <a:t>，它们对桌面的压强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zh-CN" altLang="en-US" sz="2800" b="1" dirty="0">
                <a:latin typeface="+mn-ea"/>
                <a:ea typeface="+mn-ea"/>
              </a:rPr>
              <a:t>分别为</a:t>
            </a:r>
            <a:r>
              <a:rPr lang="en-US" altLang="zh-CN" sz="2800" b="1" i="1" dirty="0" err="1">
                <a:latin typeface="+mn-ea"/>
                <a:ea typeface="+mn-ea"/>
              </a:rPr>
              <a:t>p</a:t>
            </a:r>
            <a:r>
              <a:rPr lang="en-US" altLang="zh-CN" sz="2800" b="1" baseline="-25000" dirty="0" err="1">
                <a:latin typeface="+mn-ea"/>
                <a:ea typeface="+mn-ea"/>
              </a:rPr>
              <a:t>A</a:t>
            </a:r>
            <a:r>
              <a:rPr lang="zh-CN" altLang="en-US" sz="2800" b="1" dirty="0">
                <a:latin typeface="+mn-ea"/>
                <a:ea typeface="+mn-ea"/>
              </a:rPr>
              <a:t>、</a:t>
            </a:r>
            <a:r>
              <a:rPr lang="en-US" altLang="zh-CN" sz="2800" b="1" i="1" dirty="0" err="1">
                <a:latin typeface="+mn-ea"/>
                <a:ea typeface="+mn-ea"/>
              </a:rPr>
              <a:t>p</a:t>
            </a:r>
            <a:r>
              <a:rPr lang="en-US" altLang="zh-CN" sz="2800" b="1" baseline="-25000" dirty="0" err="1">
                <a:latin typeface="+mn-ea"/>
                <a:ea typeface="+mn-ea"/>
              </a:rPr>
              <a:t>B</a:t>
            </a:r>
            <a:r>
              <a:rPr lang="zh-CN" altLang="en-US" sz="2800" b="1" dirty="0">
                <a:latin typeface="+mn-ea"/>
                <a:ea typeface="+mn-ea"/>
              </a:rPr>
              <a:t>、</a:t>
            </a:r>
            <a:r>
              <a:rPr lang="en-US" altLang="zh-CN" sz="2800" b="1" i="1" dirty="0" err="1">
                <a:latin typeface="+mn-ea"/>
                <a:ea typeface="+mn-ea"/>
              </a:rPr>
              <a:t>p</a:t>
            </a:r>
            <a:r>
              <a:rPr lang="en-US" altLang="zh-CN" sz="2800" b="1" baseline="-25000" dirty="0" err="1">
                <a:latin typeface="+mn-ea"/>
                <a:ea typeface="+mn-ea"/>
              </a:rPr>
              <a:t>C</a:t>
            </a:r>
            <a:r>
              <a:rPr lang="zh-CN" altLang="en-US" sz="2800" b="1" dirty="0">
                <a:latin typeface="+mn-ea"/>
                <a:ea typeface="+mn-ea"/>
              </a:rPr>
              <a:t>。则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zh-CN" altLang="en-US" sz="2800" b="1" dirty="0">
                <a:latin typeface="+mn-ea"/>
                <a:ea typeface="+mn-ea"/>
              </a:rPr>
              <a:t>三个压力的大小关系是</a:t>
            </a:r>
            <a:r>
              <a:rPr lang="zh-CN" altLang="en-US" sz="2800" b="1" u="sng" dirty="0">
                <a:latin typeface="+mn-ea"/>
                <a:ea typeface="+mn-ea"/>
              </a:rPr>
              <a:t>     　　　　　　　</a:t>
            </a:r>
            <a:r>
              <a:rPr lang="zh-CN" altLang="en-US" sz="2800" b="1" dirty="0">
                <a:latin typeface="+mn-ea"/>
                <a:ea typeface="+mn-ea"/>
              </a:rPr>
              <a:t>，压强自小到大的顺序是</a:t>
            </a:r>
            <a:r>
              <a:rPr lang="zh-CN" altLang="en-US" sz="2800" b="1" u="sng" dirty="0">
                <a:latin typeface="+mn-ea"/>
                <a:ea typeface="+mn-ea"/>
              </a:rPr>
              <a:t>         　　　　　　</a:t>
            </a:r>
            <a:r>
              <a:rPr lang="zh-CN" altLang="en-US" sz="2800" b="1" dirty="0">
                <a:latin typeface="+mn-ea"/>
                <a:ea typeface="+mn-ea"/>
              </a:rPr>
              <a:t>。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xmlns="" id="{2822FBA2-1793-4AE1-B2E9-E78F0CB7AF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2305050"/>
            <a:ext cx="287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zh-CN" b="1">
              <a:latin typeface="+mn-ea"/>
              <a:ea typeface="+mn-ea"/>
            </a:endParaRPr>
          </a:p>
        </p:txBody>
      </p:sp>
      <p:sp>
        <p:nvSpPr>
          <p:cNvPr id="4" name="Text Box 7">
            <a:extLst>
              <a:ext uri="{FF2B5EF4-FFF2-40B4-BE49-F238E27FC236}">
                <a16:creationId xmlns:a16="http://schemas.microsoft.com/office/drawing/2014/main" xmlns="" id="{8C7A8494-1147-4BB2-AA27-EB55F58F63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9938" y="3736975"/>
            <a:ext cx="28082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200" b="1" i="1">
                <a:solidFill>
                  <a:srgbClr val="FF0000"/>
                </a:solidFill>
                <a:latin typeface="+mn-ea"/>
                <a:ea typeface="+mn-ea"/>
              </a:rPr>
              <a:t>F</a:t>
            </a:r>
            <a:r>
              <a:rPr lang="en-US" altLang="zh-CN" sz="3200" b="1" baseline="-25000">
                <a:solidFill>
                  <a:srgbClr val="FF0000"/>
                </a:solidFill>
                <a:latin typeface="+mn-ea"/>
                <a:ea typeface="+mn-ea"/>
              </a:rPr>
              <a:t>A</a:t>
            </a:r>
            <a:r>
              <a:rPr lang="zh-CN" altLang="en-US" sz="3200" b="1">
                <a:solidFill>
                  <a:srgbClr val="FF0000"/>
                </a:solidFill>
                <a:latin typeface="+mn-ea"/>
                <a:ea typeface="+mn-ea"/>
              </a:rPr>
              <a:t>＝</a:t>
            </a:r>
            <a:r>
              <a:rPr lang="en-US" altLang="zh-CN" sz="3200" b="1" i="1">
                <a:solidFill>
                  <a:srgbClr val="FF0000"/>
                </a:solidFill>
                <a:latin typeface="+mn-ea"/>
                <a:ea typeface="+mn-ea"/>
              </a:rPr>
              <a:t>F</a:t>
            </a:r>
            <a:r>
              <a:rPr lang="en-US" altLang="zh-CN" sz="3200" b="1" baseline="-25000">
                <a:solidFill>
                  <a:srgbClr val="FF0000"/>
                </a:solidFill>
                <a:latin typeface="+mn-ea"/>
                <a:ea typeface="+mn-ea"/>
              </a:rPr>
              <a:t>B</a:t>
            </a:r>
            <a:r>
              <a:rPr lang="zh-CN" altLang="en-US" sz="3200" b="1">
                <a:solidFill>
                  <a:srgbClr val="FF0000"/>
                </a:solidFill>
                <a:latin typeface="+mn-ea"/>
                <a:ea typeface="+mn-ea"/>
              </a:rPr>
              <a:t>＝</a:t>
            </a:r>
            <a:r>
              <a:rPr lang="en-US" altLang="zh-CN" sz="3200" b="1" i="1">
                <a:solidFill>
                  <a:srgbClr val="FF0000"/>
                </a:solidFill>
                <a:latin typeface="+mn-ea"/>
                <a:ea typeface="+mn-ea"/>
              </a:rPr>
              <a:t>F</a:t>
            </a:r>
            <a:r>
              <a:rPr lang="en-US" altLang="zh-CN" sz="3200" b="1" baseline="-25000">
                <a:solidFill>
                  <a:srgbClr val="FF0000"/>
                </a:solidFill>
                <a:latin typeface="+mn-ea"/>
                <a:ea typeface="+mn-ea"/>
              </a:rPr>
              <a:t>C</a:t>
            </a:r>
          </a:p>
        </p:txBody>
      </p:sp>
      <p:sp>
        <p:nvSpPr>
          <p:cNvPr id="5" name="Text Box 8">
            <a:extLst>
              <a:ext uri="{FF2B5EF4-FFF2-40B4-BE49-F238E27FC236}">
                <a16:creationId xmlns:a16="http://schemas.microsoft.com/office/drawing/2014/main" xmlns="" id="{2ABD30B0-2148-434D-BDDA-32FBAB9F42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8650" y="4302125"/>
            <a:ext cx="26638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b="1" i="1">
                <a:solidFill>
                  <a:srgbClr val="FF0000"/>
                </a:solidFill>
                <a:latin typeface="+mn-ea"/>
                <a:ea typeface="+mn-ea"/>
              </a:rPr>
              <a:t>p</a:t>
            </a:r>
            <a:r>
              <a:rPr lang="en-US" altLang="zh-CN" sz="3200" b="1" baseline="-25000">
                <a:solidFill>
                  <a:srgbClr val="FF0000"/>
                </a:solidFill>
                <a:latin typeface="+mn-ea"/>
                <a:ea typeface="+mn-ea"/>
              </a:rPr>
              <a:t>B</a:t>
            </a:r>
            <a:r>
              <a:rPr lang="zh-CN" altLang="en-US" sz="3200" b="1">
                <a:solidFill>
                  <a:srgbClr val="FF0000"/>
                </a:solidFill>
                <a:latin typeface="+mn-ea"/>
                <a:ea typeface="+mn-ea"/>
              </a:rPr>
              <a:t>＜</a:t>
            </a:r>
            <a:r>
              <a:rPr lang="zh-CN" altLang="en-US" sz="3200" b="1" i="1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lang="en-US" altLang="zh-CN" sz="3200" b="1" i="1">
                <a:solidFill>
                  <a:srgbClr val="FF0000"/>
                </a:solidFill>
                <a:latin typeface="+mn-ea"/>
                <a:ea typeface="+mn-ea"/>
              </a:rPr>
              <a:t>p</a:t>
            </a:r>
            <a:r>
              <a:rPr lang="en-US" altLang="zh-CN" sz="3200" b="1" baseline="-25000">
                <a:solidFill>
                  <a:srgbClr val="FF0000"/>
                </a:solidFill>
                <a:latin typeface="+mn-ea"/>
                <a:ea typeface="+mn-ea"/>
              </a:rPr>
              <a:t>A</a:t>
            </a:r>
            <a:r>
              <a:rPr lang="zh-CN" altLang="en-US" sz="3200" b="1">
                <a:solidFill>
                  <a:srgbClr val="FF0000"/>
                </a:solidFill>
                <a:latin typeface="+mn-ea"/>
                <a:ea typeface="+mn-ea"/>
              </a:rPr>
              <a:t>＜</a:t>
            </a:r>
            <a:r>
              <a:rPr lang="zh-CN" altLang="en-US" sz="3200" b="1" i="1">
                <a:solidFill>
                  <a:srgbClr val="FF0000"/>
                </a:solidFill>
                <a:latin typeface="+mn-ea"/>
                <a:ea typeface="+mn-ea"/>
              </a:rPr>
              <a:t>  </a:t>
            </a:r>
            <a:r>
              <a:rPr lang="en-US" altLang="zh-CN" sz="3200" b="1" i="1">
                <a:solidFill>
                  <a:srgbClr val="FF0000"/>
                </a:solidFill>
                <a:latin typeface="+mn-ea"/>
                <a:ea typeface="+mn-ea"/>
              </a:rPr>
              <a:t>p</a:t>
            </a:r>
            <a:r>
              <a:rPr lang="en-US" altLang="zh-CN" sz="3200" b="1" baseline="-25000">
                <a:solidFill>
                  <a:srgbClr val="FF0000"/>
                </a:solidFill>
                <a:latin typeface="+mn-ea"/>
                <a:ea typeface="+mn-ea"/>
              </a:rPr>
              <a:t>C</a:t>
            </a:r>
          </a:p>
        </p:txBody>
      </p:sp>
      <p:pic>
        <p:nvPicPr>
          <p:cNvPr id="28679" name="Picture 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00563" y="1724025"/>
            <a:ext cx="4175125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11">
            <a:extLst>
              <a:ext uri="{FF2B5EF4-FFF2-40B4-BE49-F238E27FC236}">
                <a16:creationId xmlns:a16="http://schemas.microsoft.com/office/drawing/2014/main" xmlns="" id="{9FC23302-123C-4F88-B6CD-D1518116F8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5700" y="2947988"/>
            <a:ext cx="6492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latin typeface="+mn-ea"/>
                <a:ea typeface="+mn-ea"/>
              </a:rPr>
              <a:t> A</a:t>
            </a:r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xmlns="" id="{C51A56AA-59EF-4B7B-B5D5-62D635F4AC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9188" y="2947988"/>
            <a:ext cx="7207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latin typeface="+mn-ea"/>
                <a:ea typeface="+mn-ea"/>
              </a:rPr>
              <a:t> B</a:t>
            </a:r>
          </a:p>
        </p:txBody>
      </p:sp>
      <p:sp>
        <p:nvSpPr>
          <p:cNvPr id="10" name="Text Box 13">
            <a:extLst>
              <a:ext uri="{FF2B5EF4-FFF2-40B4-BE49-F238E27FC236}">
                <a16:creationId xmlns:a16="http://schemas.microsoft.com/office/drawing/2014/main" xmlns="" id="{228DF7B5-3AB6-449E-BB6B-3C9307FA83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4288" y="2947988"/>
            <a:ext cx="7207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dirty="0">
                <a:latin typeface="+mn-ea"/>
                <a:ea typeface="+mn-ea"/>
              </a:rPr>
              <a:t> 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AF886E31-1045-46FA-BF20-DBE9A46FC1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175" y="896938"/>
            <a:ext cx="8629650" cy="5619750"/>
          </a:xfrm>
          <a:prstGeom prst="round2DiagRect">
            <a:avLst/>
          </a:prstGeom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8" name="Rectangle 3">
            <a:extLst>
              <a:ext uri="{FF2B5EF4-FFF2-40B4-BE49-F238E27FC236}">
                <a16:creationId xmlns:a16="http://schemas.microsoft.com/office/drawing/2014/main" xmlns="" id="{BD1B08B8-7276-49CD-8DCC-37D77C85039A}"/>
              </a:ext>
            </a:extLst>
          </p:cNvPr>
          <p:cNvSpPr txBox="1">
            <a:spLocks noChangeArrowheads="1"/>
          </p:cNvSpPr>
          <p:nvPr/>
        </p:nvSpPr>
        <p:spPr>
          <a:xfrm>
            <a:off x="190500" y="1250950"/>
            <a:ext cx="8763000" cy="1511300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Bef>
                <a:spcPts val="0"/>
              </a:spcBef>
              <a:buFontTx/>
              <a:buNone/>
              <a:defRPr/>
            </a:pPr>
            <a:r>
              <a:rPr kumimoji="0" lang="en-US" altLang="zh-CN" sz="3200" b="1">
                <a:solidFill>
                  <a:schemeClr val="accent2"/>
                </a:solidFill>
                <a:latin typeface="+mn-ea"/>
              </a:rPr>
              <a:t>   </a:t>
            </a:r>
            <a:r>
              <a:rPr kumimoji="0" lang="zh-CN" altLang="en-US" sz="3200" b="1">
                <a:solidFill>
                  <a:schemeClr val="tx2">
                    <a:lumMod val="10000"/>
                  </a:schemeClr>
                </a:solidFill>
                <a:latin typeface="+mn-ea"/>
              </a:rPr>
              <a:t>一个重</a:t>
            </a:r>
            <a:r>
              <a:rPr kumimoji="0" lang="en-US" altLang="zh-CN" sz="3200" b="1">
                <a:solidFill>
                  <a:schemeClr val="tx2">
                    <a:lumMod val="10000"/>
                  </a:schemeClr>
                </a:solidFill>
                <a:latin typeface="+mn-ea"/>
              </a:rPr>
              <a:t>5N</a:t>
            </a:r>
            <a:r>
              <a:rPr kumimoji="0" lang="zh-CN" altLang="en-US" sz="3200" b="1">
                <a:solidFill>
                  <a:schemeClr val="tx2">
                    <a:lumMod val="10000"/>
                  </a:schemeClr>
                </a:solidFill>
                <a:latin typeface="+mn-ea"/>
              </a:rPr>
              <a:t>，边长为</a:t>
            </a:r>
            <a:r>
              <a:rPr kumimoji="0" lang="en-US" altLang="zh-CN" sz="3200" b="1">
                <a:solidFill>
                  <a:schemeClr val="tx2">
                    <a:lumMod val="10000"/>
                  </a:schemeClr>
                </a:solidFill>
                <a:latin typeface="+mn-ea"/>
              </a:rPr>
              <a:t>10cm</a:t>
            </a:r>
            <a:r>
              <a:rPr kumimoji="0" lang="zh-CN" altLang="en-US" sz="3200" b="1">
                <a:solidFill>
                  <a:schemeClr val="tx2">
                    <a:lumMod val="10000"/>
                  </a:schemeClr>
                </a:solidFill>
                <a:latin typeface="+mn-ea"/>
              </a:rPr>
              <a:t>的正方体木块，平放在面积为</a:t>
            </a:r>
            <a:r>
              <a:rPr kumimoji="0" lang="en-US" altLang="zh-CN" sz="3200" b="1">
                <a:solidFill>
                  <a:schemeClr val="tx2">
                    <a:lumMod val="10000"/>
                  </a:schemeClr>
                </a:solidFill>
                <a:latin typeface="+mn-ea"/>
              </a:rPr>
              <a:t>1m</a:t>
            </a:r>
            <a:r>
              <a:rPr kumimoji="0" lang="en-US" altLang="zh-CN" sz="3200" b="1" baseline="30000">
                <a:solidFill>
                  <a:schemeClr val="tx2">
                    <a:lumMod val="10000"/>
                  </a:schemeClr>
                </a:solidFill>
                <a:latin typeface="+mn-ea"/>
              </a:rPr>
              <a:t>2</a:t>
            </a:r>
            <a:r>
              <a:rPr kumimoji="0" lang="zh-CN" altLang="en-US" sz="3200" b="1">
                <a:solidFill>
                  <a:schemeClr val="tx2">
                    <a:lumMod val="10000"/>
                  </a:schemeClr>
                </a:solidFill>
                <a:latin typeface="+mn-ea"/>
              </a:rPr>
              <a:t>的方桌面中央，求木块对桌面的压强大小？</a:t>
            </a:r>
            <a:endParaRPr kumimoji="0" lang="zh-CN" altLang="en-US" sz="3200" b="1" dirty="0">
              <a:solidFill>
                <a:schemeClr val="tx2">
                  <a:lumMod val="10000"/>
                </a:schemeClr>
              </a:solidFill>
              <a:latin typeface="+mn-ea"/>
            </a:endParaRPr>
          </a:p>
        </p:txBody>
      </p:sp>
      <p:sp>
        <p:nvSpPr>
          <p:cNvPr id="19" name="Text Box 4">
            <a:extLst>
              <a:ext uri="{FF2B5EF4-FFF2-40B4-BE49-F238E27FC236}">
                <a16:creationId xmlns:a16="http://schemas.microsoft.com/office/drawing/2014/main" xmlns="" id="{AED9525A-8CA6-4377-996A-097B1F4A9E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663" y="2906713"/>
            <a:ext cx="72009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4000" b="1">
                <a:latin typeface="+mn-ea"/>
                <a:ea typeface="+mn-ea"/>
              </a:rPr>
              <a:t>解：∵物体放在水平面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zh-CN" altLang="en-US" sz="4000" b="1">
                <a:latin typeface="+mn-ea"/>
                <a:ea typeface="+mn-ea"/>
              </a:rPr>
              <a:t>    ∴</a:t>
            </a:r>
            <a:r>
              <a:rPr lang="en-US" altLang="zh-CN" sz="4000" b="1">
                <a:latin typeface="+mn-ea"/>
                <a:ea typeface="+mn-ea"/>
              </a:rPr>
              <a:t>F=G=5N</a:t>
            </a:r>
            <a:r>
              <a:rPr lang="zh-CN" altLang="en-US" sz="4000" b="1">
                <a:latin typeface="+mn-ea"/>
                <a:ea typeface="+mn-ea"/>
              </a:rPr>
              <a:t>，又∵</a:t>
            </a:r>
            <a:r>
              <a:rPr lang="en-US" altLang="zh-CN" sz="4000" b="1">
                <a:latin typeface="+mn-ea"/>
                <a:ea typeface="+mn-ea"/>
              </a:rPr>
              <a:t>S=1m</a:t>
            </a:r>
            <a:r>
              <a:rPr lang="en-US" altLang="zh-CN" sz="4000" b="1" baseline="30000">
                <a:latin typeface="+mn-ea"/>
                <a:ea typeface="+mn-ea"/>
              </a:rPr>
              <a:t>2</a:t>
            </a:r>
            <a:endParaRPr lang="en-US" altLang="zh-CN" sz="3200" b="1">
              <a:latin typeface="+mn-ea"/>
              <a:ea typeface="+mn-ea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799013" y="3122613"/>
            <a:ext cx="1752600" cy="2133600"/>
            <a:chOff x="4320" y="2112"/>
            <a:chExt cx="768" cy="1008"/>
          </a:xfrm>
        </p:grpSpPr>
        <p:sp>
          <p:nvSpPr>
            <p:cNvPr id="21" name="Line 7">
              <a:extLst>
                <a:ext uri="{FF2B5EF4-FFF2-40B4-BE49-F238E27FC236}">
                  <a16:creationId xmlns:a16="http://schemas.microsoft.com/office/drawing/2014/main" xmlns="" id="{0A57267A-18A8-4F5A-94A4-981F7F916A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0" y="2160"/>
              <a:ext cx="768" cy="912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 b="1">
                <a:latin typeface="+mn-ea"/>
                <a:ea typeface="+mn-ea"/>
              </a:endParaRPr>
            </a:p>
          </p:txBody>
        </p:sp>
        <p:sp>
          <p:nvSpPr>
            <p:cNvPr id="22" name="Line 8">
              <a:extLst>
                <a:ext uri="{FF2B5EF4-FFF2-40B4-BE49-F238E27FC236}">
                  <a16:creationId xmlns:a16="http://schemas.microsoft.com/office/drawing/2014/main" xmlns="" id="{573AC7B6-5D45-46D2-A612-C9ADBF9B73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2112"/>
              <a:ext cx="576" cy="1008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 b="1">
                <a:latin typeface="+mn-ea"/>
                <a:ea typeface="+mn-ea"/>
              </a:endParaRPr>
            </a:p>
          </p:txBody>
        </p:sp>
      </p:grpSp>
      <p:graphicFrame>
        <p:nvGraphicFramePr>
          <p:cNvPr id="23" name="Object 13"/>
          <p:cNvGraphicFramePr>
            <a:graphicFrameLocks noChangeAspect="1"/>
          </p:cNvGraphicFramePr>
          <p:nvPr/>
        </p:nvGraphicFramePr>
        <p:xfrm>
          <a:off x="1630363" y="4633913"/>
          <a:ext cx="5257800" cy="1152525"/>
        </p:xfrm>
        <a:graphic>
          <a:graphicData uri="http://schemas.openxmlformats.org/presentationml/2006/ole">
            <p:oleObj spid="_x0000_s5122" r:id="rId3" imgW="1129810" imgH="25389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10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AF886E31-1045-46FA-BF20-DBE9A46FC1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175" y="817563"/>
            <a:ext cx="8629650" cy="5618162"/>
          </a:xfrm>
          <a:prstGeom prst="round2DiagRect">
            <a:avLst/>
          </a:prstGeom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xmlns="" id="{9EBBE852-1CE5-4565-9506-76BEBDE550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100" y="817563"/>
            <a:ext cx="5715000" cy="375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4000" b="1" dirty="0">
                <a:latin typeface="+mn-ea"/>
                <a:ea typeface="+mn-ea"/>
              </a:rPr>
              <a:t>解：∵物体放在水平面∴</a:t>
            </a:r>
            <a:r>
              <a:rPr lang="en-US" altLang="zh-CN" sz="4000" b="1" dirty="0">
                <a:latin typeface="+mn-ea"/>
                <a:ea typeface="+mn-ea"/>
              </a:rPr>
              <a:t>F=G=5N</a:t>
            </a:r>
            <a:r>
              <a:rPr lang="zh-CN" altLang="en-US" sz="4000" b="1" dirty="0">
                <a:latin typeface="+mn-ea"/>
                <a:ea typeface="+mn-ea"/>
              </a:rPr>
              <a:t>，又∵</a:t>
            </a:r>
            <a:r>
              <a:rPr lang="en-US" altLang="zh-CN" sz="4000" b="1" dirty="0">
                <a:latin typeface="+mn-ea"/>
                <a:ea typeface="+mn-ea"/>
              </a:rPr>
              <a:t>S=100cm</a:t>
            </a:r>
            <a:r>
              <a:rPr lang="en-US" altLang="zh-CN" sz="4000" b="1" baseline="30000" dirty="0">
                <a:latin typeface="+mn-ea"/>
                <a:ea typeface="+mn-ea"/>
              </a:rPr>
              <a:t>2</a:t>
            </a:r>
            <a:r>
              <a:rPr lang="en-US" altLang="zh-CN" sz="4000" b="1" dirty="0">
                <a:latin typeface="+mn-ea"/>
                <a:ea typeface="+mn-ea"/>
              </a:rPr>
              <a:t>=0.01m</a:t>
            </a:r>
            <a:r>
              <a:rPr lang="en-US" altLang="zh-CN" sz="4000" b="1" baseline="30000" dirty="0">
                <a:latin typeface="+mn-ea"/>
                <a:ea typeface="+mn-ea"/>
              </a:rPr>
              <a:t>2</a:t>
            </a:r>
            <a:r>
              <a:rPr lang="zh-CN" altLang="en-US" sz="4000" b="1" dirty="0">
                <a:latin typeface="+mn-ea"/>
                <a:ea typeface="+mn-ea"/>
              </a:rPr>
              <a:t>，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4800" b="1" dirty="0">
                <a:latin typeface="+mn-ea"/>
                <a:ea typeface="+mn-ea"/>
              </a:rPr>
              <a:t>P= F/S = 5N/0.01m</a:t>
            </a:r>
            <a:r>
              <a:rPr lang="en-US" altLang="zh-CN" sz="4800" b="1" baseline="30000" dirty="0">
                <a:latin typeface="+mn-ea"/>
                <a:ea typeface="+mn-ea"/>
              </a:rPr>
              <a:t>2  </a:t>
            </a:r>
            <a:r>
              <a:rPr lang="en-US" altLang="zh-CN" sz="4800" b="1" dirty="0">
                <a:latin typeface="+mn-ea"/>
                <a:ea typeface="+mn-ea"/>
              </a:rPr>
              <a:t>=500</a:t>
            </a:r>
            <a:r>
              <a:rPr lang="en-US" altLang="zh-CN" sz="4400" b="1" dirty="0">
                <a:latin typeface="+mn-ea"/>
                <a:ea typeface="+mn-ea"/>
              </a:rPr>
              <a:t>p</a:t>
            </a:r>
            <a:r>
              <a:rPr lang="en-US" altLang="zh-CN" sz="3200" b="1" dirty="0">
                <a:latin typeface="+mn-ea"/>
                <a:ea typeface="+mn-ea"/>
              </a:rPr>
              <a:t>a </a:t>
            </a: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xmlns="" id="{4CB8F67F-A30D-49EA-9B55-F9F1A97A2B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3887997"/>
            <a:ext cx="4686300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3600" b="1" dirty="0">
                <a:solidFill>
                  <a:srgbClr val="FF0000"/>
                </a:solidFill>
                <a:highlight>
                  <a:srgbClr val="FFFF00"/>
                </a:highlight>
                <a:latin typeface="+mn-ea"/>
                <a:ea typeface="+mn-ea"/>
              </a:rPr>
              <a:t>压强公式中的</a:t>
            </a:r>
            <a:r>
              <a:rPr lang="en-US" altLang="zh-CN" sz="6000" b="1" dirty="0">
                <a:solidFill>
                  <a:srgbClr val="FF0000"/>
                </a:solidFill>
                <a:highlight>
                  <a:srgbClr val="FFFF00"/>
                </a:highlight>
                <a:latin typeface="+mn-ea"/>
                <a:ea typeface="+mn-ea"/>
              </a:rPr>
              <a:t>S</a:t>
            </a:r>
            <a:r>
              <a:rPr lang="zh-CN" altLang="en-US" sz="3600" b="1" dirty="0">
                <a:solidFill>
                  <a:srgbClr val="FF0000"/>
                </a:solidFill>
                <a:highlight>
                  <a:srgbClr val="FFFF00"/>
                </a:highlight>
                <a:latin typeface="+mn-ea"/>
                <a:ea typeface="+mn-ea"/>
              </a:rPr>
              <a:t>不是表面积</a:t>
            </a:r>
            <a:r>
              <a:rPr lang="en-US" altLang="zh-CN" sz="3600" b="1" dirty="0">
                <a:solidFill>
                  <a:srgbClr val="FF0000"/>
                </a:solidFill>
                <a:highlight>
                  <a:srgbClr val="FFFF00"/>
                </a:highlight>
                <a:latin typeface="+mn-ea"/>
                <a:ea typeface="+mn-ea"/>
              </a:rPr>
              <a:t>,</a:t>
            </a:r>
            <a:r>
              <a:rPr lang="zh-CN" altLang="en-US" sz="3600" b="1" dirty="0">
                <a:solidFill>
                  <a:srgbClr val="FF0000"/>
                </a:solidFill>
                <a:highlight>
                  <a:srgbClr val="FFFF00"/>
                </a:highlight>
                <a:latin typeface="+mn-ea"/>
                <a:ea typeface="+mn-ea"/>
              </a:rPr>
              <a:t>而是两物体间的受力面积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024781F9-80DD-4A2C-A76E-A5A8BB9703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8900" y="2189163"/>
            <a:ext cx="1828800" cy="8382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>
              <a:latin typeface="+mn-ea"/>
              <a:ea typeface="+mn-ea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A01161CA-2E7D-4D8A-918F-EE193E731E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6925" y="1808163"/>
            <a:ext cx="381000" cy="3810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>
              <a:latin typeface="+mn-ea"/>
              <a:ea typeface="+mn-ea"/>
            </a:endParaRP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xmlns="" id="{A9CBDBA5-4134-4765-9D91-76759ABB91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4275" y="1392238"/>
            <a:ext cx="6858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latin typeface="+mn-ea"/>
                <a:ea typeface="+mn-ea"/>
              </a:rPr>
              <a:t>木块</a:t>
            </a:r>
          </a:p>
        </p:txBody>
      </p:sp>
      <p:sp>
        <p:nvSpPr>
          <p:cNvPr id="8" name="Line 8">
            <a:extLst>
              <a:ext uri="{FF2B5EF4-FFF2-40B4-BE49-F238E27FC236}">
                <a16:creationId xmlns:a16="http://schemas.microsoft.com/office/drawing/2014/main" xmlns="" id="{73732908-C35C-4DCB-AC63-8096183A067B}"/>
              </a:ext>
            </a:extLst>
          </p:cNvPr>
          <p:cNvSpPr>
            <a:spLocks noChangeShapeType="1"/>
          </p:cNvSpPr>
          <p:nvPr/>
        </p:nvSpPr>
        <p:spPr bwMode="auto">
          <a:xfrm>
            <a:off x="1485900" y="2646363"/>
            <a:ext cx="4343400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pPr>
              <a:defRPr/>
            </a:pPr>
            <a:endParaRPr lang="zh-CN" altLang="en-US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AF886E31-1045-46FA-BF20-DBE9A46FC1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175" y="817563"/>
            <a:ext cx="8629650" cy="5618162"/>
          </a:xfrm>
          <a:prstGeom prst="round2DiagRect">
            <a:avLst/>
          </a:prstGeom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xmlns="" id="{0B0E856B-3049-4286-B769-27582C38E358}"/>
              </a:ext>
            </a:extLst>
          </p:cNvPr>
          <p:cNvSpPr/>
          <p:nvPr/>
        </p:nvSpPr>
        <p:spPr>
          <a:xfrm>
            <a:off x="501650" y="1031875"/>
            <a:ext cx="8385175" cy="156845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zh-CN" sz="3200" b="1" kern="100" dirty="0">
                <a:latin typeface="+mn-lt"/>
                <a:ea typeface="+mn-ea"/>
                <a:cs typeface="宋体" panose="02010600030101010101" pitchFamily="2" charset="-122"/>
              </a:rPr>
              <a:t>受力面积为</a:t>
            </a:r>
            <a:r>
              <a:rPr lang="en-US" altLang="zh-CN" sz="3200" b="1" kern="100" dirty="0">
                <a:latin typeface="+mn-lt"/>
                <a:ea typeface="+mn-ea"/>
                <a:cs typeface="宋体" panose="02010600030101010101" pitchFamily="2" charset="-122"/>
              </a:rPr>
              <a:t>S</a:t>
            </a:r>
            <a:r>
              <a:rPr lang="zh-CN" altLang="zh-CN" sz="3200" b="1" kern="100" dirty="0">
                <a:latin typeface="+mn-lt"/>
                <a:ea typeface="+mn-ea"/>
                <a:cs typeface="宋体" panose="02010600030101010101" pitchFamily="2" charset="-122"/>
              </a:rPr>
              <a:t>（</a:t>
            </a:r>
            <a:r>
              <a:rPr lang="en-US" altLang="zh-CN" sz="3200" b="1" kern="100" dirty="0">
                <a:latin typeface="+mn-lt"/>
                <a:ea typeface="+mn-ea"/>
                <a:cs typeface="宋体" panose="02010600030101010101" pitchFamily="2" charset="-122"/>
              </a:rPr>
              <a:t>m</a:t>
            </a:r>
            <a:r>
              <a:rPr lang="en-US" altLang="zh-CN" sz="3200" b="1" kern="100" baseline="30000" dirty="0">
                <a:latin typeface="+mn-lt"/>
                <a:ea typeface="+mn-ea"/>
                <a:cs typeface="宋体" panose="02010600030101010101" pitchFamily="2" charset="-122"/>
              </a:rPr>
              <a:t>2</a:t>
            </a:r>
            <a:r>
              <a:rPr lang="zh-CN" altLang="zh-CN" sz="3200" b="1" kern="100" dirty="0">
                <a:latin typeface="+mn-lt"/>
                <a:ea typeface="+mn-ea"/>
                <a:cs typeface="宋体" panose="02010600030101010101" pitchFamily="2" charset="-122"/>
              </a:rPr>
              <a:t>）（</a:t>
            </a:r>
            <a:r>
              <a:rPr lang="en-US" altLang="zh-CN" sz="3200" b="1" kern="100" dirty="0">
                <a:latin typeface="+mn-lt"/>
                <a:ea typeface="+mn-ea"/>
                <a:cs typeface="宋体" panose="02010600030101010101" pitchFamily="2" charset="-122"/>
              </a:rPr>
              <a:t>S</a:t>
            </a:r>
            <a:r>
              <a:rPr lang="zh-CN" altLang="zh-CN" sz="3200" b="1" kern="100" dirty="0">
                <a:latin typeface="+mn-lt"/>
                <a:ea typeface="+mn-ea"/>
                <a:cs typeface="宋体" panose="02010600030101010101" pitchFamily="2" charset="-122"/>
              </a:rPr>
              <a:t>为常数，</a:t>
            </a:r>
            <a:r>
              <a:rPr lang="en-US" altLang="zh-CN" sz="3200" b="1" kern="100" dirty="0">
                <a:latin typeface="+mn-lt"/>
                <a:ea typeface="+mn-ea"/>
                <a:cs typeface="宋体" panose="02010600030101010101" pitchFamily="2" charset="-122"/>
              </a:rPr>
              <a:t>S</a:t>
            </a:r>
            <a:r>
              <a:rPr lang="zh-CN" altLang="zh-CN" sz="3200" b="1" kern="100" dirty="0">
                <a:latin typeface="+mn-lt"/>
                <a:ea typeface="+mn-ea"/>
                <a:cs typeface="宋体" panose="02010600030101010101" pitchFamily="2" charset="-122"/>
              </a:rPr>
              <a:t>≠</a:t>
            </a:r>
            <a:r>
              <a:rPr lang="en-US" altLang="zh-CN" sz="3200" b="1" kern="100" dirty="0">
                <a:latin typeface="+mn-lt"/>
                <a:ea typeface="+mn-ea"/>
                <a:cs typeface="宋体" panose="02010600030101010101" pitchFamily="2" charset="-122"/>
              </a:rPr>
              <a:t>0</a:t>
            </a:r>
            <a:r>
              <a:rPr lang="zh-CN" altLang="zh-CN" sz="3200" b="1" kern="100" dirty="0">
                <a:latin typeface="+mn-lt"/>
                <a:ea typeface="+mn-ea"/>
                <a:cs typeface="宋体" panose="02010600030101010101" pitchFamily="2" charset="-122"/>
              </a:rPr>
              <a:t>）的物体，所受的压强</a:t>
            </a:r>
            <a:r>
              <a:rPr lang="en-US" altLang="zh-CN" sz="3200" b="1" kern="100" dirty="0">
                <a:latin typeface="+mn-lt"/>
                <a:ea typeface="+mn-ea"/>
                <a:cs typeface="宋体" panose="02010600030101010101" pitchFamily="2" charset="-122"/>
              </a:rPr>
              <a:t>p</a:t>
            </a:r>
            <a:r>
              <a:rPr lang="zh-CN" altLang="zh-CN" sz="3200" b="1" kern="100" dirty="0">
                <a:latin typeface="+mn-lt"/>
                <a:ea typeface="+mn-ea"/>
                <a:cs typeface="宋体" panose="02010600030101010101" pitchFamily="2" charset="-122"/>
              </a:rPr>
              <a:t>（</a:t>
            </a:r>
            <a:r>
              <a:rPr lang="en-US" altLang="zh-CN" sz="3200" b="1" kern="100" dirty="0">
                <a:latin typeface="+mn-lt"/>
                <a:ea typeface="+mn-ea"/>
                <a:cs typeface="宋体" panose="02010600030101010101" pitchFamily="2" charset="-122"/>
              </a:rPr>
              <a:t>Pa</a:t>
            </a:r>
            <a:r>
              <a:rPr lang="zh-CN" altLang="zh-CN" sz="3200" b="1" kern="100" dirty="0">
                <a:latin typeface="+mn-lt"/>
                <a:ea typeface="+mn-ea"/>
                <a:cs typeface="宋体" panose="02010600030101010101" pitchFamily="2" charset="-122"/>
              </a:rPr>
              <a:t>）与</a:t>
            </a:r>
            <a:r>
              <a:rPr lang="en-US" altLang="zh-CN" sz="3200" b="1" kern="100" dirty="0">
                <a:latin typeface="+mn-lt"/>
                <a:ea typeface="+mn-ea"/>
                <a:cs typeface="宋体" panose="02010600030101010101" pitchFamily="2" charset="-122"/>
              </a:rPr>
              <a:t>F</a:t>
            </a:r>
            <a:r>
              <a:rPr lang="zh-CN" altLang="zh-CN" sz="3200" b="1" kern="100" dirty="0">
                <a:latin typeface="+mn-lt"/>
                <a:ea typeface="+mn-ea"/>
                <a:cs typeface="宋体" panose="02010600030101010101" pitchFamily="2" charset="-122"/>
              </a:rPr>
              <a:t>（</a:t>
            </a:r>
            <a:r>
              <a:rPr lang="en-US" altLang="zh-CN" sz="3200" b="1" kern="100" dirty="0">
                <a:latin typeface="+mn-lt"/>
                <a:ea typeface="+mn-ea"/>
                <a:cs typeface="宋体" panose="02010600030101010101" pitchFamily="2" charset="-122"/>
              </a:rPr>
              <a:t>N</a:t>
            </a:r>
            <a:r>
              <a:rPr lang="zh-CN" altLang="zh-CN" sz="3200" b="1" kern="100" dirty="0">
                <a:latin typeface="+mn-lt"/>
                <a:ea typeface="+mn-ea"/>
                <a:cs typeface="宋体" panose="02010600030101010101" pitchFamily="2" charset="-122"/>
              </a:rPr>
              <a:t>）的函数关系为</a:t>
            </a:r>
            <a:r>
              <a:rPr lang="en-US" altLang="zh-CN" sz="3200" b="1" kern="100" dirty="0">
                <a:latin typeface="+mn-lt"/>
                <a:ea typeface="+mn-ea"/>
                <a:cs typeface="宋体" panose="02010600030101010101" pitchFamily="2" charset="-122"/>
              </a:rPr>
              <a:t>p=F/S</a:t>
            </a:r>
            <a:r>
              <a:rPr lang="zh-CN" altLang="zh-CN" sz="3200" b="1" kern="100" dirty="0">
                <a:latin typeface="+mn-lt"/>
                <a:ea typeface="+mn-ea"/>
                <a:cs typeface="宋体" panose="02010600030101010101" pitchFamily="2" charset="-122"/>
              </a:rPr>
              <a:t>，则这个函数的图象是（　　）</a:t>
            </a:r>
            <a:endParaRPr lang="zh-CN" altLang="en-US" sz="3200" b="1" dirty="0">
              <a:latin typeface="+mn-lt"/>
              <a:ea typeface="+mn-ea"/>
            </a:endParaRPr>
          </a:p>
        </p:txBody>
      </p:sp>
      <p:pic>
        <p:nvPicPr>
          <p:cNvPr id="31748" name="图片 5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39763" y="2489200"/>
            <a:ext cx="7864475" cy="394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7167563" y="1858963"/>
            <a:ext cx="661987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4800" b="1">
                <a:solidFill>
                  <a:srgbClr val="FF0000"/>
                </a:solidFill>
                <a:latin typeface="Calibri" pitchFamily="34" charset="0"/>
              </a:rPr>
              <a:t>A</a:t>
            </a:r>
            <a:endParaRPr lang="zh-CN" altLang="en-US" sz="4800" b="1">
              <a:solidFill>
                <a:srgbClr val="FF000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图片包含 动物&#10;&#10;已生成极高可信度的说明">
            <a:extLst>
              <a:ext uri="{FF2B5EF4-FFF2-40B4-BE49-F238E27FC236}">
                <a16:creationId xmlns:a16="http://schemas.microsoft.com/office/drawing/2014/main" xmlns="" id="{39110196-F7B1-4A0B-B2EC-9AB5A7771F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152790" y="2463800"/>
            <a:ext cx="2867259" cy="4305300"/>
          </a:xfrm>
          <a:prstGeom prst="rect">
            <a:avLst/>
          </a:prstGeom>
          <a:effectLst>
            <a:softEdge rad="317500"/>
          </a:effectLst>
        </p:spPr>
      </p:pic>
      <p:pic>
        <p:nvPicPr>
          <p:cNvPr id="3" name="图片 2" descr="图片包含 剪贴画&#10;&#10;已生成高可信度的说明">
            <a:extLst>
              <a:ext uri="{FF2B5EF4-FFF2-40B4-BE49-F238E27FC236}">
                <a16:creationId xmlns:a16="http://schemas.microsoft.com/office/drawing/2014/main" xmlns="" id="{DBA65EE8-1E63-4DF8-9FE7-478125FB125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290520" y="479591"/>
            <a:ext cx="5295900" cy="2949409"/>
          </a:xfrm>
          <a:prstGeom prst="rect">
            <a:avLst/>
          </a:prstGeom>
          <a:effectLst>
            <a:softEdge rad="317500"/>
          </a:effectLst>
        </p:spPr>
      </p:pic>
      <p:pic>
        <p:nvPicPr>
          <p:cNvPr id="5" name="图片 4" descr="图片包含 动物, 站立, 哺乳动物, 骆驼&#10;&#10;已生成极高可信度的说明">
            <a:extLst>
              <a:ext uri="{FF2B5EF4-FFF2-40B4-BE49-F238E27FC236}">
                <a16:creationId xmlns:a16="http://schemas.microsoft.com/office/drawing/2014/main" xmlns="" id="{C8BB0BF6-2F5C-44BD-AB95-13F23A087C2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684331" y="3328162"/>
            <a:ext cx="3797300" cy="3440938"/>
          </a:xfrm>
          <a:prstGeom prst="rect">
            <a:avLst/>
          </a:prstGeom>
          <a:effectLst>
            <a:softEdge rad="31750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AF886E31-1045-46FA-BF20-DBE9A46FC1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175" y="817563"/>
            <a:ext cx="8629650" cy="5618162"/>
          </a:xfrm>
          <a:prstGeom prst="round2DiagRect">
            <a:avLst/>
          </a:prstGeom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85D16532-3329-4659-9701-ECB82F0D9A86}"/>
              </a:ext>
            </a:extLst>
          </p:cNvPr>
          <p:cNvSpPr txBox="1"/>
          <p:nvPr/>
        </p:nvSpPr>
        <p:spPr>
          <a:xfrm>
            <a:off x="514350" y="1033463"/>
            <a:ext cx="8372475" cy="2370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dirty="0">
                <a:solidFill>
                  <a:schemeClr val="tx2">
                    <a:lumMod val="10000"/>
                  </a:schemeClr>
                </a:solidFill>
                <a:latin typeface="+mn-lt"/>
                <a:ea typeface="+mn-ea"/>
              </a:rPr>
              <a:t>a</a:t>
            </a:r>
            <a:r>
              <a:rPr lang="zh-CN" altLang="zh-CN" sz="3200" b="1" dirty="0">
                <a:solidFill>
                  <a:schemeClr val="tx2">
                    <a:lumMod val="10000"/>
                  </a:schemeClr>
                </a:solidFill>
                <a:latin typeface="+mn-lt"/>
                <a:ea typeface="+mn-ea"/>
              </a:rPr>
              <a:t>、</a:t>
            </a:r>
            <a:r>
              <a:rPr lang="en-US" altLang="zh-CN" sz="3200" b="1" dirty="0">
                <a:solidFill>
                  <a:schemeClr val="tx2">
                    <a:lumMod val="10000"/>
                  </a:schemeClr>
                </a:solidFill>
                <a:latin typeface="+mn-lt"/>
                <a:ea typeface="+mn-ea"/>
              </a:rPr>
              <a:t>b</a:t>
            </a:r>
            <a:r>
              <a:rPr lang="zh-CN" altLang="zh-CN" sz="3200" b="1" dirty="0">
                <a:solidFill>
                  <a:schemeClr val="tx2">
                    <a:lumMod val="10000"/>
                  </a:schemeClr>
                </a:solidFill>
                <a:latin typeface="+mn-lt"/>
                <a:ea typeface="+mn-ea"/>
              </a:rPr>
              <a:t>两个由同种材料制成的圆柱体，它们的高度相同，质量之比</a:t>
            </a:r>
            <a:r>
              <a:rPr lang="en-US" altLang="zh-CN" sz="4000" b="1" dirty="0" err="1">
                <a:solidFill>
                  <a:schemeClr val="tx2">
                    <a:lumMod val="10000"/>
                  </a:schemeClr>
                </a:solidFill>
                <a:latin typeface="+mn-ea"/>
                <a:ea typeface="+mn-ea"/>
              </a:rPr>
              <a:t>m</a:t>
            </a:r>
            <a:r>
              <a:rPr lang="en-US" altLang="zh-CN" sz="4000" b="1" baseline="-25000" dirty="0" err="1">
                <a:solidFill>
                  <a:schemeClr val="tx2">
                    <a:lumMod val="10000"/>
                  </a:schemeClr>
                </a:solidFill>
                <a:latin typeface="+mn-ea"/>
                <a:ea typeface="+mn-ea"/>
              </a:rPr>
              <a:t>a</a:t>
            </a:r>
            <a:r>
              <a:rPr lang="en-US" altLang="zh-CN" sz="4000" b="1" dirty="0" err="1">
                <a:solidFill>
                  <a:schemeClr val="tx2">
                    <a:lumMod val="10000"/>
                  </a:schemeClr>
                </a:solidFill>
                <a:latin typeface="+mn-ea"/>
                <a:ea typeface="+mn-ea"/>
              </a:rPr>
              <a:t>:m</a:t>
            </a:r>
            <a:r>
              <a:rPr lang="en-US" altLang="zh-CN" sz="4000" b="1" baseline="-25000" dirty="0" err="1">
                <a:solidFill>
                  <a:schemeClr val="tx2">
                    <a:lumMod val="10000"/>
                  </a:schemeClr>
                </a:solidFill>
                <a:latin typeface="+mn-ea"/>
                <a:ea typeface="+mn-ea"/>
              </a:rPr>
              <a:t>b</a:t>
            </a:r>
            <a:r>
              <a:rPr lang="en-US" altLang="zh-CN" sz="4000" b="1" dirty="0">
                <a:solidFill>
                  <a:schemeClr val="tx2">
                    <a:lumMod val="10000"/>
                  </a:schemeClr>
                </a:solidFill>
                <a:latin typeface="+mn-ea"/>
                <a:ea typeface="+mn-ea"/>
              </a:rPr>
              <a:t>=3:5</a:t>
            </a:r>
            <a:r>
              <a:rPr lang="en-US" altLang="zh-CN" sz="4000" b="1" dirty="0">
                <a:solidFill>
                  <a:schemeClr val="tx2">
                    <a:lumMod val="10000"/>
                  </a:schemeClr>
                </a:solidFill>
                <a:latin typeface="+mn-lt"/>
                <a:ea typeface="+mn-ea"/>
              </a:rPr>
              <a:t>,</a:t>
            </a:r>
            <a:r>
              <a:rPr lang="zh-CN" altLang="zh-CN" sz="3200" b="1" dirty="0">
                <a:solidFill>
                  <a:schemeClr val="tx2">
                    <a:lumMod val="10000"/>
                  </a:schemeClr>
                </a:solidFill>
                <a:latin typeface="+mn-lt"/>
                <a:ea typeface="+mn-ea"/>
              </a:rPr>
              <a:t>把它们竖直放置在水平桌面上，则水平桌面受到圆柱体的压强之比</a:t>
            </a:r>
            <a:r>
              <a:rPr lang="en-US" altLang="zh-CN" sz="4400" b="1" dirty="0" err="1">
                <a:solidFill>
                  <a:schemeClr val="tx2">
                    <a:lumMod val="10000"/>
                  </a:schemeClr>
                </a:solidFill>
                <a:latin typeface="+mn-ea"/>
                <a:ea typeface="+mn-ea"/>
              </a:rPr>
              <a:t>p</a:t>
            </a:r>
            <a:r>
              <a:rPr lang="en-US" altLang="zh-CN" sz="4400" b="1" baseline="-25000" dirty="0" err="1">
                <a:solidFill>
                  <a:schemeClr val="tx2">
                    <a:lumMod val="10000"/>
                  </a:schemeClr>
                </a:solidFill>
                <a:latin typeface="+mn-ea"/>
                <a:ea typeface="+mn-ea"/>
              </a:rPr>
              <a:t>a</a:t>
            </a:r>
            <a:r>
              <a:rPr lang="en-US" altLang="zh-CN" sz="4400" b="1" dirty="0" err="1">
                <a:solidFill>
                  <a:schemeClr val="tx2">
                    <a:lumMod val="10000"/>
                  </a:schemeClr>
                </a:solidFill>
                <a:latin typeface="+mn-ea"/>
                <a:ea typeface="+mn-ea"/>
              </a:rPr>
              <a:t>:p</a:t>
            </a:r>
            <a:r>
              <a:rPr lang="en-US" altLang="zh-CN" sz="4400" b="1" baseline="-25000" dirty="0" err="1">
                <a:solidFill>
                  <a:schemeClr val="tx2">
                    <a:lumMod val="10000"/>
                  </a:schemeClr>
                </a:solidFill>
                <a:latin typeface="+mn-ea"/>
                <a:ea typeface="+mn-ea"/>
              </a:rPr>
              <a:t>b</a:t>
            </a:r>
            <a:r>
              <a:rPr lang="zh-CN" altLang="zh-CN" sz="3200" b="1" dirty="0">
                <a:solidFill>
                  <a:schemeClr val="tx2">
                    <a:lumMod val="10000"/>
                  </a:schemeClr>
                </a:solidFill>
                <a:latin typeface="+mn-lt"/>
                <a:ea typeface="+mn-ea"/>
              </a:rPr>
              <a:t>等于</a:t>
            </a:r>
            <a:r>
              <a:rPr lang="en-US" altLang="zh-CN" sz="3200" b="1" dirty="0">
                <a:solidFill>
                  <a:schemeClr val="tx2">
                    <a:lumMod val="10000"/>
                  </a:schemeClr>
                </a:solidFill>
                <a:latin typeface="+mn-lt"/>
                <a:ea typeface="+mn-ea"/>
              </a:rPr>
              <a:t>(</a:t>
            </a:r>
            <a:r>
              <a:rPr lang="zh-CN" altLang="zh-CN" sz="3200" b="1" dirty="0">
                <a:solidFill>
                  <a:schemeClr val="tx2">
                    <a:lumMod val="10000"/>
                  </a:schemeClr>
                </a:solidFill>
                <a:latin typeface="+mn-lt"/>
                <a:ea typeface="+mn-ea"/>
              </a:rPr>
              <a:t>　</a:t>
            </a:r>
            <a:r>
              <a:rPr lang="en-US" altLang="zh-CN" sz="3200" b="1" dirty="0">
                <a:solidFill>
                  <a:schemeClr val="tx2">
                    <a:lumMod val="10000"/>
                  </a:schemeClr>
                </a:solidFill>
                <a:latin typeface="+mn-lt"/>
                <a:ea typeface="+mn-ea"/>
              </a:rPr>
              <a:t> )</a:t>
            </a:r>
            <a:endParaRPr lang="zh-CN" altLang="en-US" sz="3200" b="1" dirty="0">
              <a:solidFill>
                <a:schemeClr val="tx2">
                  <a:lumMod val="10000"/>
                </a:schemeClr>
              </a:solidFill>
              <a:latin typeface="+mn-lt"/>
              <a:ea typeface="+mn-ea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xmlns="" id="{622A2122-0F89-4E80-B16E-ADB3A2AD6689}"/>
              </a:ext>
            </a:extLst>
          </p:cNvPr>
          <p:cNvSpPr/>
          <p:nvPr/>
        </p:nvSpPr>
        <p:spPr>
          <a:xfrm>
            <a:off x="915988" y="3841750"/>
            <a:ext cx="4546600" cy="10779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dirty="0">
                <a:solidFill>
                  <a:schemeClr val="tx2">
                    <a:lumMod val="10000"/>
                  </a:schemeClr>
                </a:solidFill>
                <a:latin typeface="+mn-lt"/>
                <a:ea typeface="+mn-ea"/>
                <a:cs typeface="宋体" panose="02010600030101010101" pitchFamily="2" charset="-122"/>
              </a:rPr>
              <a:t>A</a:t>
            </a:r>
            <a:r>
              <a:rPr lang="zh-CN" altLang="zh-CN" sz="3200" b="1" dirty="0">
                <a:solidFill>
                  <a:schemeClr val="tx2">
                    <a:lumMod val="10000"/>
                  </a:schemeClr>
                </a:solidFill>
                <a:latin typeface="+mn-lt"/>
                <a:ea typeface="+mn-ea"/>
                <a:cs typeface="宋体" panose="02010600030101010101" pitchFamily="2" charset="-122"/>
              </a:rPr>
              <a:t>．</a:t>
            </a:r>
            <a:r>
              <a:rPr lang="en-US" altLang="zh-CN" sz="3200" b="1" dirty="0">
                <a:solidFill>
                  <a:schemeClr val="tx2">
                    <a:lumMod val="10000"/>
                  </a:schemeClr>
                </a:solidFill>
                <a:latin typeface="+mn-lt"/>
                <a:ea typeface="+mn-ea"/>
                <a:cs typeface="宋体" panose="02010600030101010101" pitchFamily="2" charset="-122"/>
              </a:rPr>
              <a:t>1:1</a:t>
            </a:r>
            <a:r>
              <a:rPr lang="zh-CN" altLang="zh-CN" sz="3200" b="1" dirty="0">
                <a:solidFill>
                  <a:schemeClr val="tx2">
                    <a:lumMod val="10000"/>
                  </a:schemeClr>
                </a:solidFill>
                <a:latin typeface="+mn-lt"/>
                <a:ea typeface="+mn-ea"/>
                <a:cs typeface="宋体" panose="02010600030101010101" pitchFamily="2" charset="-122"/>
              </a:rPr>
              <a:t>　　</a:t>
            </a:r>
            <a:r>
              <a:rPr lang="en-US" altLang="zh-CN" sz="3200" b="1" dirty="0">
                <a:solidFill>
                  <a:schemeClr val="tx2">
                    <a:lumMod val="10000"/>
                  </a:schemeClr>
                </a:solidFill>
                <a:latin typeface="+mn-lt"/>
                <a:ea typeface="+mn-ea"/>
                <a:cs typeface="宋体" panose="02010600030101010101" pitchFamily="2" charset="-122"/>
              </a:rPr>
              <a:t> B</a:t>
            </a:r>
            <a:r>
              <a:rPr lang="zh-CN" altLang="zh-CN" sz="3200" b="1" dirty="0">
                <a:solidFill>
                  <a:schemeClr val="tx2">
                    <a:lumMod val="10000"/>
                  </a:schemeClr>
                </a:solidFill>
                <a:latin typeface="+mn-lt"/>
                <a:ea typeface="+mn-ea"/>
                <a:cs typeface="宋体" panose="02010600030101010101" pitchFamily="2" charset="-122"/>
              </a:rPr>
              <a:t>．</a:t>
            </a:r>
            <a:r>
              <a:rPr lang="en-US" altLang="zh-CN" sz="3200" b="1" dirty="0">
                <a:solidFill>
                  <a:schemeClr val="tx2">
                    <a:lumMod val="10000"/>
                  </a:schemeClr>
                </a:solidFill>
                <a:latin typeface="+mn-lt"/>
                <a:ea typeface="+mn-ea"/>
                <a:cs typeface="宋体" panose="02010600030101010101" pitchFamily="2" charset="-122"/>
              </a:rPr>
              <a:t>3:5</a:t>
            </a:r>
            <a:r>
              <a:rPr lang="zh-CN" altLang="zh-CN" sz="3200" b="1" dirty="0">
                <a:solidFill>
                  <a:schemeClr val="tx2">
                    <a:lumMod val="10000"/>
                  </a:schemeClr>
                </a:solidFill>
                <a:latin typeface="+mn-lt"/>
                <a:ea typeface="+mn-ea"/>
                <a:cs typeface="宋体" panose="02010600030101010101" pitchFamily="2" charset="-122"/>
              </a:rPr>
              <a:t>　　</a:t>
            </a:r>
            <a:endParaRPr lang="en-US" altLang="zh-CN" sz="3200" b="1" dirty="0">
              <a:solidFill>
                <a:schemeClr val="tx2">
                  <a:lumMod val="10000"/>
                </a:schemeClr>
              </a:solidFill>
              <a:latin typeface="+mn-lt"/>
              <a:ea typeface="+mn-ea"/>
              <a:cs typeface="宋体" panose="02010600030101010101" pitchFamily="2" charset="-122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dirty="0">
                <a:solidFill>
                  <a:schemeClr val="tx2">
                    <a:lumMod val="10000"/>
                  </a:schemeClr>
                </a:solidFill>
                <a:latin typeface="+mn-lt"/>
                <a:ea typeface="+mn-ea"/>
                <a:cs typeface="宋体" panose="02010600030101010101" pitchFamily="2" charset="-122"/>
              </a:rPr>
              <a:t>C</a:t>
            </a:r>
            <a:r>
              <a:rPr lang="zh-CN" altLang="zh-CN" sz="3200" b="1" dirty="0">
                <a:solidFill>
                  <a:schemeClr val="tx2">
                    <a:lumMod val="10000"/>
                  </a:schemeClr>
                </a:solidFill>
                <a:latin typeface="+mn-lt"/>
                <a:ea typeface="+mn-ea"/>
                <a:cs typeface="宋体" panose="02010600030101010101" pitchFamily="2" charset="-122"/>
              </a:rPr>
              <a:t>．</a:t>
            </a:r>
            <a:r>
              <a:rPr lang="en-US" altLang="zh-CN" sz="3200" b="1" dirty="0">
                <a:solidFill>
                  <a:schemeClr val="tx2">
                    <a:lumMod val="10000"/>
                  </a:schemeClr>
                </a:solidFill>
                <a:latin typeface="+mn-lt"/>
                <a:ea typeface="+mn-ea"/>
                <a:cs typeface="宋体" panose="02010600030101010101" pitchFamily="2" charset="-122"/>
              </a:rPr>
              <a:t>5:3</a:t>
            </a:r>
            <a:r>
              <a:rPr lang="zh-CN" altLang="zh-CN" sz="3200" b="1" dirty="0">
                <a:solidFill>
                  <a:schemeClr val="tx2">
                    <a:lumMod val="10000"/>
                  </a:schemeClr>
                </a:solidFill>
                <a:latin typeface="+mn-lt"/>
                <a:ea typeface="+mn-ea"/>
                <a:cs typeface="宋体" panose="02010600030101010101" pitchFamily="2" charset="-122"/>
              </a:rPr>
              <a:t>　　</a:t>
            </a:r>
            <a:r>
              <a:rPr lang="en-US" altLang="zh-CN" sz="3200" b="1" dirty="0">
                <a:solidFill>
                  <a:schemeClr val="tx2">
                    <a:lumMod val="10000"/>
                  </a:schemeClr>
                </a:solidFill>
                <a:latin typeface="+mn-lt"/>
                <a:ea typeface="+mn-ea"/>
                <a:cs typeface="宋体" panose="02010600030101010101" pitchFamily="2" charset="-122"/>
              </a:rPr>
              <a:t> D</a:t>
            </a:r>
            <a:r>
              <a:rPr lang="zh-CN" altLang="zh-CN" sz="3200" b="1" dirty="0">
                <a:solidFill>
                  <a:schemeClr val="tx2">
                    <a:lumMod val="10000"/>
                  </a:schemeClr>
                </a:solidFill>
                <a:latin typeface="+mn-lt"/>
                <a:ea typeface="+mn-ea"/>
                <a:cs typeface="宋体" panose="02010600030101010101" pitchFamily="2" charset="-122"/>
              </a:rPr>
              <a:t>．</a:t>
            </a:r>
            <a:r>
              <a:rPr lang="en-US" altLang="zh-CN" sz="3200" b="1" dirty="0">
                <a:solidFill>
                  <a:schemeClr val="tx2">
                    <a:lumMod val="10000"/>
                  </a:schemeClr>
                </a:solidFill>
                <a:latin typeface="+mn-lt"/>
                <a:ea typeface="+mn-ea"/>
                <a:cs typeface="宋体" panose="02010600030101010101" pitchFamily="2" charset="-122"/>
              </a:rPr>
              <a:t>9:25</a:t>
            </a:r>
            <a:endParaRPr lang="zh-CN" altLang="en-US" sz="3200" b="1" dirty="0">
              <a:solidFill>
                <a:schemeClr val="tx2">
                  <a:lumMod val="10000"/>
                </a:schemeClr>
              </a:solidFill>
              <a:latin typeface="+mn-lt"/>
              <a:ea typeface="+mn-ea"/>
            </a:endParaRP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4378325" y="2693988"/>
            <a:ext cx="66040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4800" b="1">
                <a:solidFill>
                  <a:srgbClr val="FF0000"/>
                </a:solidFill>
                <a:latin typeface="Calibri" pitchFamily="34" charset="0"/>
              </a:rPr>
              <a:t>A</a:t>
            </a:r>
            <a:endParaRPr lang="zh-CN" altLang="en-US" sz="4800" b="1">
              <a:solidFill>
                <a:srgbClr val="FF000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5">
            <a:extLst>
              <a:ext uri="{FF2B5EF4-FFF2-40B4-BE49-F238E27FC236}">
                <a16:creationId xmlns:a16="http://schemas.microsoft.com/office/drawing/2014/main" xmlns="" id="{AB90FBCF-683A-4F2C-84A1-B3E7DF952B5C}"/>
              </a:ext>
            </a:extLst>
          </p:cNvPr>
          <p:cNvSpPr txBox="1"/>
          <p:nvPr/>
        </p:nvSpPr>
        <p:spPr>
          <a:xfrm>
            <a:off x="509913" y="241827"/>
            <a:ext cx="1369688" cy="769441"/>
          </a:xfrm>
          <a:prstGeom prst="round1Rect">
            <a:avLst>
              <a:gd name="adj" fmla="val 16667"/>
            </a:avLst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anchor="ctr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4400" b="1" dirty="0">
                <a:latin typeface="楷体" panose="02010609060101010101" pitchFamily="49" charset="-122"/>
                <a:ea typeface="楷体" panose="02010609060101010101" pitchFamily="49" charset="-122"/>
              </a:rPr>
              <a:t>压力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CAE7F594-5293-4218-8053-EEDF07842FE4}"/>
              </a:ext>
            </a:extLst>
          </p:cNvPr>
          <p:cNvSpPr txBox="1"/>
          <p:nvPr/>
        </p:nvSpPr>
        <p:spPr bwMode="auto">
          <a:xfrm>
            <a:off x="509913" y="1270983"/>
            <a:ext cx="7959717" cy="584775"/>
          </a:xfrm>
          <a:prstGeom prst="rect">
            <a:avLst/>
          </a:prstGeom>
          <a:gradFill flip="none" rotWithShape="1">
            <a:gsLst>
              <a:gs pos="0">
                <a:srgbClr val="C7C5C4"/>
              </a:gs>
              <a:gs pos="100000">
                <a:srgbClr val="EEF2F3"/>
              </a:gs>
            </a:gsLst>
            <a:lin ang="0" scaled="1"/>
            <a:tileRect/>
          </a:gradFill>
          <a:ln>
            <a:noFill/>
          </a:ln>
          <a:effectLst>
            <a:glow rad="63500">
              <a:schemeClr val="accent3">
                <a:satMod val="175000"/>
                <a:alpha val="40000"/>
              </a:schemeClr>
            </a:glow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metal">
            <a:bevelT w="63500" h="63500" prst="coolSlant"/>
          </a:sp3d>
          <a:extLst/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kumimoji="0" lang="zh-CN" altLang="en-US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概念：</a:t>
            </a:r>
            <a:r>
              <a:rPr kumimoji="0" lang="zh-CN" altLang="en-US" sz="3200" b="1" dirty="0">
                <a:solidFill>
                  <a:srgbClr val="FF0000"/>
                </a:solidFill>
                <a:highlight>
                  <a:srgbClr val="FFFF00"/>
                </a:highlight>
                <a:latin typeface="楷体" panose="02010609060101010101" pitchFamily="49" charset="-122"/>
                <a:ea typeface="楷体" panose="02010609060101010101" pitchFamily="49" charset="-122"/>
              </a:rPr>
              <a:t>垂直作用在物体表面</a:t>
            </a:r>
            <a:r>
              <a:rPr kumimoji="0" lang="zh-CN" altLang="en-US" sz="32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上的力叫压力</a:t>
            </a:r>
            <a:r>
              <a:rPr kumimoji="0" lang="zh-CN" altLang="en-US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n-US" sz="4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图片 8"/>
          <p:cNvPicPr>
            <a:picLocks noChangeAspect="1" noChangeArrowheads="1"/>
          </p:cNvPicPr>
          <p:nvPr/>
        </p:nvPicPr>
        <p:blipFill>
          <a:blip r:embed="rId2"/>
          <a:srcRect b="10027"/>
          <a:stretch>
            <a:fillRect/>
          </a:stretch>
        </p:blipFill>
        <p:spPr bwMode="auto">
          <a:xfrm>
            <a:off x="679450" y="2390775"/>
            <a:ext cx="3516313" cy="310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xmlns="" id="{E9A9F379-CDDC-4664-B9AA-AE79CA88FBF0}"/>
              </a:ext>
            </a:extLst>
          </p:cNvPr>
          <p:cNvCxnSpPr/>
          <p:nvPr/>
        </p:nvCxnSpPr>
        <p:spPr bwMode="auto">
          <a:xfrm>
            <a:off x="2438400" y="4443413"/>
            <a:ext cx="0" cy="866775"/>
          </a:xfrm>
          <a:prstGeom prst="straightConnector1">
            <a:avLst/>
          </a:prstGeom>
          <a:ln w="57150">
            <a:solidFill>
              <a:srgbClr val="00B050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12">
            <a:extLst>
              <a:ext uri="{FF2B5EF4-FFF2-40B4-BE49-F238E27FC236}">
                <a16:creationId xmlns:a16="http://schemas.microsoft.com/office/drawing/2014/main" xmlns="" id="{5BCCBABF-2AE9-4C59-BF78-529D1EFE7E6A}"/>
              </a:ext>
            </a:extLst>
          </p:cNvPr>
          <p:cNvSpPr txBox="1"/>
          <p:nvPr/>
        </p:nvSpPr>
        <p:spPr bwMode="auto">
          <a:xfrm>
            <a:off x="2243420" y="4974065"/>
            <a:ext cx="1078447" cy="523220"/>
          </a:xfrm>
          <a:prstGeom prst="wedgeRectCallout">
            <a:avLst>
              <a:gd name="adj1" fmla="val -83877"/>
              <a:gd name="adj2" fmla="val -65212"/>
            </a:avLst>
          </a:prstGeom>
          <a:noFill/>
          <a:ln>
            <a:noFill/>
          </a:ln>
          <a:effectLst>
            <a:glow rad="63500">
              <a:schemeClr val="accent3">
                <a:satMod val="175000"/>
                <a:alpha val="40000"/>
              </a:schemeClr>
            </a:glow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metal">
            <a:bevelT w="63500" h="63500" prst="coolSlant"/>
          </a:sp3d>
        </p:spPr>
        <p:txBody>
          <a:bodyPr anchor="ctr">
            <a:spAutoFit/>
          </a:bodyPr>
          <a:lstStyle>
            <a:defPPr>
              <a:defRPr lang="zh-CN"/>
            </a:defPPr>
            <a:lvl1pPr algn="ctr" eaLnBrk="1" hangingPunct="1">
              <a:defRPr sz="28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i="1" dirty="0">
                <a:solidFill>
                  <a:srgbClr val="FF0000"/>
                </a:solidFill>
              </a:rPr>
              <a:t>F</a:t>
            </a:r>
            <a:endParaRPr lang="zh-CN" altLang="en-US" i="1" dirty="0"/>
          </a:p>
        </p:txBody>
      </p:sp>
      <p:grpSp>
        <p:nvGrpSpPr>
          <p:cNvPr id="4" name="组合 15"/>
          <p:cNvGrpSpPr>
            <a:grpSpLocks/>
          </p:cNvGrpSpPr>
          <p:nvPr/>
        </p:nvGrpSpPr>
        <p:grpSpPr bwMode="auto">
          <a:xfrm rot="-2037505">
            <a:off x="5797550" y="3368675"/>
            <a:ext cx="1260475" cy="1260475"/>
            <a:chOff x="9412887" y="2218053"/>
            <a:chExt cx="491468" cy="491468"/>
          </a:xfrm>
        </p:grpSpPr>
        <p:sp>
          <p:nvSpPr>
            <p:cNvPr id="15382" name="íSliḍé"/>
            <p:cNvSpPr>
              <a:spLocks noChangeArrowheads="1"/>
            </p:cNvSpPr>
            <p:nvPr/>
          </p:nvSpPr>
          <p:spPr bwMode="auto">
            <a:xfrm>
              <a:off x="9412887" y="2218053"/>
              <a:ext cx="491468" cy="491468"/>
            </a:xfrm>
            <a:prstGeom prst="rect">
              <a:avLst/>
            </a:prstGeom>
            <a:solidFill>
              <a:srgbClr val="FFB769"/>
            </a:soli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/>
            </a:p>
          </p:txBody>
        </p:sp>
        <p:grpSp>
          <p:nvGrpSpPr>
            <p:cNvPr id="7" name="组合 1"/>
            <p:cNvGrpSpPr>
              <a:grpSpLocks/>
            </p:cNvGrpSpPr>
            <p:nvPr/>
          </p:nvGrpSpPr>
          <p:grpSpPr bwMode="auto">
            <a:xfrm>
              <a:off x="9465308" y="2277029"/>
              <a:ext cx="386621" cy="380069"/>
              <a:chOff x="9465308" y="2277029"/>
              <a:chExt cx="386621" cy="380069"/>
            </a:xfrm>
          </p:grpSpPr>
          <p:sp>
            <p:nvSpPr>
              <p:cNvPr id="15384" name="iślîḋê"/>
              <p:cNvSpPr>
                <a:spLocks noChangeArrowheads="1"/>
              </p:cNvSpPr>
              <p:nvPr/>
            </p:nvSpPr>
            <p:spPr bwMode="auto">
              <a:xfrm>
                <a:off x="9465308" y="2277029"/>
                <a:ext cx="386621" cy="380069"/>
              </a:xfrm>
              <a:prstGeom prst="rect">
                <a:avLst/>
              </a:prstGeom>
              <a:solidFill>
                <a:srgbClr val="FF881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15385" name="iṥliḑè"/>
              <p:cNvSpPr>
                <a:spLocks noChangeArrowheads="1"/>
              </p:cNvSpPr>
              <p:nvPr/>
            </p:nvSpPr>
            <p:spPr bwMode="auto">
              <a:xfrm>
                <a:off x="9504627" y="2316346"/>
                <a:ext cx="301435" cy="288328"/>
              </a:xfrm>
              <a:prstGeom prst="rect">
                <a:avLst/>
              </a:prstGeom>
              <a:solidFill>
                <a:srgbClr val="FFB76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 lang="zh-CN" altLang="zh-CN"/>
              </a:p>
            </p:txBody>
          </p:sp>
        </p:grpSp>
      </p:grpSp>
      <p:sp>
        <p:nvSpPr>
          <p:cNvPr id="26" name="直角三角形 25">
            <a:extLst>
              <a:ext uri="{FF2B5EF4-FFF2-40B4-BE49-F238E27FC236}">
                <a16:creationId xmlns:a16="http://schemas.microsoft.com/office/drawing/2014/main" xmlns="" id="{CD38004C-25F7-44ED-BD95-5834212190CC}"/>
              </a:ext>
            </a:extLst>
          </p:cNvPr>
          <p:cNvSpPr/>
          <p:nvPr/>
        </p:nvSpPr>
        <p:spPr>
          <a:xfrm flipH="1">
            <a:off x="5308600" y="3494088"/>
            <a:ext cx="3022600" cy="2000250"/>
          </a:xfrm>
          <a:prstGeom prst="rtTriangle">
            <a:avLst/>
          </a:prstGeom>
          <a:solidFill>
            <a:srgbClr val="782906"/>
          </a:solidFill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xmlns="" id="{DE6A8A67-DB7D-4653-BC67-0C7D8A7941F1}"/>
              </a:ext>
            </a:extLst>
          </p:cNvPr>
          <p:cNvCxnSpPr>
            <a:cxnSpLocks/>
          </p:cNvCxnSpPr>
          <p:nvPr/>
        </p:nvCxnSpPr>
        <p:spPr bwMode="auto">
          <a:xfrm>
            <a:off x="6815138" y="4518025"/>
            <a:ext cx="808037" cy="1008063"/>
          </a:xfrm>
          <a:prstGeom prst="straightConnector1">
            <a:avLst/>
          </a:prstGeom>
          <a:ln w="57150">
            <a:solidFill>
              <a:srgbClr val="00B050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12">
            <a:extLst>
              <a:ext uri="{FF2B5EF4-FFF2-40B4-BE49-F238E27FC236}">
                <a16:creationId xmlns:a16="http://schemas.microsoft.com/office/drawing/2014/main" xmlns="" id="{797E2A41-2D76-4F28-8CD3-20F4382C8797}"/>
              </a:ext>
            </a:extLst>
          </p:cNvPr>
          <p:cNvSpPr txBox="1"/>
          <p:nvPr/>
        </p:nvSpPr>
        <p:spPr bwMode="auto">
          <a:xfrm>
            <a:off x="6637707" y="5448682"/>
            <a:ext cx="1078447" cy="523220"/>
          </a:xfrm>
          <a:prstGeom prst="wedgeRectCallout">
            <a:avLst>
              <a:gd name="adj1" fmla="val -83877"/>
              <a:gd name="adj2" fmla="val -65212"/>
            </a:avLst>
          </a:prstGeom>
          <a:noFill/>
          <a:ln>
            <a:noFill/>
          </a:ln>
          <a:effectLst>
            <a:glow rad="63500">
              <a:schemeClr val="accent3">
                <a:satMod val="175000"/>
                <a:alpha val="40000"/>
              </a:schemeClr>
            </a:glow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metal">
            <a:bevelT w="63500" h="63500" prst="coolSlant"/>
          </a:sp3d>
        </p:spPr>
        <p:txBody>
          <a:bodyPr anchor="ctr">
            <a:spAutoFit/>
          </a:bodyPr>
          <a:lstStyle>
            <a:defPPr>
              <a:defRPr lang="zh-CN"/>
            </a:defPPr>
            <a:lvl1pPr algn="ctr" eaLnBrk="1" hangingPunct="1">
              <a:defRPr sz="28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i="1" dirty="0">
                <a:solidFill>
                  <a:srgbClr val="FF0000"/>
                </a:solidFill>
              </a:rPr>
              <a:t>F</a:t>
            </a:r>
            <a:endParaRPr lang="zh-CN" altLang="en-US" i="1" dirty="0"/>
          </a:p>
        </p:txBody>
      </p:sp>
      <p:grpSp>
        <p:nvGrpSpPr>
          <p:cNvPr id="9" name="组合 14"/>
          <p:cNvGrpSpPr>
            <a:grpSpLocks/>
          </p:cNvGrpSpPr>
          <p:nvPr/>
        </p:nvGrpSpPr>
        <p:grpSpPr bwMode="auto">
          <a:xfrm>
            <a:off x="973138" y="5643563"/>
            <a:ext cx="5664200" cy="782637"/>
            <a:chOff x="1130768" y="5303007"/>
            <a:chExt cx="5664926" cy="783492"/>
          </a:xfrm>
        </p:grpSpPr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xmlns="" id="{9FC161F5-738C-4ACD-B266-F478D48652CB}"/>
                </a:ext>
              </a:extLst>
            </p:cNvPr>
            <p:cNvSpPr txBox="1"/>
            <p:nvPr/>
          </p:nvSpPr>
          <p:spPr bwMode="auto">
            <a:xfrm>
              <a:off x="1130768" y="5303007"/>
              <a:ext cx="5664926" cy="783491"/>
            </a:xfrm>
            <a:prstGeom prst="roundRect">
              <a:avLst/>
            </a:prstGeom>
            <a:gradFill flip="none" rotWithShape="1">
              <a:gsLst>
                <a:gs pos="0">
                  <a:srgbClr val="C7C5C4"/>
                </a:gs>
                <a:gs pos="100000">
                  <a:srgbClr val="EEF2F3"/>
                </a:gs>
              </a:gsLst>
              <a:lin ang="0" scaled="1"/>
              <a:tileRect/>
            </a:gradFill>
            <a:ln>
              <a:noFill/>
            </a:ln>
            <a:effectLst>
              <a:glow rad="63500">
                <a:schemeClr val="accent3">
                  <a:satMod val="175000"/>
                  <a:alpha val="40000"/>
                </a:schemeClr>
              </a:glow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/>
            </a:scene3d>
            <a:sp3d prstMaterial="metal">
              <a:bevelT w="63500" h="63500" prst="coolSlant"/>
            </a:sp3d>
            <a:extLst/>
          </p:spPr>
          <p:txBody>
            <a:bodyPr anchor="ctr">
              <a:spAutoFit/>
            </a:bodyPr>
            <a:lstStyle/>
            <a:p>
              <a:pPr marL="990600" eaLnBrk="1" hangingPunct="1">
                <a:defRPr/>
              </a:pPr>
              <a:r>
                <a:rPr lang="zh-CN" altLang="en-US" sz="40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压力和重力一样吗</a:t>
              </a:r>
              <a:r>
                <a:rPr lang="en-US" altLang="zh-CN" sz="40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?</a:t>
              </a:r>
              <a:endParaRPr lang="zh-CN" altLang="en-US" sz="40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22" name="doubtful-face_1653">
              <a:extLst>
                <a:ext uri="{FF2B5EF4-FFF2-40B4-BE49-F238E27FC236}">
                  <a16:creationId xmlns:a16="http://schemas.microsoft.com/office/drawing/2014/main" xmlns="" id="{75B6CD0F-1804-4C67-B6AE-2ED5AD95A3B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296917" y="5323517"/>
              <a:ext cx="604337" cy="762982"/>
            </a:xfrm>
            <a:custGeom>
              <a:avLst/>
              <a:gdLst>
                <a:gd name="connsiteX0" fmla="*/ 249818 w 447953"/>
                <a:gd name="connsiteY0" fmla="*/ 447276 h 565545"/>
                <a:gd name="connsiteX1" fmla="*/ 280014 w 447953"/>
                <a:gd name="connsiteY1" fmla="*/ 479653 h 565545"/>
                <a:gd name="connsiteX2" fmla="*/ 264916 w 447953"/>
                <a:gd name="connsiteY2" fmla="*/ 483970 h 565545"/>
                <a:gd name="connsiteX3" fmla="*/ 245505 w 447953"/>
                <a:gd name="connsiteY3" fmla="*/ 462386 h 565545"/>
                <a:gd name="connsiteX4" fmla="*/ 172172 w 447953"/>
                <a:gd name="connsiteY4" fmla="*/ 496921 h 565545"/>
                <a:gd name="connsiteX5" fmla="*/ 161387 w 447953"/>
                <a:gd name="connsiteY5" fmla="*/ 483970 h 565545"/>
                <a:gd name="connsiteX6" fmla="*/ 249818 w 447953"/>
                <a:gd name="connsiteY6" fmla="*/ 447276 h 565545"/>
                <a:gd name="connsiteX7" fmla="*/ 295101 w 447953"/>
                <a:gd name="connsiteY7" fmla="*/ 376311 h 565545"/>
                <a:gd name="connsiteX8" fmla="*/ 280014 w 447953"/>
                <a:gd name="connsiteY8" fmla="*/ 391398 h 565545"/>
                <a:gd name="connsiteX9" fmla="*/ 295101 w 447953"/>
                <a:gd name="connsiteY9" fmla="*/ 406485 h 565545"/>
                <a:gd name="connsiteX10" fmla="*/ 310188 w 447953"/>
                <a:gd name="connsiteY10" fmla="*/ 391398 h 565545"/>
                <a:gd name="connsiteX11" fmla="*/ 295101 w 447953"/>
                <a:gd name="connsiteY11" fmla="*/ 376311 h 565545"/>
                <a:gd name="connsiteX12" fmla="*/ 157096 w 447953"/>
                <a:gd name="connsiteY12" fmla="*/ 376311 h 565545"/>
                <a:gd name="connsiteX13" fmla="*/ 142076 w 447953"/>
                <a:gd name="connsiteY13" fmla="*/ 391398 h 565545"/>
                <a:gd name="connsiteX14" fmla="*/ 157096 w 447953"/>
                <a:gd name="connsiteY14" fmla="*/ 406485 h 565545"/>
                <a:gd name="connsiteX15" fmla="*/ 172116 w 447953"/>
                <a:gd name="connsiteY15" fmla="*/ 391398 h 565545"/>
                <a:gd name="connsiteX16" fmla="*/ 157096 w 447953"/>
                <a:gd name="connsiteY16" fmla="*/ 376311 h 565545"/>
                <a:gd name="connsiteX17" fmla="*/ 301567 w 447953"/>
                <a:gd name="connsiteY17" fmla="*/ 356914 h 565545"/>
                <a:gd name="connsiteX18" fmla="*/ 331741 w 447953"/>
                <a:gd name="connsiteY18" fmla="*/ 387088 h 565545"/>
                <a:gd name="connsiteX19" fmla="*/ 301567 w 447953"/>
                <a:gd name="connsiteY19" fmla="*/ 417262 h 565545"/>
                <a:gd name="connsiteX20" fmla="*/ 271393 w 447953"/>
                <a:gd name="connsiteY20" fmla="*/ 387088 h 565545"/>
                <a:gd name="connsiteX21" fmla="*/ 301567 w 447953"/>
                <a:gd name="connsiteY21" fmla="*/ 356914 h 565545"/>
                <a:gd name="connsiteX22" fmla="*/ 150659 w 447953"/>
                <a:gd name="connsiteY22" fmla="*/ 356914 h 565545"/>
                <a:gd name="connsiteX23" fmla="*/ 180699 w 447953"/>
                <a:gd name="connsiteY23" fmla="*/ 387088 h 565545"/>
                <a:gd name="connsiteX24" fmla="*/ 150659 w 447953"/>
                <a:gd name="connsiteY24" fmla="*/ 417262 h 565545"/>
                <a:gd name="connsiteX25" fmla="*/ 122765 w 447953"/>
                <a:gd name="connsiteY25" fmla="*/ 387088 h 565545"/>
                <a:gd name="connsiteX26" fmla="*/ 150659 w 447953"/>
                <a:gd name="connsiteY26" fmla="*/ 356914 h 565545"/>
                <a:gd name="connsiteX27" fmla="*/ 185212 w 447953"/>
                <a:gd name="connsiteY27" fmla="*/ 245164 h 565545"/>
                <a:gd name="connsiteX28" fmla="*/ 96913 w 447953"/>
                <a:gd name="connsiteY28" fmla="*/ 309670 h 565545"/>
                <a:gd name="connsiteX29" fmla="*/ 30150 w 447953"/>
                <a:gd name="connsiteY29" fmla="*/ 309670 h 565545"/>
                <a:gd name="connsiteX30" fmla="*/ 223977 w 447953"/>
                <a:gd name="connsiteY30" fmla="*/ 531142 h 565545"/>
                <a:gd name="connsiteX31" fmla="*/ 417803 w 447953"/>
                <a:gd name="connsiteY31" fmla="*/ 309670 h 565545"/>
                <a:gd name="connsiteX32" fmla="*/ 150753 w 447953"/>
                <a:gd name="connsiteY32" fmla="*/ 311820 h 565545"/>
                <a:gd name="connsiteX33" fmla="*/ 353195 w 447953"/>
                <a:gd name="connsiteY33" fmla="*/ 178629 h 565545"/>
                <a:gd name="connsiteX34" fmla="*/ 381053 w 447953"/>
                <a:gd name="connsiteY34" fmla="*/ 208761 h 565545"/>
                <a:gd name="connsiteX35" fmla="*/ 346766 w 447953"/>
                <a:gd name="connsiteY35" fmla="*/ 241046 h 565545"/>
                <a:gd name="connsiteX36" fmla="*/ 321050 w 447953"/>
                <a:gd name="connsiteY36" fmla="*/ 213066 h 565545"/>
                <a:gd name="connsiteX37" fmla="*/ 353195 w 447953"/>
                <a:gd name="connsiteY37" fmla="*/ 178629 h 565545"/>
                <a:gd name="connsiteX38" fmla="*/ 223977 w 447953"/>
                <a:gd name="connsiteY38" fmla="*/ 90349 h 565545"/>
                <a:gd name="connsiteX39" fmla="*/ 329504 w 447953"/>
                <a:gd name="connsiteY39" fmla="*/ 111851 h 565545"/>
                <a:gd name="connsiteX40" fmla="*/ 316582 w 447953"/>
                <a:gd name="connsiteY40" fmla="*/ 150555 h 565545"/>
                <a:gd name="connsiteX41" fmla="*/ 314429 w 447953"/>
                <a:gd name="connsiteY41" fmla="*/ 159155 h 565545"/>
                <a:gd name="connsiteX42" fmla="*/ 312275 w 447953"/>
                <a:gd name="connsiteY42" fmla="*/ 176357 h 565545"/>
                <a:gd name="connsiteX43" fmla="*/ 299353 w 447953"/>
                <a:gd name="connsiteY43" fmla="*/ 212911 h 565545"/>
                <a:gd name="connsiteX44" fmla="*/ 346733 w 447953"/>
                <a:gd name="connsiteY44" fmla="*/ 262365 h 565545"/>
                <a:gd name="connsiteX45" fmla="*/ 402727 w 447953"/>
                <a:gd name="connsiteY45" fmla="*/ 208610 h 565545"/>
                <a:gd name="connsiteX46" fmla="*/ 394113 w 447953"/>
                <a:gd name="connsiteY46" fmla="*/ 180657 h 565545"/>
                <a:gd name="connsiteX47" fmla="*/ 400574 w 447953"/>
                <a:gd name="connsiteY47" fmla="*/ 180657 h 565545"/>
                <a:gd name="connsiteX48" fmla="*/ 402727 w 447953"/>
                <a:gd name="connsiteY48" fmla="*/ 169906 h 565545"/>
                <a:gd name="connsiteX49" fmla="*/ 447953 w 447953"/>
                <a:gd name="connsiteY49" fmla="*/ 309670 h 565545"/>
                <a:gd name="connsiteX50" fmla="*/ 223977 w 447953"/>
                <a:gd name="connsiteY50" fmla="*/ 565545 h 565545"/>
                <a:gd name="connsiteX51" fmla="*/ 0 w 447953"/>
                <a:gd name="connsiteY51" fmla="*/ 309670 h 565545"/>
                <a:gd name="connsiteX52" fmla="*/ 223977 w 447953"/>
                <a:gd name="connsiteY52" fmla="*/ 90349 h 565545"/>
                <a:gd name="connsiteX53" fmla="*/ 389847 w 447953"/>
                <a:gd name="connsiteY53" fmla="*/ 0 h 565545"/>
                <a:gd name="connsiteX54" fmla="*/ 447953 w 447953"/>
                <a:gd name="connsiteY54" fmla="*/ 47340 h 565545"/>
                <a:gd name="connsiteX55" fmla="*/ 409216 w 447953"/>
                <a:gd name="connsiteY55" fmla="*/ 111895 h 565545"/>
                <a:gd name="connsiteX56" fmla="*/ 385543 w 447953"/>
                <a:gd name="connsiteY56" fmla="*/ 152779 h 565545"/>
                <a:gd name="connsiteX57" fmla="*/ 383390 w 447953"/>
                <a:gd name="connsiteY57" fmla="*/ 161387 h 565545"/>
                <a:gd name="connsiteX58" fmla="*/ 336044 w 447953"/>
                <a:gd name="connsiteY58" fmla="*/ 161387 h 565545"/>
                <a:gd name="connsiteX59" fmla="*/ 336044 w 447953"/>
                <a:gd name="connsiteY59" fmla="*/ 152779 h 565545"/>
                <a:gd name="connsiteX60" fmla="*/ 368326 w 447953"/>
                <a:gd name="connsiteY60" fmla="*/ 94680 h 565545"/>
                <a:gd name="connsiteX61" fmla="*/ 396303 w 447953"/>
                <a:gd name="connsiteY61" fmla="*/ 58099 h 565545"/>
                <a:gd name="connsiteX62" fmla="*/ 374782 w 447953"/>
                <a:gd name="connsiteY62" fmla="*/ 40884 h 565545"/>
                <a:gd name="connsiteX63" fmla="*/ 338197 w 447953"/>
                <a:gd name="connsiteY63" fmla="*/ 49492 h 565545"/>
                <a:gd name="connsiteX64" fmla="*/ 331740 w 447953"/>
                <a:gd name="connsiteY64" fmla="*/ 15063 h 565545"/>
                <a:gd name="connsiteX65" fmla="*/ 389847 w 447953"/>
                <a:gd name="connsiteY65" fmla="*/ 0 h 5655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</a:cxnLst>
              <a:rect l="l" t="t" r="r" b="b"/>
              <a:pathLst>
                <a:path w="447953" h="565545">
                  <a:moveTo>
                    <a:pt x="249818" y="447276"/>
                  </a:moveTo>
                  <a:cubicBezTo>
                    <a:pt x="264916" y="451593"/>
                    <a:pt x="273544" y="462386"/>
                    <a:pt x="280014" y="479653"/>
                  </a:cubicBezTo>
                  <a:lnTo>
                    <a:pt x="264916" y="483970"/>
                  </a:lnTo>
                  <a:cubicBezTo>
                    <a:pt x="260603" y="471019"/>
                    <a:pt x="254132" y="464544"/>
                    <a:pt x="245505" y="462386"/>
                  </a:cubicBezTo>
                  <a:cubicBezTo>
                    <a:pt x="223936" y="455910"/>
                    <a:pt x="185113" y="483970"/>
                    <a:pt x="172172" y="496921"/>
                  </a:cubicBezTo>
                  <a:lnTo>
                    <a:pt x="161387" y="483970"/>
                  </a:lnTo>
                  <a:cubicBezTo>
                    <a:pt x="163544" y="483970"/>
                    <a:pt x="213152" y="438642"/>
                    <a:pt x="249818" y="447276"/>
                  </a:cubicBezTo>
                  <a:close/>
                  <a:moveTo>
                    <a:pt x="295101" y="376311"/>
                  </a:moveTo>
                  <a:cubicBezTo>
                    <a:pt x="286480" y="376311"/>
                    <a:pt x="280014" y="382777"/>
                    <a:pt x="280014" y="391398"/>
                  </a:cubicBezTo>
                  <a:cubicBezTo>
                    <a:pt x="280014" y="400019"/>
                    <a:pt x="286480" y="406485"/>
                    <a:pt x="295101" y="406485"/>
                  </a:cubicBezTo>
                  <a:cubicBezTo>
                    <a:pt x="303723" y="406485"/>
                    <a:pt x="310188" y="400019"/>
                    <a:pt x="310188" y="391398"/>
                  </a:cubicBezTo>
                  <a:cubicBezTo>
                    <a:pt x="310188" y="382777"/>
                    <a:pt x="303723" y="376311"/>
                    <a:pt x="295101" y="376311"/>
                  </a:cubicBezTo>
                  <a:close/>
                  <a:moveTo>
                    <a:pt x="157096" y="376311"/>
                  </a:moveTo>
                  <a:cubicBezTo>
                    <a:pt x="148513" y="376311"/>
                    <a:pt x="142076" y="382777"/>
                    <a:pt x="142076" y="391398"/>
                  </a:cubicBezTo>
                  <a:cubicBezTo>
                    <a:pt x="142076" y="400019"/>
                    <a:pt x="148513" y="406485"/>
                    <a:pt x="157096" y="406485"/>
                  </a:cubicBezTo>
                  <a:cubicBezTo>
                    <a:pt x="165679" y="406485"/>
                    <a:pt x="172116" y="400019"/>
                    <a:pt x="172116" y="391398"/>
                  </a:cubicBezTo>
                  <a:cubicBezTo>
                    <a:pt x="172116" y="382777"/>
                    <a:pt x="165679" y="376311"/>
                    <a:pt x="157096" y="376311"/>
                  </a:cubicBezTo>
                  <a:close/>
                  <a:moveTo>
                    <a:pt x="301567" y="356914"/>
                  </a:moveTo>
                  <a:cubicBezTo>
                    <a:pt x="316654" y="356914"/>
                    <a:pt x="331741" y="372001"/>
                    <a:pt x="331741" y="387088"/>
                  </a:cubicBezTo>
                  <a:cubicBezTo>
                    <a:pt x="331741" y="404330"/>
                    <a:pt x="316654" y="417262"/>
                    <a:pt x="301567" y="417262"/>
                  </a:cubicBezTo>
                  <a:cubicBezTo>
                    <a:pt x="284325" y="417262"/>
                    <a:pt x="271393" y="404330"/>
                    <a:pt x="271393" y="387088"/>
                  </a:cubicBezTo>
                  <a:cubicBezTo>
                    <a:pt x="271393" y="372001"/>
                    <a:pt x="284325" y="356914"/>
                    <a:pt x="301567" y="356914"/>
                  </a:cubicBezTo>
                  <a:close/>
                  <a:moveTo>
                    <a:pt x="150659" y="356914"/>
                  </a:moveTo>
                  <a:cubicBezTo>
                    <a:pt x="167825" y="356914"/>
                    <a:pt x="180699" y="372001"/>
                    <a:pt x="180699" y="387088"/>
                  </a:cubicBezTo>
                  <a:cubicBezTo>
                    <a:pt x="180699" y="404330"/>
                    <a:pt x="167825" y="417262"/>
                    <a:pt x="150659" y="417262"/>
                  </a:cubicBezTo>
                  <a:cubicBezTo>
                    <a:pt x="135639" y="417262"/>
                    <a:pt x="122765" y="404330"/>
                    <a:pt x="122765" y="387088"/>
                  </a:cubicBezTo>
                  <a:cubicBezTo>
                    <a:pt x="122765" y="372001"/>
                    <a:pt x="135639" y="356914"/>
                    <a:pt x="150659" y="356914"/>
                  </a:cubicBezTo>
                  <a:close/>
                  <a:moveTo>
                    <a:pt x="185212" y="245164"/>
                  </a:moveTo>
                  <a:lnTo>
                    <a:pt x="96913" y="309670"/>
                  </a:lnTo>
                  <a:lnTo>
                    <a:pt x="30150" y="309670"/>
                  </a:lnTo>
                  <a:cubicBezTo>
                    <a:pt x="30150" y="432232"/>
                    <a:pt x="118449" y="531142"/>
                    <a:pt x="223977" y="531142"/>
                  </a:cubicBezTo>
                  <a:cubicBezTo>
                    <a:pt x="331658" y="531142"/>
                    <a:pt x="417803" y="432232"/>
                    <a:pt x="417803" y="309670"/>
                  </a:cubicBezTo>
                  <a:cubicBezTo>
                    <a:pt x="325197" y="346224"/>
                    <a:pt x="150753" y="311820"/>
                    <a:pt x="150753" y="311820"/>
                  </a:cubicBezTo>
                  <a:close/>
                  <a:moveTo>
                    <a:pt x="353195" y="178629"/>
                  </a:moveTo>
                  <a:cubicBezTo>
                    <a:pt x="370338" y="178629"/>
                    <a:pt x="381053" y="191543"/>
                    <a:pt x="381053" y="208761"/>
                  </a:cubicBezTo>
                  <a:cubicBezTo>
                    <a:pt x="381053" y="228132"/>
                    <a:pt x="368195" y="241046"/>
                    <a:pt x="346766" y="241046"/>
                  </a:cubicBezTo>
                  <a:cubicBezTo>
                    <a:pt x="331765" y="241046"/>
                    <a:pt x="321050" y="230284"/>
                    <a:pt x="321050" y="213066"/>
                  </a:cubicBezTo>
                  <a:cubicBezTo>
                    <a:pt x="321050" y="195847"/>
                    <a:pt x="333908" y="178629"/>
                    <a:pt x="353195" y="178629"/>
                  </a:cubicBezTo>
                  <a:close/>
                  <a:moveTo>
                    <a:pt x="223977" y="90349"/>
                  </a:moveTo>
                  <a:cubicBezTo>
                    <a:pt x="262742" y="90349"/>
                    <a:pt x="297200" y="98950"/>
                    <a:pt x="329504" y="111851"/>
                  </a:cubicBezTo>
                  <a:cubicBezTo>
                    <a:pt x="323043" y="124752"/>
                    <a:pt x="318736" y="137653"/>
                    <a:pt x="316582" y="150555"/>
                  </a:cubicBezTo>
                  <a:cubicBezTo>
                    <a:pt x="316582" y="152705"/>
                    <a:pt x="314429" y="154855"/>
                    <a:pt x="314429" y="159155"/>
                  </a:cubicBezTo>
                  <a:lnTo>
                    <a:pt x="312275" y="176357"/>
                  </a:lnTo>
                  <a:cubicBezTo>
                    <a:pt x="303661" y="187108"/>
                    <a:pt x="299353" y="200009"/>
                    <a:pt x="299353" y="212911"/>
                  </a:cubicBezTo>
                  <a:cubicBezTo>
                    <a:pt x="299353" y="240863"/>
                    <a:pt x="320890" y="262365"/>
                    <a:pt x="346733" y="262365"/>
                  </a:cubicBezTo>
                  <a:cubicBezTo>
                    <a:pt x="379037" y="262365"/>
                    <a:pt x="402727" y="238713"/>
                    <a:pt x="402727" y="208610"/>
                  </a:cubicBezTo>
                  <a:cubicBezTo>
                    <a:pt x="402727" y="197859"/>
                    <a:pt x="400574" y="189258"/>
                    <a:pt x="394113" y="180657"/>
                  </a:cubicBezTo>
                  <a:lnTo>
                    <a:pt x="400574" y="180657"/>
                  </a:lnTo>
                  <a:lnTo>
                    <a:pt x="402727" y="169906"/>
                  </a:lnTo>
                  <a:cubicBezTo>
                    <a:pt x="430724" y="204310"/>
                    <a:pt x="447953" y="251614"/>
                    <a:pt x="447953" y="309670"/>
                  </a:cubicBezTo>
                  <a:cubicBezTo>
                    <a:pt x="447953" y="451584"/>
                    <a:pt x="348887" y="565545"/>
                    <a:pt x="223977" y="565545"/>
                  </a:cubicBezTo>
                  <a:cubicBezTo>
                    <a:pt x="101220" y="565545"/>
                    <a:pt x="0" y="451584"/>
                    <a:pt x="0" y="309670"/>
                  </a:cubicBezTo>
                  <a:cubicBezTo>
                    <a:pt x="0" y="169906"/>
                    <a:pt x="101220" y="90349"/>
                    <a:pt x="223977" y="90349"/>
                  </a:cubicBezTo>
                  <a:close/>
                  <a:moveTo>
                    <a:pt x="389847" y="0"/>
                  </a:moveTo>
                  <a:cubicBezTo>
                    <a:pt x="422128" y="0"/>
                    <a:pt x="447953" y="19366"/>
                    <a:pt x="447953" y="47340"/>
                  </a:cubicBezTo>
                  <a:cubicBezTo>
                    <a:pt x="447953" y="75314"/>
                    <a:pt x="428584" y="92528"/>
                    <a:pt x="409216" y="111895"/>
                  </a:cubicBezTo>
                  <a:cubicBezTo>
                    <a:pt x="396303" y="126958"/>
                    <a:pt x="389847" y="137717"/>
                    <a:pt x="385543" y="152779"/>
                  </a:cubicBezTo>
                  <a:cubicBezTo>
                    <a:pt x="385543" y="154931"/>
                    <a:pt x="385543" y="157083"/>
                    <a:pt x="383390" y="161387"/>
                  </a:cubicBezTo>
                  <a:lnTo>
                    <a:pt x="336044" y="161387"/>
                  </a:lnTo>
                  <a:cubicBezTo>
                    <a:pt x="336044" y="157083"/>
                    <a:pt x="336044" y="154931"/>
                    <a:pt x="336044" y="152779"/>
                  </a:cubicBezTo>
                  <a:cubicBezTo>
                    <a:pt x="338197" y="133413"/>
                    <a:pt x="348957" y="116198"/>
                    <a:pt x="368326" y="94680"/>
                  </a:cubicBezTo>
                  <a:cubicBezTo>
                    <a:pt x="381238" y="81769"/>
                    <a:pt x="396303" y="68858"/>
                    <a:pt x="396303" y="58099"/>
                  </a:cubicBezTo>
                  <a:cubicBezTo>
                    <a:pt x="396303" y="47340"/>
                    <a:pt x="391999" y="40884"/>
                    <a:pt x="374782" y="40884"/>
                  </a:cubicBezTo>
                  <a:cubicBezTo>
                    <a:pt x="359717" y="40884"/>
                    <a:pt x="346805" y="45188"/>
                    <a:pt x="338197" y="49492"/>
                  </a:cubicBezTo>
                  <a:lnTo>
                    <a:pt x="331740" y="15063"/>
                  </a:lnTo>
                  <a:cubicBezTo>
                    <a:pt x="344653" y="6455"/>
                    <a:pt x="364022" y="0"/>
                    <a:pt x="389847" y="0"/>
                  </a:cubicBezTo>
                  <a:close/>
                </a:path>
              </a:pathLst>
            </a:custGeom>
            <a:solidFill>
              <a:schemeClr val="bg2">
                <a:lumMod val="10000"/>
              </a:schemeClr>
            </a:solidFill>
            <a:ln>
              <a:noFill/>
            </a:ln>
            <a:effectLst>
              <a:glow rad="63500">
                <a:schemeClr val="accent3">
                  <a:satMod val="175000"/>
                  <a:alpha val="40000"/>
                </a:schemeClr>
              </a:glow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5">
            <a:extLst>
              <a:ext uri="{FF2B5EF4-FFF2-40B4-BE49-F238E27FC236}">
                <a16:creationId xmlns:a16="http://schemas.microsoft.com/office/drawing/2014/main" xmlns="" id="{AB90FBCF-683A-4F2C-84A1-B3E7DF952B5C}"/>
              </a:ext>
            </a:extLst>
          </p:cNvPr>
          <p:cNvSpPr txBox="1"/>
          <p:nvPr/>
        </p:nvSpPr>
        <p:spPr>
          <a:xfrm>
            <a:off x="509913" y="241827"/>
            <a:ext cx="1369688" cy="769441"/>
          </a:xfrm>
          <a:prstGeom prst="round1Rect">
            <a:avLst>
              <a:gd name="adj" fmla="val 16667"/>
            </a:avLst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anchor="ctr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4400" b="1" dirty="0">
                <a:latin typeface="楷体" panose="02010609060101010101" pitchFamily="49" charset="-122"/>
                <a:ea typeface="楷体" panose="02010609060101010101" pitchFamily="49" charset="-122"/>
              </a:rPr>
              <a:t>压力</a:t>
            </a:r>
          </a:p>
        </p:txBody>
      </p:sp>
      <p:grpSp>
        <p:nvGrpSpPr>
          <p:cNvPr id="3" name="组合 36"/>
          <p:cNvGrpSpPr>
            <a:grpSpLocks/>
          </p:cNvGrpSpPr>
          <p:nvPr/>
        </p:nvGrpSpPr>
        <p:grpSpPr bwMode="auto">
          <a:xfrm>
            <a:off x="7092950" y="1576388"/>
            <a:ext cx="1320800" cy="1320800"/>
            <a:chOff x="9412886" y="2218053"/>
            <a:chExt cx="491468" cy="491468"/>
          </a:xfrm>
        </p:grpSpPr>
        <p:sp>
          <p:nvSpPr>
            <p:cNvPr id="16492" name="íSliḍé"/>
            <p:cNvSpPr>
              <a:spLocks noChangeArrowheads="1"/>
            </p:cNvSpPr>
            <p:nvPr/>
          </p:nvSpPr>
          <p:spPr bwMode="auto">
            <a:xfrm>
              <a:off x="9412886" y="2218053"/>
              <a:ext cx="491468" cy="491468"/>
            </a:xfrm>
            <a:prstGeom prst="rect">
              <a:avLst/>
            </a:prstGeom>
            <a:solidFill>
              <a:srgbClr val="FFB769"/>
            </a:soli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/>
            </a:p>
          </p:txBody>
        </p:sp>
        <p:grpSp>
          <p:nvGrpSpPr>
            <p:cNvPr id="4" name="组合 1"/>
            <p:cNvGrpSpPr>
              <a:grpSpLocks/>
            </p:cNvGrpSpPr>
            <p:nvPr/>
          </p:nvGrpSpPr>
          <p:grpSpPr bwMode="auto">
            <a:xfrm>
              <a:off x="9465308" y="2277029"/>
              <a:ext cx="386621" cy="380069"/>
              <a:chOff x="9465308" y="2277029"/>
              <a:chExt cx="386621" cy="380069"/>
            </a:xfrm>
          </p:grpSpPr>
          <p:sp>
            <p:nvSpPr>
              <p:cNvPr id="16494" name="iślîḋê"/>
              <p:cNvSpPr>
                <a:spLocks noChangeArrowheads="1"/>
              </p:cNvSpPr>
              <p:nvPr/>
            </p:nvSpPr>
            <p:spPr bwMode="auto">
              <a:xfrm>
                <a:off x="9465308" y="2277029"/>
                <a:ext cx="386621" cy="380069"/>
              </a:xfrm>
              <a:prstGeom prst="rect">
                <a:avLst/>
              </a:prstGeom>
              <a:solidFill>
                <a:srgbClr val="FF881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16495" name="iṥliḑè"/>
              <p:cNvSpPr>
                <a:spLocks noChangeArrowheads="1"/>
              </p:cNvSpPr>
              <p:nvPr/>
            </p:nvSpPr>
            <p:spPr bwMode="auto">
              <a:xfrm>
                <a:off x="9504627" y="2316346"/>
                <a:ext cx="301435" cy="288328"/>
              </a:xfrm>
              <a:prstGeom prst="rect">
                <a:avLst/>
              </a:prstGeom>
              <a:solidFill>
                <a:srgbClr val="FFB76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 lang="zh-CN" altLang="zh-CN"/>
              </a:p>
            </p:txBody>
          </p:sp>
        </p:grpSp>
      </p:grpSp>
      <p:grpSp>
        <p:nvGrpSpPr>
          <p:cNvPr id="5" name="组合 9"/>
          <p:cNvGrpSpPr>
            <a:grpSpLocks/>
          </p:cNvGrpSpPr>
          <p:nvPr/>
        </p:nvGrpSpPr>
        <p:grpSpPr bwMode="auto">
          <a:xfrm>
            <a:off x="5935663" y="1690688"/>
            <a:ext cx="1179512" cy="1981200"/>
            <a:chOff x="674688" y="1546225"/>
            <a:chExt cx="874712" cy="1470025"/>
          </a:xfrm>
        </p:grpSpPr>
        <p:grpSp>
          <p:nvGrpSpPr>
            <p:cNvPr id="7" name="组合 956"/>
            <p:cNvGrpSpPr>
              <a:grpSpLocks/>
            </p:cNvGrpSpPr>
            <p:nvPr/>
          </p:nvGrpSpPr>
          <p:grpSpPr bwMode="auto">
            <a:xfrm>
              <a:off x="674688" y="2536825"/>
              <a:ext cx="796086" cy="479425"/>
              <a:chOff x="3041792" y="6216037"/>
              <a:chExt cx="3534332" cy="513712"/>
            </a:xfrm>
          </p:grpSpPr>
          <p:sp>
            <p:nvSpPr>
              <p:cNvPr id="16481" name="PA-îşliďè"/>
              <p:cNvSpPr>
                <a:spLocks noChangeArrowheads="1"/>
              </p:cNvSpPr>
              <p:nvPr>
                <p:custDataLst>
                  <p:tags r:id="rId13"/>
                </p:custDataLst>
              </p:nvPr>
            </p:nvSpPr>
            <p:spPr bwMode="auto">
              <a:xfrm>
                <a:off x="3058231" y="6216037"/>
                <a:ext cx="3517893" cy="342475"/>
              </a:xfrm>
              <a:prstGeom prst="rect">
                <a:avLst/>
              </a:prstGeom>
              <a:solidFill>
                <a:srgbClr val="8DC63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 lang="zh-CN" altLang="zh-CN"/>
              </a:p>
            </p:txBody>
          </p:sp>
          <p:grpSp>
            <p:nvGrpSpPr>
              <p:cNvPr id="8" name="组合 954"/>
              <p:cNvGrpSpPr>
                <a:grpSpLocks/>
              </p:cNvGrpSpPr>
              <p:nvPr/>
            </p:nvGrpSpPr>
            <p:grpSpPr bwMode="auto">
              <a:xfrm>
                <a:off x="3041792" y="6301655"/>
                <a:ext cx="3534332" cy="428094"/>
                <a:chOff x="3041792" y="6301655"/>
                <a:chExt cx="3534332" cy="428094"/>
              </a:xfrm>
            </p:grpSpPr>
            <p:sp>
              <p:nvSpPr>
                <p:cNvPr id="16483" name="PA-îšľïḑe"/>
                <p:cNvSpPr>
                  <a:spLocks/>
                </p:cNvSpPr>
                <p:nvPr>
                  <p:custDataLst>
                    <p:tags r:id="rId14"/>
                  </p:custDataLst>
                </p:nvPr>
              </p:nvSpPr>
              <p:spPr bwMode="auto">
                <a:xfrm>
                  <a:off x="3058231" y="6387274"/>
                  <a:ext cx="3517893" cy="342475"/>
                </a:xfrm>
                <a:custGeom>
                  <a:avLst/>
                  <a:gdLst>
                    <a:gd name="T0" fmla="*/ 2147483646 w 2586"/>
                    <a:gd name="T1" fmla="*/ 2147483646 h 252"/>
                    <a:gd name="T2" fmla="*/ 2147483646 w 2586"/>
                    <a:gd name="T3" fmla="*/ 2147483646 h 252"/>
                    <a:gd name="T4" fmla="*/ 2147483646 w 2586"/>
                    <a:gd name="T5" fmla="*/ 2147483646 h 252"/>
                    <a:gd name="T6" fmla="*/ 2147483646 w 2586"/>
                    <a:gd name="T7" fmla="*/ 2147483646 h 252"/>
                    <a:gd name="T8" fmla="*/ 2147483646 w 2586"/>
                    <a:gd name="T9" fmla="*/ 2147483646 h 252"/>
                    <a:gd name="T10" fmla="*/ 0 w 2586"/>
                    <a:gd name="T11" fmla="*/ 2147483646 h 252"/>
                    <a:gd name="T12" fmla="*/ 0 w 2586"/>
                    <a:gd name="T13" fmla="*/ 0 h 252"/>
                    <a:gd name="T14" fmla="*/ 2147483646 w 2586"/>
                    <a:gd name="T15" fmla="*/ 0 h 252"/>
                    <a:gd name="T16" fmla="*/ 2147483646 w 2586"/>
                    <a:gd name="T17" fmla="*/ 2147483646 h 25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586" h="252">
                      <a:moveTo>
                        <a:pt x="2586" y="152"/>
                      </a:moveTo>
                      <a:cubicBezTo>
                        <a:pt x="2586" y="178"/>
                        <a:pt x="2576" y="204"/>
                        <a:pt x="2557" y="223"/>
                      </a:cubicBezTo>
                      <a:cubicBezTo>
                        <a:pt x="2537" y="243"/>
                        <a:pt x="2512" y="252"/>
                        <a:pt x="2486" y="252"/>
                      </a:cubicBezTo>
                      <a:cubicBezTo>
                        <a:pt x="100" y="252"/>
                        <a:pt x="100" y="252"/>
                        <a:pt x="100" y="252"/>
                      </a:cubicBezTo>
                      <a:cubicBezTo>
                        <a:pt x="75" y="252"/>
                        <a:pt x="49" y="243"/>
                        <a:pt x="30" y="223"/>
                      </a:cubicBezTo>
                      <a:cubicBezTo>
                        <a:pt x="10" y="204"/>
                        <a:pt x="0" y="178"/>
                        <a:pt x="0" y="152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2586" y="0"/>
                        <a:pt x="2586" y="0"/>
                        <a:pt x="2586" y="0"/>
                      </a:cubicBezTo>
                      <a:lnTo>
                        <a:pt x="2586" y="152"/>
                      </a:lnTo>
                      <a:close/>
                    </a:path>
                  </a:pathLst>
                </a:custGeom>
                <a:solidFill>
                  <a:srgbClr val="DDBC9E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6484" name="PA-ïsľïdè"/>
                <p:cNvSpPr>
                  <a:spLocks/>
                </p:cNvSpPr>
                <p:nvPr>
                  <p:custDataLst>
                    <p:tags r:id="rId15"/>
                  </p:custDataLst>
                </p:nvPr>
              </p:nvSpPr>
              <p:spPr bwMode="auto">
                <a:xfrm>
                  <a:off x="3191796" y="6301655"/>
                  <a:ext cx="2974044" cy="10959"/>
                </a:xfrm>
                <a:custGeom>
                  <a:avLst/>
                  <a:gdLst>
                    <a:gd name="T0" fmla="*/ 2147483646 w 2186"/>
                    <a:gd name="T1" fmla="*/ 2147483646 h 8"/>
                    <a:gd name="T2" fmla="*/ 2147483646 w 2186"/>
                    <a:gd name="T3" fmla="*/ 2147483646 h 8"/>
                    <a:gd name="T4" fmla="*/ 0 w 2186"/>
                    <a:gd name="T5" fmla="*/ 2147483646 h 8"/>
                    <a:gd name="T6" fmla="*/ 2147483646 w 2186"/>
                    <a:gd name="T7" fmla="*/ 0 h 8"/>
                    <a:gd name="T8" fmla="*/ 2147483646 w 2186"/>
                    <a:gd name="T9" fmla="*/ 0 h 8"/>
                    <a:gd name="T10" fmla="*/ 2147483646 w 2186"/>
                    <a:gd name="T11" fmla="*/ 2147483646 h 8"/>
                    <a:gd name="T12" fmla="*/ 2147483646 w 2186"/>
                    <a:gd name="T13" fmla="*/ 2147483646 h 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2186" h="8">
                      <a:moveTo>
                        <a:pt x="2182" y="8"/>
                      </a:moveTo>
                      <a:cubicBezTo>
                        <a:pt x="4" y="8"/>
                        <a:pt x="4" y="8"/>
                        <a:pt x="4" y="8"/>
                      </a:cubicBezTo>
                      <a:cubicBezTo>
                        <a:pt x="2" y="8"/>
                        <a:pt x="0" y="6"/>
                        <a:pt x="0" y="4"/>
                      </a:cubicBezTo>
                      <a:cubicBezTo>
                        <a:pt x="0" y="2"/>
                        <a:pt x="2" y="0"/>
                        <a:pt x="4" y="0"/>
                      </a:cubicBezTo>
                      <a:cubicBezTo>
                        <a:pt x="2182" y="0"/>
                        <a:pt x="2182" y="0"/>
                        <a:pt x="2182" y="0"/>
                      </a:cubicBezTo>
                      <a:cubicBezTo>
                        <a:pt x="2185" y="0"/>
                        <a:pt x="2186" y="2"/>
                        <a:pt x="2186" y="4"/>
                      </a:cubicBezTo>
                      <a:cubicBezTo>
                        <a:pt x="2186" y="6"/>
                        <a:pt x="2185" y="8"/>
                        <a:pt x="2182" y="8"/>
                      </a:cubicBezTo>
                      <a:close/>
                    </a:path>
                  </a:pathLst>
                </a:custGeom>
                <a:solidFill>
                  <a:srgbClr val="231F2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6485" name="PA-iṡļíḓè"/>
                <p:cNvSpPr>
                  <a:spLocks/>
                </p:cNvSpPr>
                <p:nvPr>
                  <p:custDataLst>
                    <p:tags r:id="rId16"/>
                  </p:custDataLst>
                </p:nvPr>
              </p:nvSpPr>
              <p:spPr bwMode="auto">
                <a:xfrm>
                  <a:off x="3191796" y="6553032"/>
                  <a:ext cx="1317840" cy="10959"/>
                </a:xfrm>
                <a:custGeom>
                  <a:avLst/>
                  <a:gdLst>
                    <a:gd name="T0" fmla="*/ 2147483646 w 969"/>
                    <a:gd name="T1" fmla="*/ 2147483646 h 8"/>
                    <a:gd name="T2" fmla="*/ 2147483646 w 969"/>
                    <a:gd name="T3" fmla="*/ 2147483646 h 8"/>
                    <a:gd name="T4" fmla="*/ 0 w 969"/>
                    <a:gd name="T5" fmla="*/ 2147483646 h 8"/>
                    <a:gd name="T6" fmla="*/ 2147483646 w 969"/>
                    <a:gd name="T7" fmla="*/ 0 h 8"/>
                    <a:gd name="T8" fmla="*/ 2147483646 w 969"/>
                    <a:gd name="T9" fmla="*/ 0 h 8"/>
                    <a:gd name="T10" fmla="*/ 2147483646 w 969"/>
                    <a:gd name="T11" fmla="*/ 2147483646 h 8"/>
                    <a:gd name="T12" fmla="*/ 2147483646 w 969"/>
                    <a:gd name="T13" fmla="*/ 2147483646 h 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969" h="8">
                      <a:moveTo>
                        <a:pt x="965" y="8"/>
                      </a:moveTo>
                      <a:cubicBezTo>
                        <a:pt x="4" y="8"/>
                        <a:pt x="4" y="8"/>
                        <a:pt x="4" y="8"/>
                      </a:cubicBezTo>
                      <a:cubicBezTo>
                        <a:pt x="2" y="8"/>
                        <a:pt x="0" y="7"/>
                        <a:pt x="0" y="4"/>
                      </a:cubicBezTo>
                      <a:cubicBezTo>
                        <a:pt x="0" y="2"/>
                        <a:pt x="2" y="0"/>
                        <a:pt x="4" y="0"/>
                      </a:cubicBezTo>
                      <a:cubicBezTo>
                        <a:pt x="965" y="0"/>
                        <a:pt x="965" y="0"/>
                        <a:pt x="965" y="0"/>
                      </a:cubicBezTo>
                      <a:cubicBezTo>
                        <a:pt x="967" y="0"/>
                        <a:pt x="969" y="2"/>
                        <a:pt x="969" y="4"/>
                      </a:cubicBezTo>
                      <a:cubicBezTo>
                        <a:pt x="969" y="7"/>
                        <a:pt x="967" y="8"/>
                        <a:pt x="965" y="8"/>
                      </a:cubicBezTo>
                      <a:close/>
                    </a:path>
                  </a:pathLst>
                </a:custGeom>
                <a:solidFill>
                  <a:srgbClr val="231F2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6486" name="PA-ïsļîḍê"/>
                <p:cNvSpPr>
                  <a:spLocks/>
                </p:cNvSpPr>
                <p:nvPr>
                  <p:custDataLst>
                    <p:tags r:id="rId17"/>
                  </p:custDataLst>
                </p:nvPr>
              </p:nvSpPr>
              <p:spPr bwMode="auto">
                <a:xfrm>
                  <a:off x="5002114" y="6613992"/>
                  <a:ext cx="1318525" cy="10959"/>
                </a:xfrm>
                <a:custGeom>
                  <a:avLst/>
                  <a:gdLst>
                    <a:gd name="T0" fmla="*/ 2147483646 w 969"/>
                    <a:gd name="T1" fmla="*/ 2147483646 h 8"/>
                    <a:gd name="T2" fmla="*/ 2147483646 w 969"/>
                    <a:gd name="T3" fmla="*/ 2147483646 h 8"/>
                    <a:gd name="T4" fmla="*/ 0 w 969"/>
                    <a:gd name="T5" fmla="*/ 2147483646 h 8"/>
                    <a:gd name="T6" fmla="*/ 2147483646 w 969"/>
                    <a:gd name="T7" fmla="*/ 0 h 8"/>
                    <a:gd name="T8" fmla="*/ 2147483646 w 969"/>
                    <a:gd name="T9" fmla="*/ 0 h 8"/>
                    <a:gd name="T10" fmla="*/ 2147483646 w 969"/>
                    <a:gd name="T11" fmla="*/ 2147483646 h 8"/>
                    <a:gd name="T12" fmla="*/ 2147483646 w 969"/>
                    <a:gd name="T13" fmla="*/ 2147483646 h 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969" h="8">
                      <a:moveTo>
                        <a:pt x="965" y="8"/>
                      </a:moveTo>
                      <a:cubicBezTo>
                        <a:pt x="4" y="8"/>
                        <a:pt x="4" y="8"/>
                        <a:pt x="4" y="8"/>
                      </a:cubicBezTo>
                      <a:cubicBezTo>
                        <a:pt x="2" y="8"/>
                        <a:pt x="0" y="6"/>
                        <a:pt x="0" y="4"/>
                      </a:cubicBezTo>
                      <a:cubicBezTo>
                        <a:pt x="0" y="2"/>
                        <a:pt x="2" y="0"/>
                        <a:pt x="4" y="0"/>
                      </a:cubicBezTo>
                      <a:cubicBezTo>
                        <a:pt x="965" y="0"/>
                        <a:pt x="965" y="0"/>
                        <a:pt x="965" y="0"/>
                      </a:cubicBezTo>
                      <a:cubicBezTo>
                        <a:pt x="967" y="0"/>
                        <a:pt x="969" y="2"/>
                        <a:pt x="969" y="4"/>
                      </a:cubicBezTo>
                      <a:cubicBezTo>
                        <a:pt x="969" y="6"/>
                        <a:pt x="967" y="8"/>
                        <a:pt x="965" y="8"/>
                      </a:cubicBezTo>
                      <a:close/>
                    </a:path>
                  </a:pathLst>
                </a:custGeom>
                <a:solidFill>
                  <a:srgbClr val="231F2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6487" name="PA-íṧ1ïďê"/>
                <p:cNvSpPr>
                  <a:spLocks/>
                </p:cNvSpPr>
                <p:nvPr>
                  <p:custDataLst>
                    <p:tags r:id="rId18"/>
                  </p:custDataLst>
                </p:nvPr>
              </p:nvSpPr>
              <p:spPr bwMode="auto">
                <a:xfrm>
                  <a:off x="5320614" y="6494811"/>
                  <a:ext cx="555493" cy="10959"/>
                </a:xfrm>
                <a:custGeom>
                  <a:avLst/>
                  <a:gdLst>
                    <a:gd name="T0" fmla="*/ 2147483646 w 408"/>
                    <a:gd name="T1" fmla="*/ 2147483646 h 8"/>
                    <a:gd name="T2" fmla="*/ 2147483646 w 408"/>
                    <a:gd name="T3" fmla="*/ 2147483646 h 8"/>
                    <a:gd name="T4" fmla="*/ 0 w 408"/>
                    <a:gd name="T5" fmla="*/ 2147483646 h 8"/>
                    <a:gd name="T6" fmla="*/ 2147483646 w 408"/>
                    <a:gd name="T7" fmla="*/ 0 h 8"/>
                    <a:gd name="T8" fmla="*/ 2147483646 w 408"/>
                    <a:gd name="T9" fmla="*/ 0 h 8"/>
                    <a:gd name="T10" fmla="*/ 2147483646 w 408"/>
                    <a:gd name="T11" fmla="*/ 2147483646 h 8"/>
                    <a:gd name="T12" fmla="*/ 2147483646 w 408"/>
                    <a:gd name="T13" fmla="*/ 2147483646 h 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408" h="8">
                      <a:moveTo>
                        <a:pt x="404" y="8"/>
                      </a:moveTo>
                      <a:cubicBezTo>
                        <a:pt x="4" y="8"/>
                        <a:pt x="4" y="8"/>
                        <a:pt x="4" y="8"/>
                      </a:cubicBezTo>
                      <a:cubicBezTo>
                        <a:pt x="2" y="8"/>
                        <a:pt x="0" y="6"/>
                        <a:pt x="0" y="4"/>
                      </a:cubicBezTo>
                      <a:cubicBezTo>
                        <a:pt x="0" y="2"/>
                        <a:pt x="2" y="0"/>
                        <a:pt x="4" y="0"/>
                      </a:cubicBezTo>
                      <a:cubicBezTo>
                        <a:pt x="404" y="0"/>
                        <a:pt x="404" y="0"/>
                        <a:pt x="404" y="0"/>
                      </a:cubicBezTo>
                      <a:cubicBezTo>
                        <a:pt x="406" y="0"/>
                        <a:pt x="408" y="2"/>
                        <a:pt x="408" y="4"/>
                      </a:cubicBezTo>
                      <a:cubicBezTo>
                        <a:pt x="408" y="6"/>
                        <a:pt x="406" y="8"/>
                        <a:pt x="404" y="8"/>
                      </a:cubicBezTo>
                      <a:close/>
                    </a:path>
                  </a:pathLst>
                </a:custGeom>
                <a:solidFill>
                  <a:srgbClr val="231F2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6488" name="PA-î$ḷíde"/>
                <p:cNvSpPr>
                  <a:spLocks/>
                </p:cNvSpPr>
                <p:nvPr>
                  <p:custDataLst>
                    <p:tags r:id="rId19"/>
                  </p:custDataLst>
                </p:nvPr>
              </p:nvSpPr>
              <p:spPr bwMode="auto">
                <a:xfrm>
                  <a:off x="3180837" y="6370835"/>
                  <a:ext cx="2995278" cy="32878"/>
                </a:xfrm>
                <a:custGeom>
                  <a:avLst/>
                  <a:gdLst>
                    <a:gd name="T0" fmla="*/ 2147483646 w 2202"/>
                    <a:gd name="T1" fmla="*/ 2147483646 h 24"/>
                    <a:gd name="T2" fmla="*/ 2147483646 w 2202"/>
                    <a:gd name="T3" fmla="*/ 2147483646 h 24"/>
                    <a:gd name="T4" fmla="*/ 0 w 2202"/>
                    <a:gd name="T5" fmla="*/ 2147483646 h 24"/>
                    <a:gd name="T6" fmla="*/ 2147483646 w 2202"/>
                    <a:gd name="T7" fmla="*/ 0 h 24"/>
                    <a:gd name="T8" fmla="*/ 2147483646 w 2202"/>
                    <a:gd name="T9" fmla="*/ 0 h 24"/>
                    <a:gd name="T10" fmla="*/ 2147483646 w 2202"/>
                    <a:gd name="T11" fmla="*/ 2147483646 h 24"/>
                    <a:gd name="T12" fmla="*/ 2147483646 w 2202"/>
                    <a:gd name="T13" fmla="*/ 2147483646 h 2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2202" h="24">
                      <a:moveTo>
                        <a:pt x="2190" y="24"/>
                      </a:move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6" y="24"/>
                        <a:pt x="0" y="19"/>
                        <a:pt x="0" y="12"/>
                      </a:cubicBezTo>
                      <a:cubicBezTo>
                        <a:pt x="0" y="6"/>
                        <a:pt x="6" y="0"/>
                        <a:pt x="12" y="0"/>
                      </a:cubicBezTo>
                      <a:cubicBezTo>
                        <a:pt x="2190" y="0"/>
                        <a:pt x="2190" y="0"/>
                        <a:pt x="2190" y="0"/>
                      </a:cubicBezTo>
                      <a:cubicBezTo>
                        <a:pt x="2197" y="0"/>
                        <a:pt x="2202" y="6"/>
                        <a:pt x="2202" y="12"/>
                      </a:cubicBezTo>
                      <a:cubicBezTo>
                        <a:pt x="2202" y="19"/>
                        <a:pt x="2197" y="24"/>
                        <a:pt x="2190" y="24"/>
                      </a:cubicBezTo>
                      <a:close/>
                    </a:path>
                  </a:pathLst>
                </a:custGeom>
                <a:solidFill>
                  <a:srgbClr val="231F2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6489" name="PA-iṧliḑê"/>
                <p:cNvSpPr>
                  <a:spLocks/>
                </p:cNvSpPr>
                <p:nvPr>
                  <p:custDataLst>
                    <p:tags r:id="rId20"/>
                  </p:custDataLst>
                </p:nvPr>
              </p:nvSpPr>
              <p:spPr bwMode="auto">
                <a:xfrm>
                  <a:off x="6248719" y="6370835"/>
                  <a:ext cx="130140" cy="32878"/>
                </a:xfrm>
                <a:custGeom>
                  <a:avLst/>
                  <a:gdLst>
                    <a:gd name="T0" fmla="*/ 2147483646 w 96"/>
                    <a:gd name="T1" fmla="*/ 2147483646 h 24"/>
                    <a:gd name="T2" fmla="*/ 2147483646 w 96"/>
                    <a:gd name="T3" fmla="*/ 2147483646 h 24"/>
                    <a:gd name="T4" fmla="*/ 0 w 96"/>
                    <a:gd name="T5" fmla="*/ 2147483646 h 24"/>
                    <a:gd name="T6" fmla="*/ 2147483646 w 96"/>
                    <a:gd name="T7" fmla="*/ 0 h 24"/>
                    <a:gd name="T8" fmla="*/ 2147483646 w 96"/>
                    <a:gd name="T9" fmla="*/ 0 h 24"/>
                    <a:gd name="T10" fmla="*/ 2147483646 w 96"/>
                    <a:gd name="T11" fmla="*/ 2147483646 h 24"/>
                    <a:gd name="T12" fmla="*/ 2147483646 w 96"/>
                    <a:gd name="T13" fmla="*/ 2147483646 h 2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96" h="24">
                      <a:moveTo>
                        <a:pt x="84" y="24"/>
                      </a:move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5" y="24"/>
                        <a:pt x="0" y="19"/>
                        <a:pt x="0" y="12"/>
                      </a:cubicBezTo>
                      <a:cubicBezTo>
                        <a:pt x="0" y="6"/>
                        <a:pt x="5" y="0"/>
                        <a:pt x="12" y="0"/>
                      </a:cubicBezTo>
                      <a:cubicBezTo>
                        <a:pt x="84" y="0"/>
                        <a:pt x="84" y="0"/>
                        <a:pt x="84" y="0"/>
                      </a:cubicBezTo>
                      <a:cubicBezTo>
                        <a:pt x="90" y="0"/>
                        <a:pt x="96" y="6"/>
                        <a:pt x="96" y="12"/>
                      </a:cubicBezTo>
                      <a:cubicBezTo>
                        <a:pt x="96" y="19"/>
                        <a:pt x="90" y="24"/>
                        <a:pt x="84" y="24"/>
                      </a:cubicBezTo>
                      <a:close/>
                    </a:path>
                  </a:pathLst>
                </a:custGeom>
                <a:solidFill>
                  <a:srgbClr val="231F2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6490" name="PA-iṥ1iḋé"/>
                <p:cNvSpPr>
                  <a:spLocks/>
                </p:cNvSpPr>
                <p:nvPr>
                  <p:custDataLst>
                    <p:tags r:id="rId21"/>
                  </p:custDataLst>
                </p:nvPr>
              </p:nvSpPr>
              <p:spPr bwMode="auto">
                <a:xfrm>
                  <a:off x="6421326" y="6370835"/>
                  <a:ext cx="81509" cy="32878"/>
                </a:xfrm>
                <a:custGeom>
                  <a:avLst/>
                  <a:gdLst>
                    <a:gd name="T0" fmla="*/ 2147483646 w 60"/>
                    <a:gd name="T1" fmla="*/ 2147483646 h 24"/>
                    <a:gd name="T2" fmla="*/ 2147483646 w 60"/>
                    <a:gd name="T3" fmla="*/ 2147483646 h 24"/>
                    <a:gd name="T4" fmla="*/ 0 w 60"/>
                    <a:gd name="T5" fmla="*/ 2147483646 h 24"/>
                    <a:gd name="T6" fmla="*/ 2147483646 w 60"/>
                    <a:gd name="T7" fmla="*/ 0 h 24"/>
                    <a:gd name="T8" fmla="*/ 2147483646 w 60"/>
                    <a:gd name="T9" fmla="*/ 0 h 24"/>
                    <a:gd name="T10" fmla="*/ 2147483646 w 60"/>
                    <a:gd name="T11" fmla="*/ 2147483646 h 24"/>
                    <a:gd name="T12" fmla="*/ 2147483646 w 60"/>
                    <a:gd name="T13" fmla="*/ 2147483646 h 2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60" h="24">
                      <a:moveTo>
                        <a:pt x="48" y="24"/>
                      </a:move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6" y="24"/>
                        <a:pt x="0" y="19"/>
                        <a:pt x="0" y="12"/>
                      </a:cubicBezTo>
                      <a:cubicBezTo>
                        <a:pt x="0" y="6"/>
                        <a:pt x="6" y="0"/>
                        <a:pt x="12" y="0"/>
                      </a:cubicBezTo>
                      <a:cubicBezTo>
                        <a:pt x="48" y="0"/>
                        <a:pt x="48" y="0"/>
                        <a:pt x="48" y="0"/>
                      </a:cubicBezTo>
                      <a:cubicBezTo>
                        <a:pt x="55" y="0"/>
                        <a:pt x="60" y="6"/>
                        <a:pt x="60" y="12"/>
                      </a:cubicBezTo>
                      <a:cubicBezTo>
                        <a:pt x="60" y="19"/>
                        <a:pt x="55" y="24"/>
                        <a:pt x="48" y="24"/>
                      </a:cubicBezTo>
                      <a:close/>
                    </a:path>
                  </a:pathLst>
                </a:custGeom>
                <a:solidFill>
                  <a:srgbClr val="231F2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6491" name="PA-íslíḋê"/>
                <p:cNvSpPr>
                  <a:spLocks/>
                </p:cNvSpPr>
                <p:nvPr>
                  <p:custDataLst>
                    <p:tags r:id="rId22"/>
                  </p:custDataLst>
                </p:nvPr>
              </p:nvSpPr>
              <p:spPr bwMode="auto">
                <a:xfrm>
                  <a:off x="3041792" y="6370835"/>
                  <a:ext cx="82194" cy="32878"/>
                </a:xfrm>
                <a:custGeom>
                  <a:avLst/>
                  <a:gdLst>
                    <a:gd name="T0" fmla="*/ 2147483646 w 60"/>
                    <a:gd name="T1" fmla="*/ 2147483646 h 24"/>
                    <a:gd name="T2" fmla="*/ 2147483646 w 60"/>
                    <a:gd name="T3" fmla="*/ 2147483646 h 24"/>
                    <a:gd name="T4" fmla="*/ 0 w 60"/>
                    <a:gd name="T5" fmla="*/ 2147483646 h 24"/>
                    <a:gd name="T6" fmla="*/ 2147483646 w 60"/>
                    <a:gd name="T7" fmla="*/ 0 h 24"/>
                    <a:gd name="T8" fmla="*/ 2147483646 w 60"/>
                    <a:gd name="T9" fmla="*/ 0 h 24"/>
                    <a:gd name="T10" fmla="*/ 2147483646 w 60"/>
                    <a:gd name="T11" fmla="*/ 2147483646 h 24"/>
                    <a:gd name="T12" fmla="*/ 2147483646 w 60"/>
                    <a:gd name="T13" fmla="*/ 2147483646 h 2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60" h="24">
                      <a:moveTo>
                        <a:pt x="48" y="24"/>
                      </a:move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6" y="24"/>
                        <a:pt x="0" y="19"/>
                        <a:pt x="0" y="12"/>
                      </a:cubicBezTo>
                      <a:cubicBezTo>
                        <a:pt x="0" y="6"/>
                        <a:pt x="6" y="0"/>
                        <a:pt x="12" y="0"/>
                      </a:cubicBezTo>
                      <a:cubicBezTo>
                        <a:pt x="48" y="0"/>
                        <a:pt x="48" y="0"/>
                        <a:pt x="48" y="0"/>
                      </a:cubicBezTo>
                      <a:cubicBezTo>
                        <a:pt x="55" y="0"/>
                        <a:pt x="60" y="6"/>
                        <a:pt x="60" y="12"/>
                      </a:cubicBezTo>
                      <a:cubicBezTo>
                        <a:pt x="60" y="19"/>
                        <a:pt x="55" y="24"/>
                        <a:pt x="48" y="24"/>
                      </a:cubicBezTo>
                      <a:close/>
                    </a:path>
                  </a:pathLst>
                </a:custGeom>
                <a:solidFill>
                  <a:srgbClr val="231F2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9" name="组合 4"/>
            <p:cNvGrpSpPr>
              <a:grpSpLocks/>
            </p:cNvGrpSpPr>
            <p:nvPr/>
          </p:nvGrpSpPr>
          <p:grpSpPr bwMode="auto">
            <a:xfrm>
              <a:off x="828675" y="1546225"/>
              <a:ext cx="720725" cy="1008063"/>
              <a:chOff x="-11099" y="1922504"/>
              <a:chExt cx="1621160" cy="2269626"/>
            </a:xfrm>
          </p:grpSpPr>
          <p:sp>
            <p:nvSpPr>
              <p:cNvPr id="16459" name="iś1îḍé"/>
              <p:cNvSpPr>
                <a:spLocks/>
              </p:cNvSpPr>
              <p:nvPr/>
            </p:nvSpPr>
            <p:spPr bwMode="auto">
              <a:xfrm>
                <a:off x="696315" y="3057317"/>
                <a:ext cx="677941" cy="515826"/>
              </a:xfrm>
              <a:custGeom>
                <a:avLst/>
                <a:gdLst>
                  <a:gd name="T0" fmla="*/ 2147483646 w 46"/>
                  <a:gd name="T1" fmla="*/ 2147483646 h 35"/>
                  <a:gd name="T2" fmla="*/ 2147483646 w 46"/>
                  <a:gd name="T3" fmla="*/ 2147483646 h 35"/>
                  <a:gd name="T4" fmla="*/ 2147483646 w 46"/>
                  <a:gd name="T5" fmla="*/ 0 h 35"/>
                  <a:gd name="T6" fmla="*/ 0 w 46"/>
                  <a:gd name="T7" fmla="*/ 2147483646 h 35"/>
                  <a:gd name="T8" fmla="*/ 2147483646 w 46"/>
                  <a:gd name="T9" fmla="*/ 2147483646 h 3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6" h="35">
                    <a:moveTo>
                      <a:pt x="39" y="35"/>
                    </a:moveTo>
                    <a:lnTo>
                      <a:pt x="46" y="27"/>
                    </a:lnTo>
                    <a:lnTo>
                      <a:pt x="10" y="0"/>
                    </a:lnTo>
                    <a:lnTo>
                      <a:pt x="0" y="12"/>
                    </a:lnTo>
                    <a:lnTo>
                      <a:pt x="39" y="35"/>
                    </a:lnTo>
                    <a:close/>
                  </a:path>
                </a:pathLst>
              </a:custGeom>
              <a:solidFill>
                <a:srgbClr val="394A63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6460" name="îślîḋe"/>
              <p:cNvSpPr>
                <a:spLocks/>
              </p:cNvSpPr>
              <p:nvPr/>
            </p:nvSpPr>
            <p:spPr bwMode="auto">
              <a:xfrm>
                <a:off x="1182663" y="3425762"/>
                <a:ext cx="191593" cy="677942"/>
              </a:xfrm>
              <a:custGeom>
                <a:avLst/>
                <a:gdLst>
                  <a:gd name="T0" fmla="*/ 0 w 13"/>
                  <a:gd name="T1" fmla="*/ 2147483646 h 46"/>
                  <a:gd name="T2" fmla="*/ 2147483646 w 13"/>
                  <a:gd name="T3" fmla="*/ 2147483646 h 46"/>
                  <a:gd name="T4" fmla="*/ 2147483646 w 13"/>
                  <a:gd name="T5" fmla="*/ 2147483646 h 46"/>
                  <a:gd name="T6" fmla="*/ 0 w 13"/>
                  <a:gd name="T7" fmla="*/ 0 h 46"/>
                  <a:gd name="T8" fmla="*/ 0 w 13"/>
                  <a:gd name="T9" fmla="*/ 2147483646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" h="46">
                    <a:moveTo>
                      <a:pt x="0" y="46"/>
                    </a:moveTo>
                    <a:lnTo>
                      <a:pt x="8" y="46"/>
                    </a:lnTo>
                    <a:lnTo>
                      <a:pt x="13" y="2"/>
                    </a:lnTo>
                    <a:lnTo>
                      <a:pt x="0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394A63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6461" name="ïŝļîḋe"/>
              <p:cNvSpPr>
                <a:spLocks/>
              </p:cNvSpPr>
              <p:nvPr/>
            </p:nvSpPr>
            <p:spPr bwMode="auto">
              <a:xfrm>
                <a:off x="1182663" y="4074227"/>
                <a:ext cx="280019" cy="117903"/>
              </a:xfrm>
              <a:custGeom>
                <a:avLst/>
                <a:gdLst>
                  <a:gd name="T0" fmla="*/ 2147483646 w 19"/>
                  <a:gd name="T1" fmla="*/ 2147483646 h 8"/>
                  <a:gd name="T2" fmla="*/ 2147483646 w 19"/>
                  <a:gd name="T3" fmla="*/ 2147483646 h 8"/>
                  <a:gd name="T4" fmla="*/ 2147483646 w 19"/>
                  <a:gd name="T5" fmla="*/ 2147483646 h 8"/>
                  <a:gd name="T6" fmla="*/ 2147483646 w 19"/>
                  <a:gd name="T7" fmla="*/ 2147483646 h 8"/>
                  <a:gd name="T8" fmla="*/ 0 w 19"/>
                  <a:gd name="T9" fmla="*/ 2147483646 h 8"/>
                  <a:gd name="T10" fmla="*/ 0 w 19"/>
                  <a:gd name="T11" fmla="*/ 0 h 8"/>
                  <a:gd name="T12" fmla="*/ 2147483646 w 19"/>
                  <a:gd name="T13" fmla="*/ 2147483646 h 8"/>
                  <a:gd name="T14" fmla="*/ 2147483646 w 19"/>
                  <a:gd name="T15" fmla="*/ 2147483646 h 8"/>
                  <a:gd name="T16" fmla="*/ 2147483646 w 19"/>
                  <a:gd name="T17" fmla="*/ 2147483646 h 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9" h="8">
                    <a:moveTo>
                      <a:pt x="19" y="8"/>
                    </a:moveTo>
                    <a:lnTo>
                      <a:pt x="13" y="8"/>
                    </a:lnTo>
                    <a:lnTo>
                      <a:pt x="6" y="6"/>
                    </a:lnTo>
                    <a:lnTo>
                      <a:pt x="4" y="6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9" y="6"/>
                    </a:lnTo>
                    <a:lnTo>
                      <a:pt x="19" y="8"/>
                    </a:lnTo>
                    <a:close/>
                  </a:path>
                </a:pathLst>
              </a:custGeom>
              <a:solidFill>
                <a:srgbClr val="332F2D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6462" name="îśḻidè"/>
              <p:cNvSpPr>
                <a:spLocks/>
              </p:cNvSpPr>
              <p:nvPr/>
            </p:nvSpPr>
            <p:spPr bwMode="auto">
              <a:xfrm>
                <a:off x="563675" y="3027840"/>
                <a:ext cx="338968" cy="707414"/>
              </a:xfrm>
              <a:custGeom>
                <a:avLst/>
                <a:gdLst>
                  <a:gd name="T0" fmla="*/ 0 w 23"/>
                  <a:gd name="T1" fmla="*/ 2147483646 h 48"/>
                  <a:gd name="T2" fmla="*/ 2147483646 w 23"/>
                  <a:gd name="T3" fmla="*/ 2147483646 h 48"/>
                  <a:gd name="T4" fmla="*/ 2147483646 w 23"/>
                  <a:gd name="T5" fmla="*/ 2147483646 h 48"/>
                  <a:gd name="T6" fmla="*/ 2147483646 w 23"/>
                  <a:gd name="T7" fmla="*/ 0 h 48"/>
                  <a:gd name="T8" fmla="*/ 0 w 23"/>
                  <a:gd name="T9" fmla="*/ 2147483646 h 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3" h="48">
                    <a:moveTo>
                      <a:pt x="0" y="46"/>
                    </a:moveTo>
                    <a:lnTo>
                      <a:pt x="11" y="48"/>
                    </a:lnTo>
                    <a:lnTo>
                      <a:pt x="23" y="6"/>
                    </a:lnTo>
                    <a:lnTo>
                      <a:pt x="7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394A63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6463" name="íšḷïďè"/>
              <p:cNvSpPr>
                <a:spLocks/>
              </p:cNvSpPr>
              <p:nvPr/>
            </p:nvSpPr>
            <p:spPr bwMode="auto">
              <a:xfrm>
                <a:off x="47850" y="3573137"/>
                <a:ext cx="677941" cy="309496"/>
              </a:xfrm>
              <a:custGeom>
                <a:avLst/>
                <a:gdLst>
                  <a:gd name="T0" fmla="*/ 0 w 46"/>
                  <a:gd name="T1" fmla="*/ 2147483646 h 21"/>
                  <a:gd name="T2" fmla="*/ 2147483646 w 46"/>
                  <a:gd name="T3" fmla="*/ 2147483646 h 21"/>
                  <a:gd name="T4" fmla="*/ 2147483646 w 46"/>
                  <a:gd name="T5" fmla="*/ 2147483646 h 21"/>
                  <a:gd name="T6" fmla="*/ 2147483646 w 46"/>
                  <a:gd name="T7" fmla="*/ 0 h 21"/>
                  <a:gd name="T8" fmla="*/ 0 w 46"/>
                  <a:gd name="T9" fmla="*/ 2147483646 h 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6" h="21">
                    <a:moveTo>
                      <a:pt x="0" y="15"/>
                    </a:moveTo>
                    <a:lnTo>
                      <a:pt x="2" y="21"/>
                    </a:lnTo>
                    <a:lnTo>
                      <a:pt x="46" y="11"/>
                    </a:lnTo>
                    <a:lnTo>
                      <a:pt x="42" y="0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394A63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6464" name="î$ḻiḑè"/>
              <p:cNvSpPr>
                <a:spLocks/>
              </p:cNvSpPr>
              <p:nvPr/>
            </p:nvSpPr>
            <p:spPr bwMode="auto">
              <a:xfrm>
                <a:off x="-11099" y="3794207"/>
                <a:ext cx="88426" cy="280019"/>
              </a:xfrm>
              <a:custGeom>
                <a:avLst/>
                <a:gdLst>
                  <a:gd name="T0" fmla="*/ 2147483646 w 6"/>
                  <a:gd name="T1" fmla="*/ 2147483646 h 19"/>
                  <a:gd name="T2" fmla="*/ 2147483646 w 6"/>
                  <a:gd name="T3" fmla="*/ 2147483646 h 19"/>
                  <a:gd name="T4" fmla="*/ 2147483646 w 6"/>
                  <a:gd name="T5" fmla="*/ 2147483646 h 19"/>
                  <a:gd name="T6" fmla="*/ 2147483646 w 6"/>
                  <a:gd name="T7" fmla="*/ 2147483646 h 19"/>
                  <a:gd name="T8" fmla="*/ 0 w 6"/>
                  <a:gd name="T9" fmla="*/ 0 h 19"/>
                  <a:gd name="T10" fmla="*/ 2147483646 w 6"/>
                  <a:gd name="T11" fmla="*/ 0 h 19"/>
                  <a:gd name="T12" fmla="*/ 2147483646 w 6"/>
                  <a:gd name="T13" fmla="*/ 2147483646 h 19"/>
                  <a:gd name="T14" fmla="*/ 2147483646 w 6"/>
                  <a:gd name="T15" fmla="*/ 2147483646 h 19"/>
                  <a:gd name="T16" fmla="*/ 2147483646 w 6"/>
                  <a:gd name="T17" fmla="*/ 2147483646 h 1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6" h="19">
                    <a:moveTo>
                      <a:pt x="4" y="19"/>
                    </a:moveTo>
                    <a:lnTo>
                      <a:pt x="2" y="12"/>
                    </a:lnTo>
                    <a:lnTo>
                      <a:pt x="2" y="6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6"/>
                    </a:lnTo>
                    <a:lnTo>
                      <a:pt x="6" y="19"/>
                    </a:lnTo>
                    <a:lnTo>
                      <a:pt x="4" y="19"/>
                    </a:lnTo>
                    <a:close/>
                  </a:path>
                </a:pathLst>
              </a:custGeom>
              <a:solidFill>
                <a:srgbClr val="332F2D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6465" name="ïsļîḍe"/>
              <p:cNvSpPr>
                <a:spLocks/>
              </p:cNvSpPr>
              <p:nvPr/>
            </p:nvSpPr>
            <p:spPr bwMode="auto">
              <a:xfrm>
                <a:off x="-11099" y="3794207"/>
                <a:ext cx="88426" cy="280019"/>
              </a:xfrm>
              <a:custGeom>
                <a:avLst/>
                <a:gdLst>
                  <a:gd name="T0" fmla="*/ 2147483646 w 6"/>
                  <a:gd name="T1" fmla="*/ 2147483646 h 19"/>
                  <a:gd name="T2" fmla="*/ 2147483646 w 6"/>
                  <a:gd name="T3" fmla="*/ 2147483646 h 19"/>
                  <a:gd name="T4" fmla="*/ 2147483646 w 6"/>
                  <a:gd name="T5" fmla="*/ 2147483646 h 19"/>
                  <a:gd name="T6" fmla="*/ 2147483646 w 6"/>
                  <a:gd name="T7" fmla="*/ 2147483646 h 19"/>
                  <a:gd name="T8" fmla="*/ 2147483646 w 6"/>
                  <a:gd name="T9" fmla="*/ 2147483646 h 19"/>
                  <a:gd name="T10" fmla="*/ 0 w 6"/>
                  <a:gd name="T11" fmla="*/ 0 h 19"/>
                  <a:gd name="T12" fmla="*/ 2147483646 w 6"/>
                  <a:gd name="T13" fmla="*/ 0 h 19"/>
                  <a:gd name="T14" fmla="*/ 2147483646 w 6"/>
                  <a:gd name="T15" fmla="*/ 2147483646 h 1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6" h="19">
                    <a:moveTo>
                      <a:pt x="6" y="19"/>
                    </a:moveTo>
                    <a:lnTo>
                      <a:pt x="4" y="19"/>
                    </a:lnTo>
                    <a:lnTo>
                      <a:pt x="2" y="12"/>
                    </a:lnTo>
                    <a:lnTo>
                      <a:pt x="2" y="6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6" y="19"/>
                    </a:lnTo>
                    <a:close/>
                  </a:path>
                </a:pathLst>
              </a:custGeom>
              <a:solidFill>
                <a:srgbClr val="635D5A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6466" name="íşḻïďé"/>
              <p:cNvSpPr>
                <a:spLocks/>
              </p:cNvSpPr>
              <p:nvPr/>
            </p:nvSpPr>
            <p:spPr bwMode="auto">
              <a:xfrm>
                <a:off x="1462681" y="2747821"/>
                <a:ext cx="147380" cy="88426"/>
              </a:xfrm>
              <a:custGeom>
                <a:avLst/>
                <a:gdLst>
                  <a:gd name="T0" fmla="*/ 0 w 5"/>
                  <a:gd name="T1" fmla="*/ 2147483646 h 3"/>
                  <a:gd name="T2" fmla="*/ 2147483646 w 5"/>
                  <a:gd name="T3" fmla="*/ 2147483646 h 3"/>
                  <a:gd name="T4" fmla="*/ 2147483646 w 5"/>
                  <a:gd name="T5" fmla="*/ 2147483646 h 3"/>
                  <a:gd name="T6" fmla="*/ 2147483646 w 5"/>
                  <a:gd name="T7" fmla="*/ 2147483646 h 3"/>
                  <a:gd name="T8" fmla="*/ 2147483646 w 5"/>
                  <a:gd name="T9" fmla="*/ 2147483646 h 3"/>
                  <a:gd name="T10" fmla="*/ 2147483646 w 5"/>
                  <a:gd name="T11" fmla="*/ 0 h 3"/>
                  <a:gd name="T12" fmla="*/ 2147483646 w 5"/>
                  <a:gd name="T13" fmla="*/ 0 h 3"/>
                  <a:gd name="T14" fmla="*/ 0 w 5"/>
                  <a:gd name="T15" fmla="*/ 2147483646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5" h="3">
                    <a:moveTo>
                      <a:pt x="0" y="2"/>
                    </a:moveTo>
                    <a:cubicBezTo>
                      <a:pt x="0" y="2"/>
                      <a:pt x="1" y="3"/>
                      <a:pt x="1" y="3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5" y="2"/>
                      <a:pt x="5" y="1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5" y="0"/>
                      <a:pt x="4" y="0"/>
                      <a:pt x="4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solidFill>
                <a:srgbClr val="FFDEC5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6467" name="ïṧḷiḑe"/>
              <p:cNvSpPr>
                <a:spLocks/>
              </p:cNvSpPr>
              <p:nvPr/>
            </p:nvSpPr>
            <p:spPr bwMode="auto">
              <a:xfrm>
                <a:off x="843694" y="2438330"/>
                <a:ext cx="707414" cy="530561"/>
              </a:xfrm>
              <a:custGeom>
                <a:avLst/>
                <a:gdLst>
                  <a:gd name="T0" fmla="*/ 0 w 23"/>
                  <a:gd name="T1" fmla="*/ 2147483646 h 17"/>
                  <a:gd name="T2" fmla="*/ 2147483646 w 23"/>
                  <a:gd name="T3" fmla="*/ 2147483646 h 17"/>
                  <a:gd name="T4" fmla="*/ 2147483646 w 23"/>
                  <a:gd name="T5" fmla="*/ 2147483646 h 17"/>
                  <a:gd name="T6" fmla="*/ 2147483646 w 23"/>
                  <a:gd name="T7" fmla="*/ 2147483646 h 17"/>
                  <a:gd name="T8" fmla="*/ 2147483646 w 23"/>
                  <a:gd name="T9" fmla="*/ 2147483646 h 17"/>
                  <a:gd name="T10" fmla="*/ 2147483646 w 23"/>
                  <a:gd name="T11" fmla="*/ 2147483646 h 17"/>
                  <a:gd name="T12" fmla="*/ 0 w 23"/>
                  <a:gd name="T13" fmla="*/ 2147483646 h 17"/>
                  <a:gd name="T14" fmla="*/ 0 w 23"/>
                  <a:gd name="T15" fmla="*/ 2147483646 h 17"/>
                  <a:gd name="T16" fmla="*/ 0 w 23"/>
                  <a:gd name="T17" fmla="*/ 2147483646 h 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3" h="17">
                    <a:moveTo>
                      <a:pt x="0" y="3"/>
                    </a:moveTo>
                    <a:cubicBezTo>
                      <a:pt x="0" y="2"/>
                      <a:pt x="0" y="1"/>
                      <a:pt x="1" y="1"/>
                    </a:cubicBezTo>
                    <a:cubicBezTo>
                      <a:pt x="2" y="0"/>
                      <a:pt x="3" y="1"/>
                      <a:pt x="3" y="1"/>
                    </a:cubicBezTo>
                    <a:cubicBezTo>
                      <a:pt x="3" y="1"/>
                      <a:pt x="3" y="2"/>
                      <a:pt x="3" y="2"/>
                    </a:cubicBezTo>
                    <a:cubicBezTo>
                      <a:pt x="5" y="4"/>
                      <a:pt x="12" y="13"/>
                      <a:pt x="22" y="10"/>
                    </a:cubicBezTo>
                    <a:cubicBezTo>
                      <a:pt x="23" y="11"/>
                      <a:pt x="23" y="11"/>
                      <a:pt x="23" y="12"/>
                    </a:cubicBezTo>
                    <a:cubicBezTo>
                      <a:pt x="7" y="17"/>
                      <a:pt x="0" y="3"/>
                      <a:pt x="0" y="3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3"/>
                      <a:pt x="0" y="3"/>
                    </a:cubicBezTo>
                    <a:close/>
                  </a:path>
                </a:pathLst>
              </a:custGeom>
              <a:solidFill>
                <a:srgbClr val="506A91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6468" name="ïS1îḋé"/>
              <p:cNvSpPr>
                <a:spLocks/>
              </p:cNvSpPr>
              <p:nvPr/>
            </p:nvSpPr>
            <p:spPr bwMode="auto">
              <a:xfrm>
                <a:off x="1433203" y="2836252"/>
                <a:ext cx="147380" cy="73690"/>
              </a:xfrm>
              <a:custGeom>
                <a:avLst/>
                <a:gdLst>
                  <a:gd name="T0" fmla="*/ 0 w 5"/>
                  <a:gd name="T1" fmla="*/ 2147483646 h 2"/>
                  <a:gd name="T2" fmla="*/ 2147483646 w 5"/>
                  <a:gd name="T3" fmla="*/ 2147483646 h 2"/>
                  <a:gd name="T4" fmla="*/ 2147483646 w 5"/>
                  <a:gd name="T5" fmla="*/ 2147483646 h 2"/>
                  <a:gd name="T6" fmla="*/ 2147483646 w 5"/>
                  <a:gd name="T7" fmla="*/ 2147483646 h 2"/>
                  <a:gd name="T8" fmla="*/ 2147483646 w 5"/>
                  <a:gd name="T9" fmla="*/ 2147483646 h 2"/>
                  <a:gd name="T10" fmla="*/ 2147483646 w 5"/>
                  <a:gd name="T11" fmla="*/ 0 h 2"/>
                  <a:gd name="T12" fmla="*/ 2147483646 w 5"/>
                  <a:gd name="T13" fmla="*/ 0 h 2"/>
                  <a:gd name="T14" fmla="*/ 0 w 5"/>
                  <a:gd name="T15" fmla="*/ 2147483646 h 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5" h="2">
                    <a:moveTo>
                      <a:pt x="0" y="1"/>
                    </a:moveTo>
                    <a:cubicBezTo>
                      <a:pt x="0" y="2"/>
                      <a:pt x="1" y="2"/>
                      <a:pt x="2" y="2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5" y="2"/>
                      <a:pt x="5" y="2"/>
                      <a:pt x="5" y="1"/>
                    </a:cubicBezTo>
                    <a:cubicBezTo>
                      <a:pt x="5" y="1"/>
                      <a:pt x="5" y="1"/>
                      <a:pt x="5" y="1"/>
                    </a:cubicBezTo>
                    <a:cubicBezTo>
                      <a:pt x="5" y="0"/>
                      <a:pt x="5" y="0"/>
                      <a:pt x="4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FFDEC5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6469" name="ïṧľîde"/>
              <p:cNvSpPr>
                <a:spLocks/>
              </p:cNvSpPr>
              <p:nvPr/>
            </p:nvSpPr>
            <p:spPr bwMode="auto">
              <a:xfrm>
                <a:off x="873164" y="2290949"/>
                <a:ext cx="117903" cy="88426"/>
              </a:xfrm>
              <a:custGeom>
                <a:avLst/>
                <a:gdLst>
                  <a:gd name="T0" fmla="*/ 0 w 8"/>
                  <a:gd name="T1" fmla="*/ 2147483646 h 6"/>
                  <a:gd name="T2" fmla="*/ 2147483646 w 8"/>
                  <a:gd name="T3" fmla="*/ 2147483646 h 6"/>
                  <a:gd name="T4" fmla="*/ 2147483646 w 8"/>
                  <a:gd name="T5" fmla="*/ 0 h 6"/>
                  <a:gd name="T6" fmla="*/ 2147483646 w 8"/>
                  <a:gd name="T7" fmla="*/ 0 h 6"/>
                  <a:gd name="T8" fmla="*/ 0 w 8"/>
                  <a:gd name="T9" fmla="*/ 2147483646 h 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" h="6">
                    <a:moveTo>
                      <a:pt x="0" y="6"/>
                    </a:moveTo>
                    <a:lnTo>
                      <a:pt x="6" y="6"/>
                    </a:lnTo>
                    <a:lnTo>
                      <a:pt x="8" y="0"/>
                    </a:lnTo>
                    <a:lnTo>
                      <a:pt x="2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DEC5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6470" name="išliḓe"/>
              <p:cNvSpPr>
                <a:spLocks/>
              </p:cNvSpPr>
              <p:nvPr/>
            </p:nvSpPr>
            <p:spPr bwMode="auto">
              <a:xfrm>
                <a:off x="666835" y="2349903"/>
                <a:ext cx="368445" cy="766368"/>
              </a:xfrm>
              <a:custGeom>
                <a:avLst/>
                <a:gdLst>
                  <a:gd name="T0" fmla="*/ 0 w 25"/>
                  <a:gd name="T1" fmla="*/ 2147483646 h 52"/>
                  <a:gd name="T2" fmla="*/ 2147483646 w 25"/>
                  <a:gd name="T3" fmla="*/ 2147483646 h 52"/>
                  <a:gd name="T4" fmla="*/ 2147483646 w 25"/>
                  <a:gd name="T5" fmla="*/ 2147483646 h 52"/>
                  <a:gd name="T6" fmla="*/ 2147483646 w 25"/>
                  <a:gd name="T7" fmla="*/ 0 h 52"/>
                  <a:gd name="T8" fmla="*/ 0 w 25"/>
                  <a:gd name="T9" fmla="*/ 2147483646 h 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5" h="52">
                    <a:moveTo>
                      <a:pt x="0" y="50"/>
                    </a:moveTo>
                    <a:lnTo>
                      <a:pt x="16" y="52"/>
                    </a:lnTo>
                    <a:lnTo>
                      <a:pt x="25" y="2"/>
                    </a:lnTo>
                    <a:lnTo>
                      <a:pt x="12" y="0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637EA8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6471" name="îsḷïḓe"/>
              <p:cNvSpPr>
                <a:spLocks/>
              </p:cNvSpPr>
              <p:nvPr/>
            </p:nvSpPr>
            <p:spPr bwMode="auto">
              <a:xfrm>
                <a:off x="873164" y="1951981"/>
                <a:ext cx="280019" cy="397923"/>
              </a:xfrm>
              <a:custGeom>
                <a:avLst/>
                <a:gdLst>
                  <a:gd name="T0" fmla="*/ 0 w 9"/>
                  <a:gd name="T1" fmla="*/ 2147483646 h 13"/>
                  <a:gd name="T2" fmla="*/ 2147483646 w 9"/>
                  <a:gd name="T3" fmla="*/ 2147483646 h 13"/>
                  <a:gd name="T4" fmla="*/ 2147483646 w 9"/>
                  <a:gd name="T5" fmla="*/ 2147483646 h 13"/>
                  <a:gd name="T6" fmla="*/ 2147483646 w 9"/>
                  <a:gd name="T7" fmla="*/ 2147483646 h 13"/>
                  <a:gd name="T8" fmla="*/ 2147483646 w 9"/>
                  <a:gd name="T9" fmla="*/ 2147483646 h 13"/>
                  <a:gd name="T10" fmla="*/ 2147483646 w 9"/>
                  <a:gd name="T11" fmla="*/ 2147483646 h 13"/>
                  <a:gd name="T12" fmla="*/ 2147483646 w 9"/>
                  <a:gd name="T13" fmla="*/ 2147483646 h 13"/>
                  <a:gd name="T14" fmla="*/ 2147483646 w 9"/>
                  <a:gd name="T15" fmla="*/ 2147483646 h 13"/>
                  <a:gd name="T16" fmla="*/ 2147483646 w 9"/>
                  <a:gd name="T17" fmla="*/ 0 h 13"/>
                  <a:gd name="T18" fmla="*/ 2147483646 w 9"/>
                  <a:gd name="T19" fmla="*/ 0 h 13"/>
                  <a:gd name="T20" fmla="*/ 0 w 9"/>
                  <a:gd name="T21" fmla="*/ 2147483646 h 13"/>
                  <a:gd name="T22" fmla="*/ 0 w 9"/>
                  <a:gd name="T23" fmla="*/ 2147483646 h 1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9" h="13">
                    <a:moveTo>
                      <a:pt x="0" y="4"/>
                    </a:moveTo>
                    <a:cubicBezTo>
                      <a:pt x="0" y="6"/>
                      <a:pt x="0" y="8"/>
                      <a:pt x="1" y="9"/>
                    </a:cubicBezTo>
                    <a:cubicBezTo>
                      <a:pt x="1" y="12"/>
                      <a:pt x="1" y="12"/>
                      <a:pt x="1" y="12"/>
                    </a:cubicBezTo>
                    <a:cubicBezTo>
                      <a:pt x="4" y="13"/>
                      <a:pt x="4" y="13"/>
                      <a:pt x="4" y="13"/>
                    </a:cubicBezTo>
                    <a:cubicBezTo>
                      <a:pt x="6" y="13"/>
                      <a:pt x="7" y="12"/>
                      <a:pt x="7" y="9"/>
                    </a:cubicBezTo>
                    <a:cubicBezTo>
                      <a:pt x="9" y="9"/>
                      <a:pt x="9" y="9"/>
                      <a:pt x="9" y="9"/>
                    </a:cubicBezTo>
                    <a:cubicBezTo>
                      <a:pt x="8" y="6"/>
                      <a:pt x="8" y="6"/>
                      <a:pt x="8" y="6"/>
                    </a:cubicBezTo>
                    <a:cubicBezTo>
                      <a:pt x="8" y="5"/>
                      <a:pt x="8" y="5"/>
                      <a:pt x="8" y="5"/>
                    </a:cubicBezTo>
                    <a:cubicBezTo>
                      <a:pt x="9" y="3"/>
                      <a:pt x="8" y="1"/>
                      <a:pt x="5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3" y="0"/>
                      <a:pt x="1" y="1"/>
                      <a:pt x="0" y="3"/>
                    </a:cubicBez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FDEC5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6472" name="íṡḻide"/>
              <p:cNvSpPr>
                <a:spLocks/>
              </p:cNvSpPr>
              <p:nvPr/>
            </p:nvSpPr>
            <p:spPr bwMode="auto">
              <a:xfrm>
                <a:off x="843693" y="1922504"/>
                <a:ext cx="309496" cy="280019"/>
              </a:xfrm>
              <a:custGeom>
                <a:avLst/>
                <a:gdLst>
                  <a:gd name="T0" fmla="*/ 2147483646 w 10"/>
                  <a:gd name="T1" fmla="*/ 2147483646 h 9"/>
                  <a:gd name="T2" fmla="*/ 2147483646 w 10"/>
                  <a:gd name="T3" fmla="*/ 2147483646 h 9"/>
                  <a:gd name="T4" fmla="*/ 2147483646 w 10"/>
                  <a:gd name="T5" fmla="*/ 2147483646 h 9"/>
                  <a:gd name="T6" fmla="*/ 2147483646 w 10"/>
                  <a:gd name="T7" fmla="*/ 2147483646 h 9"/>
                  <a:gd name="T8" fmla="*/ 2147483646 w 10"/>
                  <a:gd name="T9" fmla="*/ 2147483646 h 9"/>
                  <a:gd name="T10" fmla="*/ 2147483646 w 10"/>
                  <a:gd name="T11" fmla="*/ 0 h 9"/>
                  <a:gd name="T12" fmla="*/ 2147483646 w 10"/>
                  <a:gd name="T13" fmla="*/ 0 h 9"/>
                  <a:gd name="T14" fmla="*/ 2147483646 w 10"/>
                  <a:gd name="T15" fmla="*/ 2147483646 h 9"/>
                  <a:gd name="T16" fmla="*/ 2147483646 w 10"/>
                  <a:gd name="T17" fmla="*/ 2147483646 h 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0" h="9">
                    <a:moveTo>
                      <a:pt x="2" y="8"/>
                    </a:moveTo>
                    <a:cubicBezTo>
                      <a:pt x="3" y="9"/>
                      <a:pt x="3" y="6"/>
                      <a:pt x="4" y="6"/>
                    </a:cubicBezTo>
                    <a:cubicBezTo>
                      <a:pt x="6" y="7"/>
                      <a:pt x="4" y="8"/>
                      <a:pt x="5" y="8"/>
                    </a:cubicBezTo>
                    <a:cubicBezTo>
                      <a:pt x="6" y="9"/>
                      <a:pt x="5" y="4"/>
                      <a:pt x="8" y="5"/>
                    </a:cubicBezTo>
                    <a:cubicBezTo>
                      <a:pt x="10" y="5"/>
                      <a:pt x="8" y="4"/>
                      <a:pt x="8" y="2"/>
                    </a:cubicBezTo>
                    <a:cubicBezTo>
                      <a:pt x="6" y="3"/>
                      <a:pt x="9" y="1"/>
                      <a:pt x="7" y="0"/>
                    </a:cubicBezTo>
                    <a:cubicBezTo>
                      <a:pt x="7" y="0"/>
                      <a:pt x="7" y="0"/>
                      <a:pt x="7" y="0"/>
                    </a:cubicBezTo>
                    <a:cubicBezTo>
                      <a:pt x="4" y="0"/>
                      <a:pt x="2" y="1"/>
                      <a:pt x="2" y="3"/>
                    </a:cubicBezTo>
                    <a:cubicBezTo>
                      <a:pt x="2" y="3"/>
                      <a:pt x="0" y="8"/>
                      <a:pt x="2" y="8"/>
                    </a:cubicBezTo>
                    <a:close/>
                  </a:path>
                </a:pathLst>
              </a:custGeom>
              <a:solidFill>
                <a:srgbClr val="753A13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6473" name="îṡļïdè"/>
              <p:cNvSpPr>
                <a:spLocks/>
              </p:cNvSpPr>
              <p:nvPr/>
            </p:nvSpPr>
            <p:spPr bwMode="auto">
              <a:xfrm>
                <a:off x="843693" y="2467807"/>
                <a:ext cx="648464" cy="530561"/>
              </a:xfrm>
              <a:custGeom>
                <a:avLst/>
                <a:gdLst>
                  <a:gd name="T0" fmla="*/ 0 w 21"/>
                  <a:gd name="T1" fmla="*/ 2147483646 h 17"/>
                  <a:gd name="T2" fmla="*/ 2147483646 w 21"/>
                  <a:gd name="T3" fmla="*/ 0 h 17"/>
                  <a:gd name="T4" fmla="*/ 2147483646 w 21"/>
                  <a:gd name="T5" fmla="*/ 2147483646 h 17"/>
                  <a:gd name="T6" fmla="*/ 2147483646 w 21"/>
                  <a:gd name="T7" fmla="*/ 2147483646 h 17"/>
                  <a:gd name="T8" fmla="*/ 2147483646 w 21"/>
                  <a:gd name="T9" fmla="*/ 2147483646 h 17"/>
                  <a:gd name="T10" fmla="*/ 2147483646 w 21"/>
                  <a:gd name="T11" fmla="*/ 2147483646 h 17"/>
                  <a:gd name="T12" fmla="*/ 0 w 21"/>
                  <a:gd name="T13" fmla="*/ 2147483646 h 17"/>
                  <a:gd name="T14" fmla="*/ 0 w 21"/>
                  <a:gd name="T15" fmla="*/ 2147483646 h 17"/>
                  <a:gd name="T16" fmla="*/ 0 w 21"/>
                  <a:gd name="T17" fmla="*/ 2147483646 h 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1" h="17">
                    <a:moveTo>
                      <a:pt x="0" y="2"/>
                    </a:moveTo>
                    <a:cubicBezTo>
                      <a:pt x="0" y="1"/>
                      <a:pt x="0" y="0"/>
                      <a:pt x="1" y="0"/>
                    </a:cubicBezTo>
                    <a:cubicBezTo>
                      <a:pt x="2" y="0"/>
                      <a:pt x="3" y="0"/>
                      <a:pt x="3" y="1"/>
                    </a:cubicBezTo>
                    <a:cubicBezTo>
                      <a:pt x="3" y="1"/>
                      <a:pt x="4" y="1"/>
                      <a:pt x="4" y="1"/>
                    </a:cubicBezTo>
                    <a:cubicBezTo>
                      <a:pt x="5" y="3"/>
                      <a:pt x="10" y="13"/>
                      <a:pt x="21" y="12"/>
                    </a:cubicBezTo>
                    <a:cubicBezTo>
                      <a:pt x="21" y="13"/>
                      <a:pt x="21" y="13"/>
                      <a:pt x="21" y="14"/>
                    </a:cubicBezTo>
                    <a:cubicBezTo>
                      <a:pt x="5" y="17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0" y="2"/>
                      <a:pt x="0" y="2"/>
                      <a:pt x="0" y="2"/>
                    </a:cubicBezTo>
                    <a:close/>
                  </a:path>
                </a:pathLst>
              </a:custGeom>
              <a:solidFill>
                <a:srgbClr val="728EB7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6474" name="ísḻiďé"/>
              <p:cNvSpPr>
                <a:spLocks/>
              </p:cNvSpPr>
              <p:nvPr/>
            </p:nvSpPr>
            <p:spPr bwMode="auto">
              <a:xfrm>
                <a:off x="1064757" y="2128833"/>
                <a:ext cx="29477" cy="44213"/>
              </a:xfrm>
              <a:custGeom>
                <a:avLst/>
                <a:gdLst>
                  <a:gd name="T0" fmla="*/ 0 w 1"/>
                  <a:gd name="T1" fmla="*/ 2147483646 h 1"/>
                  <a:gd name="T2" fmla="*/ 0 w 1"/>
                  <a:gd name="T3" fmla="*/ 2147483646 h 1"/>
                  <a:gd name="T4" fmla="*/ 2147483646 w 1"/>
                  <a:gd name="T5" fmla="*/ 2147483646 h 1"/>
                  <a:gd name="T6" fmla="*/ 2147483646 w 1"/>
                  <a:gd name="T7" fmla="*/ 0 h 1"/>
                  <a:gd name="T8" fmla="*/ 0 w 1"/>
                  <a:gd name="T9" fmla="*/ 2147483646 h 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solidFill>
                <a:srgbClr val="3F3F3F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6475" name="îṣḷïḑe"/>
              <p:cNvSpPr>
                <a:spLocks/>
              </p:cNvSpPr>
              <p:nvPr/>
            </p:nvSpPr>
            <p:spPr bwMode="auto">
              <a:xfrm>
                <a:off x="1064757" y="2099361"/>
                <a:ext cx="58949" cy="29477"/>
              </a:xfrm>
              <a:custGeom>
                <a:avLst/>
                <a:gdLst>
                  <a:gd name="T0" fmla="*/ 0 w 4"/>
                  <a:gd name="T1" fmla="*/ 2147483646 h 2"/>
                  <a:gd name="T2" fmla="*/ 2147483646 w 4"/>
                  <a:gd name="T3" fmla="*/ 2147483646 h 2"/>
                  <a:gd name="T4" fmla="*/ 2147483646 w 4"/>
                  <a:gd name="T5" fmla="*/ 2147483646 h 2"/>
                  <a:gd name="T6" fmla="*/ 0 w 4"/>
                  <a:gd name="T7" fmla="*/ 0 h 2"/>
                  <a:gd name="T8" fmla="*/ 0 w 4"/>
                  <a:gd name="T9" fmla="*/ 2147483646 h 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lnTo>
                      <a:pt x="4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3F3F3F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6476" name="íṣḻîḓè"/>
              <p:cNvSpPr>
                <a:spLocks/>
              </p:cNvSpPr>
              <p:nvPr/>
            </p:nvSpPr>
            <p:spPr bwMode="auto">
              <a:xfrm>
                <a:off x="1182660" y="4133176"/>
                <a:ext cx="280019" cy="58949"/>
              </a:xfrm>
              <a:custGeom>
                <a:avLst/>
                <a:gdLst>
                  <a:gd name="T0" fmla="*/ 2147483646 w 19"/>
                  <a:gd name="T1" fmla="*/ 2147483646 h 4"/>
                  <a:gd name="T2" fmla="*/ 2147483646 w 19"/>
                  <a:gd name="T3" fmla="*/ 2147483646 h 4"/>
                  <a:gd name="T4" fmla="*/ 2147483646 w 19"/>
                  <a:gd name="T5" fmla="*/ 2147483646 h 4"/>
                  <a:gd name="T6" fmla="*/ 2147483646 w 19"/>
                  <a:gd name="T7" fmla="*/ 2147483646 h 4"/>
                  <a:gd name="T8" fmla="*/ 2147483646 w 19"/>
                  <a:gd name="T9" fmla="*/ 2147483646 h 4"/>
                  <a:gd name="T10" fmla="*/ 0 w 19"/>
                  <a:gd name="T11" fmla="*/ 2147483646 h 4"/>
                  <a:gd name="T12" fmla="*/ 0 w 19"/>
                  <a:gd name="T13" fmla="*/ 0 h 4"/>
                  <a:gd name="T14" fmla="*/ 2147483646 w 19"/>
                  <a:gd name="T15" fmla="*/ 2147483646 h 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9" h="4">
                    <a:moveTo>
                      <a:pt x="19" y="2"/>
                    </a:moveTo>
                    <a:lnTo>
                      <a:pt x="19" y="4"/>
                    </a:lnTo>
                    <a:lnTo>
                      <a:pt x="13" y="4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19" y="2"/>
                    </a:lnTo>
                    <a:close/>
                  </a:path>
                </a:pathLst>
              </a:custGeom>
              <a:solidFill>
                <a:srgbClr val="635D5A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6477" name="islïḋê"/>
              <p:cNvSpPr>
                <a:spLocks/>
              </p:cNvSpPr>
              <p:nvPr/>
            </p:nvSpPr>
            <p:spPr bwMode="auto">
              <a:xfrm>
                <a:off x="932119" y="2128833"/>
                <a:ext cx="58949" cy="73690"/>
              </a:xfrm>
              <a:custGeom>
                <a:avLst/>
                <a:gdLst>
                  <a:gd name="T0" fmla="*/ 0 w 2"/>
                  <a:gd name="T1" fmla="*/ 0 h 2"/>
                  <a:gd name="T2" fmla="*/ 2147483646 w 2"/>
                  <a:gd name="T3" fmla="*/ 2147483646 h 2"/>
                  <a:gd name="T4" fmla="*/ 2147483646 w 2"/>
                  <a:gd name="T5" fmla="*/ 2147483646 h 2"/>
                  <a:gd name="T6" fmla="*/ 2147483646 w 2"/>
                  <a:gd name="T7" fmla="*/ 0 h 2"/>
                  <a:gd name="T8" fmla="*/ 0 w 2"/>
                  <a:gd name="T9" fmla="*/ 0 h 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0" y="1"/>
                      <a:pt x="0" y="1"/>
                      <a:pt x="1" y="2"/>
                    </a:cubicBezTo>
                    <a:cubicBezTo>
                      <a:pt x="1" y="2"/>
                      <a:pt x="2" y="1"/>
                      <a:pt x="2" y="1"/>
                    </a:cubicBezTo>
                    <a:cubicBezTo>
                      <a:pt x="2" y="0"/>
                      <a:pt x="2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FEBDE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6478" name="îṥḷidé"/>
              <p:cNvSpPr>
                <a:spLocks/>
              </p:cNvSpPr>
              <p:nvPr/>
            </p:nvSpPr>
            <p:spPr bwMode="auto">
              <a:xfrm>
                <a:off x="932119" y="2128834"/>
                <a:ext cx="58949" cy="44213"/>
              </a:xfrm>
              <a:custGeom>
                <a:avLst/>
                <a:gdLst>
                  <a:gd name="T0" fmla="*/ 2147483646 w 2"/>
                  <a:gd name="T1" fmla="*/ 0 h 1"/>
                  <a:gd name="T2" fmla="*/ 2147483646 w 2"/>
                  <a:gd name="T3" fmla="*/ 2147483646 h 1"/>
                  <a:gd name="T4" fmla="*/ 2147483646 w 2"/>
                  <a:gd name="T5" fmla="*/ 2147483646 h 1"/>
                  <a:gd name="T6" fmla="*/ 2147483646 w 2"/>
                  <a:gd name="T7" fmla="*/ 0 h 1"/>
                  <a:gd name="T8" fmla="*/ 2147483646 w 2"/>
                  <a:gd name="T9" fmla="*/ 0 h 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0" y="1"/>
                      <a:pt x="1" y="1"/>
                      <a:pt x="1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solidFill>
                <a:srgbClr val="F2D0B8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6479" name="íṡḷîḓé"/>
              <p:cNvSpPr>
                <a:spLocks/>
              </p:cNvSpPr>
              <p:nvPr/>
            </p:nvSpPr>
            <p:spPr bwMode="auto">
              <a:xfrm>
                <a:off x="873163" y="1922504"/>
                <a:ext cx="309496" cy="176852"/>
              </a:xfrm>
              <a:custGeom>
                <a:avLst/>
                <a:gdLst>
                  <a:gd name="T0" fmla="*/ 2147483646 w 10"/>
                  <a:gd name="T1" fmla="*/ 0 h 6"/>
                  <a:gd name="T2" fmla="*/ 0 w 10"/>
                  <a:gd name="T3" fmla="*/ 2147483646 h 6"/>
                  <a:gd name="T4" fmla="*/ 2147483646 w 10"/>
                  <a:gd name="T5" fmla="*/ 2147483646 h 6"/>
                  <a:gd name="T6" fmla="*/ 2147483646 w 10"/>
                  <a:gd name="T7" fmla="*/ 0 h 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" h="6">
                    <a:moveTo>
                      <a:pt x="6" y="0"/>
                    </a:moveTo>
                    <a:cubicBezTo>
                      <a:pt x="3" y="0"/>
                      <a:pt x="0" y="1"/>
                      <a:pt x="0" y="4"/>
                    </a:cubicBezTo>
                    <a:cubicBezTo>
                      <a:pt x="9" y="6"/>
                      <a:pt x="9" y="6"/>
                      <a:pt x="9" y="6"/>
                    </a:cubicBezTo>
                    <a:cubicBezTo>
                      <a:pt x="10" y="4"/>
                      <a:pt x="8" y="1"/>
                      <a:pt x="6" y="0"/>
                    </a:cubicBezTo>
                    <a:close/>
                  </a:path>
                </a:pathLst>
              </a:custGeom>
              <a:solidFill>
                <a:srgbClr val="4A6182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6480" name="iṩlide"/>
              <p:cNvSpPr>
                <a:spLocks/>
              </p:cNvSpPr>
              <p:nvPr/>
            </p:nvSpPr>
            <p:spPr bwMode="auto">
              <a:xfrm>
                <a:off x="1153179" y="2099362"/>
                <a:ext cx="88426" cy="29477"/>
              </a:xfrm>
              <a:custGeom>
                <a:avLst/>
                <a:gdLst>
                  <a:gd name="T0" fmla="*/ 2147483646 w 6"/>
                  <a:gd name="T1" fmla="*/ 2147483646 h 2"/>
                  <a:gd name="T2" fmla="*/ 0 w 6"/>
                  <a:gd name="T3" fmla="*/ 0 h 2"/>
                  <a:gd name="T4" fmla="*/ 0 w 6"/>
                  <a:gd name="T5" fmla="*/ 0 h 2"/>
                  <a:gd name="T6" fmla="*/ 2147483646 w 6"/>
                  <a:gd name="T7" fmla="*/ 0 h 2"/>
                  <a:gd name="T8" fmla="*/ 2147483646 w 6"/>
                  <a:gd name="T9" fmla="*/ 2147483646 h 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" h="2">
                    <a:moveTo>
                      <a:pt x="6" y="2"/>
                    </a:moveTo>
                    <a:lnTo>
                      <a:pt x="0" y="0"/>
                    </a:lnTo>
                    <a:lnTo>
                      <a:pt x="6" y="0"/>
                    </a:lnTo>
                    <a:lnTo>
                      <a:pt x="6" y="2"/>
                    </a:lnTo>
                    <a:close/>
                  </a:path>
                </a:pathLst>
              </a:custGeom>
              <a:solidFill>
                <a:srgbClr val="4A6182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6389" name="PA-Line 12"/>
          <p:cNvSpPr>
            <a:spLocks noChangeShapeType="1"/>
          </p:cNvSpPr>
          <p:nvPr>
            <p:custDataLst>
              <p:tags r:id="rId1"/>
            </p:custDataLst>
          </p:nvPr>
        </p:nvSpPr>
        <p:spPr bwMode="auto">
          <a:xfrm rot="5400000" flipV="1">
            <a:off x="8694738" y="1963737"/>
            <a:ext cx="0" cy="561975"/>
          </a:xfrm>
          <a:prstGeom prst="line">
            <a:avLst/>
          </a:prstGeom>
          <a:noFill/>
          <a:ln w="57150">
            <a:solidFill>
              <a:srgbClr val="FF0000"/>
            </a:solidFill>
            <a:miter lim="800000"/>
            <a:headEnd type="oval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7" name="PA-文本框 13">
            <a:extLst>
              <a:ext uri="{FF2B5EF4-FFF2-40B4-BE49-F238E27FC236}">
                <a16:creationId xmlns:a16="http://schemas.microsoft.com/office/drawing/2014/main" xmlns="" id="{3F7916DA-8DC8-4123-B209-4734305122A7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8562975" y="1652588"/>
            <a:ext cx="417513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charset="0"/>
              <a:buNone/>
            </a:pPr>
            <a:r>
              <a:rPr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</a:p>
        </p:txBody>
      </p:sp>
      <p:grpSp>
        <p:nvGrpSpPr>
          <p:cNvPr id="10" name="组合 87"/>
          <p:cNvGrpSpPr>
            <a:grpSpLocks/>
          </p:cNvGrpSpPr>
          <p:nvPr/>
        </p:nvGrpSpPr>
        <p:grpSpPr bwMode="auto">
          <a:xfrm>
            <a:off x="8413750" y="1349375"/>
            <a:ext cx="53975" cy="2851150"/>
            <a:chOff x="3304670" y="929640"/>
            <a:chExt cx="70990" cy="3629455"/>
          </a:xfrm>
        </p:grpSpPr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xmlns="" id="{CDC124A9-5CE4-4BAD-915B-DE7B6E325FFF}"/>
                </a:ext>
              </a:extLst>
            </p:cNvPr>
            <p:cNvCxnSpPr/>
            <p:nvPr/>
          </p:nvCxnSpPr>
          <p:spPr>
            <a:xfrm>
              <a:off x="3304670" y="929640"/>
              <a:ext cx="0" cy="360318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xmlns="" id="{A7FCC135-7821-462F-BF93-A05059494492}"/>
                </a:ext>
              </a:extLst>
            </p:cNvPr>
            <p:cNvCxnSpPr/>
            <p:nvPr/>
          </p:nvCxnSpPr>
          <p:spPr>
            <a:xfrm>
              <a:off x="3304670" y="1073121"/>
              <a:ext cx="70990" cy="14752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>
              <a:extLst>
                <a:ext uri="{FF2B5EF4-FFF2-40B4-BE49-F238E27FC236}">
                  <a16:creationId xmlns:a16="http://schemas.microsoft.com/office/drawing/2014/main" xmlns="" id="{A8ABE90F-67EA-4FF6-BA64-4A3046466560}"/>
                </a:ext>
              </a:extLst>
            </p:cNvPr>
            <p:cNvCxnSpPr/>
            <p:nvPr/>
          </p:nvCxnSpPr>
          <p:spPr>
            <a:xfrm>
              <a:off x="3304670" y="1240852"/>
              <a:ext cx="70990" cy="14550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68">
              <a:extLst>
                <a:ext uri="{FF2B5EF4-FFF2-40B4-BE49-F238E27FC236}">
                  <a16:creationId xmlns:a16="http://schemas.microsoft.com/office/drawing/2014/main" xmlns="" id="{AB227556-DD36-45C4-B414-D5BE02DC7DE8}"/>
                </a:ext>
              </a:extLst>
            </p:cNvPr>
            <p:cNvCxnSpPr/>
            <p:nvPr/>
          </p:nvCxnSpPr>
          <p:spPr>
            <a:xfrm>
              <a:off x="3304670" y="1408583"/>
              <a:ext cx="70990" cy="14550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连接符 69">
              <a:extLst>
                <a:ext uri="{FF2B5EF4-FFF2-40B4-BE49-F238E27FC236}">
                  <a16:creationId xmlns:a16="http://schemas.microsoft.com/office/drawing/2014/main" xmlns="" id="{547F917D-4B78-4DF8-BE03-4DE6A417B0A4}"/>
                </a:ext>
              </a:extLst>
            </p:cNvPr>
            <p:cNvCxnSpPr/>
            <p:nvPr/>
          </p:nvCxnSpPr>
          <p:spPr>
            <a:xfrm>
              <a:off x="3304670" y="1576313"/>
              <a:ext cx="70990" cy="14348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连接符 70">
              <a:extLst>
                <a:ext uri="{FF2B5EF4-FFF2-40B4-BE49-F238E27FC236}">
                  <a16:creationId xmlns:a16="http://schemas.microsoft.com/office/drawing/2014/main" xmlns="" id="{85BE2C0E-E814-40A6-A636-4E4F96BFBAFF}"/>
                </a:ext>
              </a:extLst>
            </p:cNvPr>
            <p:cNvCxnSpPr/>
            <p:nvPr/>
          </p:nvCxnSpPr>
          <p:spPr>
            <a:xfrm>
              <a:off x="3304670" y="1742024"/>
              <a:ext cx="70990" cy="14550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>
              <a:extLst>
                <a:ext uri="{FF2B5EF4-FFF2-40B4-BE49-F238E27FC236}">
                  <a16:creationId xmlns:a16="http://schemas.microsoft.com/office/drawing/2014/main" xmlns="" id="{D4DA100B-FA90-409E-BD6B-9184D97C6D75}"/>
                </a:ext>
              </a:extLst>
            </p:cNvPr>
            <p:cNvCxnSpPr/>
            <p:nvPr/>
          </p:nvCxnSpPr>
          <p:spPr>
            <a:xfrm>
              <a:off x="3304670" y="1909755"/>
              <a:ext cx="70990" cy="14550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>
              <a:extLst>
                <a:ext uri="{FF2B5EF4-FFF2-40B4-BE49-F238E27FC236}">
                  <a16:creationId xmlns:a16="http://schemas.microsoft.com/office/drawing/2014/main" xmlns="" id="{3A265B29-12AE-490E-99AC-BB4E04F63CE9}"/>
                </a:ext>
              </a:extLst>
            </p:cNvPr>
            <p:cNvCxnSpPr/>
            <p:nvPr/>
          </p:nvCxnSpPr>
          <p:spPr>
            <a:xfrm>
              <a:off x="3304670" y="2075465"/>
              <a:ext cx="70990" cy="14752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>
              <a:extLst>
                <a:ext uri="{FF2B5EF4-FFF2-40B4-BE49-F238E27FC236}">
                  <a16:creationId xmlns:a16="http://schemas.microsoft.com/office/drawing/2014/main" xmlns="" id="{99E0F227-3A8C-4C5E-937D-1FB73ED1DB16}"/>
                </a:ext>
              </a:extLst>
            </p:cNvPr>
            <p:cNvCxnSpPr/>
            <p:nvPr/>
          </p:nvCxnSpPr>
          <p:spPr>
            <a:xfrm>
              <a:off x="3304670" y="2243196"/>
              <a:ext cx="70990" cy="14550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>
              <a:extLst>
                <a:ext uri="{FF2B5EF4-FFF2-40B4-BE49-F238E27FC236}">
                  <a16:creationId xmlns:a16="http://schemas.microsoft.com/office/drawing/2014/main" xmlns="" id="{3A0C6071-90C8-42B4-A89E-3DC7F47692EF}"/>
                </a:ext>
              </a:extLst>
            </p:cNvPr>
            <p:cNvCxnSpPr/>
            <p:nvPr/>
          </p:nvCxnSpPr>
          <p:spPr>
            <a:xfrm>
              <a:off x="3304670" y="2408906"/>
              <a:ext cx="70990" cy="1475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>
              <a:extLst>
                <a:ext uri="{FF2B5EF4-FFF2-40B4-BE49-F238E27FC236}">
                  <a16:creationId xmlns:a16="http://schemas.microsoft.com/office/drawing/2014/main" xmlns="" id="{D672A239-1B29-4C70-8050-46FC1ADF7620}"/>
                </a:ext>
              </a:extLst>
            </p:cNvPr>
            <p:cNvCxnSpPr/>
            <p:nvPr/>
          </p:nvCxnSpPr>
          <p:spPr>
            <a:xfrm>
              <a:off x="3304670" y="2578657"/>
              <a:ext cx="70990" cy="14348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>
              <a:extLst>
                <a:ext uri="{FF2B5EF4-FFF2-40B4-BE49-F238E27FC236}">
                  <a16:creationId xmlns:a16="http://schemas.microsoft.com/office/drawing/2014/main" xmlns="" id="{45535F57-A19F-4E5D-BBBA-FEC0A704A565}"/>
                </a:ext>
              </a:extLst>
            </p:cNvPr>
            <p:cNvCxnSpPr/>
            <p:nvPr/>
          </p:nvCxnSpPr>
          <p:spPr>
            <a:xfrm>
              <a:off x="3304670" y="2744368"/>
              <a:ext cx="70990" cy="14348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>
              <a:extLst>
                <a:ext uri="{FF2B5EF4-FFF2-40B4-BE49-F238E27FC236}">
                  <a16:creationId xmlns:a16="http://schemas.microsoft.com/office/drawing/2014/main" xmlns="" id="{4A138174-ADE8-461B-819C-B0366F84D83E}"/>
                </a:ext>
              </a:extLst>
            </p:cNvPr>
            <p:cNvCxnSpPr/>
            <p:nvPr/>
          </p:nvCxnSpPr>
          <p:spPr>
            <a:xfrm>
              <a:off x="3304670" y="2910078"/>
              <a:ext cx="70990" cy="1475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>
              <a:extLst>
                <a:ext uri="{FF2B5EF4-FFF2-40B4-BE49-F238E27FC236}">
                  <a16:creationId xmlns:a16="http://schemas.microsoft.com/office/drawing/2014/main" xmlns="" id="{DD484025-C141-4FDF-AF80-B1D4FB1CA408}"/>
                </a:ext>
              </a:extLst>
            </p:cNvPr>
            <p:cNvCxnSpPr/>
            <p:nvPr/>
          </p:nvCxnSpPr>
          <p:spPr>
            <a:xfrm>
              <a:off x="3304670" y="3077809"/>
              <a:ext cx="70990" cy="14550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79">
              <a:extLst>
                <a:ext uri="{FF2B5EF4-FFF2-40B4-BE49-F238E27FC236}">
                  <a16:creationId xmlns:a16="http://schemas.microsoft.com/office/drawing/2014/main" xmlns="" id="{D6A41E4C-0F84-4606-B11A-0827719D54F9}"/>
                </a:ext>
              </a:extLst>
            </p:cNvPr>
            <p:cNvCxnSpPr/>
            <p:nvPr/>
          </p:nvCxnSpPr>
          <p:spPr>
            <a:xfrm>
              <a:off x="3304670" y="3243519"/>
              <a:ext cx="70990" cy="14752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>
              <a:extLst>
                <a:ext uri="{FF2B5EF4-FFF2-40B4-BE49-F238E27FC236}">
                  <a16:creationId xmlns:a16="http://schemas.microsoft.com/office/drawing/2014/main" xmlns="" id="{329618C4-ABEC-46DC-841F-1ADCEB0CA934}"/>
                </a:ext>
              </a:extLst>
            </p:cNvPr>
            <p:cNvCxnSpPr/>
            <p:nvPr/>
          </p:nvCxnSpPr>
          <p:spPr>
            <a:xfrm>
              <a:off x="3304670" y="3411250"/>
              <a:ext cx="70990" cy="14550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>
              <a:extLst>
                <a:ext uri="{FF2B5EF4-FFF2-40B4-BE49-F238E27FC236}">
                  <a16:creationId xmlns:a16="http://schemas.microsoft.com/office/drawing/2014/main" xmlns="" id="{6C6116A0-97DC-4184-AE0E-5C85F2EE02AD}"/>
                </a:ext>
              </a:extLst>
            </p:cNvPr>
            <p:cNvCxnSpPr/>
            <p:nvPr/>
          </p:nvCxnSpPr>
          <p:spPr>
            <a:xfrm>
              <a:off x="3304670" y="3578981"/>
              <a:ext cx="70990" cy="14550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连接符 82">
              <a:extLst>
                <a:ext uri="{FF2B5EF4-FFF2-40B4-BE49-F238E27FC236}">
                  <a16:creationId xmlns:a16="http://schemas.microsoft.com/office/drawing/2014/main" xmlns="" id="{611A9959-69C8-4820-8AAE-5A2EDC0CB5C1}"/>
                </a:ext>
              </a:extLst>
            </p:cNvPr>
            <p:cNvCxnSpPr/>
            <p:nvPr/>
          </p:nvCxnSpPr>
          <p:spPr>
            <a:xfrm>
              <a:off x="3304670" y="3746711"/>
              <a:ext cx="70990" cy="14348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>
              <a:extLst>
                <a:ext uri="{FF2B5EF4-FFF2-40B4-BE49-F238E27FC236}">
                  <a16:creationId xmlns:a16="http://schemas.microsoft.com/office/drawing/2014/main" xmlns="" id="{B0B497DB-6952-4268-A927-C8C08CC4215B}"/>
                </a:ext>
              </a:extLst>
            </p:cNvPr>
            <p:cNvCxnSpPr/>
            <p:nvPr/>
          </p:nvCxnSpPr>
          <p:spPr>
            <a:xfrm>
              <a:off x="3304670" y="3912422"/>
              <a:ext cx="70990" cy="1475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>
              <a:extLst>
                <a:ext uri="{FF2B5EF4-FFF2-40B4-BE49-F238E27FC236}">
                  <a16:creationId xmlns:a16="http://schemas.microsoft.com/office/drawing/2014/main" xmlns="" id="{136E29DB-869C-49DB-B4C1-8B2F0605FFD8}"/>
                </a:ext>
              </a:extLst>
            </p:cNvPr>
            <p:cNvCxnSpPr/>
            <p:nvPr/>
          </p:nvCxnSpPr>
          <p:spPr>
            <a:xfrm>
              <a:off x="3304670" y="4080153"/>
              <a:ext cx="70990" cy="14550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连接符 85">
              <a:extLst>
                <a:ext uri="{FF2B5EF4-FFF2-40B4-BE49-F238E27FC236}">
                  <a16:creationId xmlns:a16="http://schemas.microsoft.com/office/drawing/2014/main" xmlns="" id="{0AA182BA-D5C2-4C62-9EEB-0E9EBEF2691E}"/>
                </a:ext>
              </a:extLst>
            </p:cNvPr>
            <p:cNvCxnSpPr/>
            <p:nvPr/>
          </p:nvCxnSpPr>
          <p:spPr>
            <a:xfrm>
              <a:off x="3304670" y="4245863"/>
              <a:ext cx="70990" cy="14752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>
              <a:extLst>
                <a:ext uri="{FF2B5EF4-FFF2-40B4-BE49-F238E27FC236}">
                  <a16:creationId xmlns:a16="http://schemas.microsoft.com/office/drawing/2014/main" xmlns="" id="{5E8FDB6C-EF12-438A-9E1D-5932BA026005}"/>
                </a:ext>
              </a:extLst>
            </p:cNvPr>
            <p:cNvCxnSpPr/>
            <p:nvPr/>
          </p:nvCxnSpPr>
          <p:spPr>
            <a:xfrm>
              <a:off x="3304670" y="4413593"/>
              <a:ext cx="70990" cy="14550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9" name="直接箭头连接符 88">
            <a:extLst>
              <a:ext uri="{FF2B5EF4-FFF2-40B4-BE49-F238E27FC236}">
                <a16:creationId xmlns:a16="http://schemas.microsoft.com/office/drawing/2014/main" xmlns="" id="{44ADB124-7260-4FB7-A25F-4957D4DBE6E1}"/>
              </a:ext>
            </a:extLst>
          </p:cNvPr>
          <p:cNvCxnSpPr>
            <a:cxnSpLocks/>
          </p:cNvCxnSpPr>
          <p:nvPr/>
        </p:nvCxnSpPr>
        <p:spPr bwMode="auto">
          <a:xfrm>
            <a:off x="7770813" y="2249488"/>
            <a:ext cx="0" cy="1074737"/>
          </a:xfrm>
          <a:prstGeom prst="straightConnector1">
            <a:avLst/>
          </a:prstGeom>
          <a:ln w="57150">
            <a:solidFill>
              <a:srgbClr val="00B050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TextBox 12">
            <a:extLst>
              <a:ext uri="{FF2B5EF4-FFF2-40B4-BE49-F238E27FC236}">
                <a16:creationId xmlns:a16="http://schemas.microsoft.com/office/drawing/2014/main" xmlns="" id="{4383CE92-C82A-475C-A3E9-211BFB45EEBA}"/>
              </a:ext>
            </a:extLst>
          </p:cNvPr>
          <p:cNvSpPr txBox="1"/>
          <p:nvPr/>
        </p:nvSpPr>
        <p:spPr bwMode="auto">
          <a:xfrm>
            <a:off x="7593488" y="2864603"/>
            <a:ext cx="847378" cy="459481"/>
          </a:xfrm>
          <a:prstGeom prst="wedgeRectCallout">
            <a:avLst>
              <a:gd name="adj1" fmla="val -83877"/>
              <a:gd name="adj2" fmla="val -65212"/>
            </a:avLst>
          </a:prstGeom>
          <a:noFill/>
          <a:ln>
            <a:noFill/>
          </a:ln>
          <a:effectLst>
            <a:glow rad="63500">
              <a:schemeClr val="accent3">
                <a:satMod val="175000"/>
                <a:alpha val="40000"/>
              </a:schemeClr>
            </a:glow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metal">
            <a:bevelT w="63500" h="63500" prst="coolSlant"/>
          </a:sp3d>
        </p:spPr>
        <p:txBody>
          <a:bodyPr anchor="ctr">
            <a:spAutoFit/>
          </a:bodyPr>
          <a:lstStyle>
            <a:defPPr>
              <a:defRPr lang="zh-CN"/>
            </a:defPPr>
            <a:lvl1pPr algn="ctr" eaLnBrk="1" hangingPunct="1">
              <a:defRPr sz="28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3200" i="1" dirty="0"/>
              <a:t>G</a:t>
            </a:r>
            <a:endParaRPr lang="zh-CN" altLang="en-US" sz="3200" i="1" dirty="0"/>
          </a:p>
        </p:txBody>
      </p:sp>
      <p:grpSp>
        <p:nvGrpSpPr>
          <p:cNvPr id="11" name="组合 3"/>
          <p:cNvGrpSpPr>
            <a:grpSpLocks/>
          </p:cNvGrpSpPr>
          <p:nvPr/>
        </p:nvGrpSpPr>
        <p:grpSpPr bwMode="auto">
          <a:xfrm>
            <a:off x="341313" y="1724025"/>
            <a:ext cx="1790700" cy="1954213"/>
            <a:chOff x="248191" y="1452593"/>
            <a:chExt cx="2291349" cy="2499634"/>
          </a:xfrm>
        </p:grpSpPr>
        <p:grpSp>
          <p:nvGrpSpPr>
            <p:cNvPr id="13" name="组合 956"/>
            <p:cNvGrpSpPr>
              <a:grpSpLocks/>
            </p:cNvGrpSpPr>
            <p:nvPr/>
          </p:nvGrpSpPr>
          <p:grpSpPr bwMode="auto">
            <a:xfrm>
              <a:off x="248191" y="3129542"/>
              <a:ext cx="2291349" cy="822685"/>
              <a:chOff x="3041792" y="6216037"/>
              <a:chExt cx="3534332" cy="513712"/>
            </a:xfrm>
          </p:grpSpPr>
          <p:sp>
            <p:nvSpPr>
              <p:cNvPr id="16424" name="PA-îşliďè"/>
              <p:cNvSpPr>
                <a:spLocks noChangeArrowheads="1"/>
              </p:cNvSpPr>
              <p:nvPr>
                <p:custDataLst>
                  <p:tags r:id="rId3"/>
                </p:custDataLst>
              </p:nvPr>
            </p:nvSpPr>
            <p:spPr bwMode="auto">
              <a:xfrm>
                <a:off x="3058231" y="6216037"/>
                <a:ext cx="3517893" cy="342475"/>
              </a:xfrm>
              <a:prstGeom prst="rect">
                <a:avLst/>
              </a:prstGeom>
              <a:solidFill>
                <a:srgbClr val="8DC63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 lang="zh-CN" altLang="zh-CN"/>
              </a:p>
            </p:txBody>
          </p:sp>
          <p:grpSp>
            <p:nvGrpSpPr>
              <p:cNvPr id="15" name="组合 954"/>
              <p:cNvGrpSpPr>
                <a:grpSpLocks/>
              </p:cNvGrpSpPr>
              <p:nvPr/>
            </p:nvGrpSpPr>
            <p:grpSpPr bwMode="auto">
              <a:xfrm>
                <a:off x="3041792" y="6301655"/>
                <a:ext cx="3534332" cy="428094"/>
                <a:chOff x="3041792" y="6301655"/>
                <a:chExt cx="3534332" cy="428094"/>
              </a:xfrm>
            </p:grpSpPr>
            <p:sp>
              <p:nvSpPr>
                <p:cNvPr id="16426" name="PA-îšľïḑe"/>
                <p:cNvSpPr>
                  <a:spLocks/>
                </p:cNvSpPr>
                <p:nvPr>
                  <p:custDataLst>
                    <p:tags r:id="rId4"/>
                  </p:custDataLst>
                </p:nvPr>
              </p:nvSpPr>
              <p:spPr bwMode="auto">
                <a:xfrm>
                  <a:off x="3058231" y="6387274"/>
                  <a:ext cx="3517893" cy="342475"/>
                </a:xfrm>
                <a:custGeom>
                  <a:avLst/>
                  <a:gdLst>
                    <a:gd name="T0" fmla="*/ 2147483646 w 2586"/>
                    <a:gd name="T1" fmla="*/ 2147483646 h 252"/>
                    <a:gd name="T2" fmla="*/ 2147483646 w 2586"/>
                    <a:gd name="T3" fmla="*/ 2147483646 h 252"/>
                    <a:gd name="T4" fmla="*/ 2147483646 w 2586"/>
                    <a:gd name="T5" fmla="*/ 2147483646 h 252"/>
                    <a:gd name="T6" fmla="*/ 2147483646 w 2586"/>
                    <a:gd name="T7" fmla="*/ 2147483646 h 252"/>
                    <a:gd name="T8" fmla="*/ 2147483646 w 2586"/>
                    <a:gd name="T9" fmla="*/ 2147483646 h 252"/>
                    <a:gd name="T10" fmla="*/ 0 w 2586"/>
                    <a:gd name="T11" fmla="*/ 2147483646 h 252"/>
                    <a:gd name="T12" fmla="*/ 0 w 2586"/>
                    <a:gd name="T13" fmla="*/ 0 h 252"/>
                    <a:gd name="T14" fmla="*/ 2147483646 w 2586"/>
                    <a:gd name="T15" fmla="*/ 0 h 252"/>
                    <a:gd name="T16" fmla="*/ 2147483646 w 2586"/>
                    <a:gd name="T17" fmla="*/ 2147483646 h 25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586" h="252">
                      <a:moveTo>
                        <a:pt x="2586" y="152"/>
                      </a:moveTo>
                      <a:cubicBezTo>
                        <a:pt x="2586" y="178"/>
                        <a:pt x="2576" y="204"/>
                        <a:pt x="2557" y="223"/>
                      </a:cubicBezTo>
                      <a:cubicBezTo>
                        <a:pt x="2537" y="243"/>
                        <a:pt x="2512" y="252"/>
                        <a:pt x="2486" y="252"/>
                      </a:cubicBezTo>
                      <a:cubicBezTo>
                        <a:pt x="100" y="252"/>
                        <a:pt x="100" y="252"/>
                        <a:pt x="100" y="252"/>
                      </a:cubicBezTo>
                      <a:cubicBezTo>
                        <a:pt x="75" y="252"/>
                        <a:pt x="49" y="243"/>
                        <a:pt x="30" y="223"/>
                      </a:cubicBezTo>
                      <a:cubicBezTo>
                        <a:pt x="10" y="204"/>
                        <a:pt x="0" y="178"/>
                        <a:pt x="0" y="152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2586" y="0"/>
                        <a:pt x="2586" y="0"/>
                        <a:pt x="2586" y="0"/>
                      </a:cubicBezTo>
                      <a:lnTo>
                        <a:pt x="2586" y="152"/>
                      </a:lnTo>
                      <a:close/>
                    </a:path>
                  </a:pathLst>
                </a:custGeom>
                <a:solidFill>
                  <a:srgbClr val="DDBC9E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6427" name="PA-ïsľïdè"/>
                <p:cNvSpPr>
                  <a:spLocks/>
                </p:cNvSpPr>
                <p:nvPr>
                  <p:custDataLst>
                    <p:tags r:id="rId5"/>
                  </p:custDataLst>
                </p:nvPr>
              </p:nvSpPr>
              <p:spPr bwMode="auto">
                <a:xfrm>
                  <a:off x="3191796" y="6301655"/>
                  <a:ext cx="2974044" cy="10959"/>
                </a:xfrm>
                <a:custGeom>
                  <a:avLst/>
                  <a:gdLst>
                    <a:gd name="T0" fmla="*/ 2147483646 w 2186"/>
                    <a:gd name="T1" fmla="*/ 2147483646 h 8"/>
                    <a:gd name="T2" fmla="*/ 2147483646 w 2186"/>
                    <a:gd name="T3" fmla="*/ 2147483646 h 8"/>
                    <a:gd name="T4" fmla="*/ 0 w 2186"/>
                    <a:gd name="T5" fmla="*/ 2147483646 h 8"/>
                    <a:gd name="T6" fmla="*/ 2147483646 w 2186"/>
                    <a:gd name="T7" fmla="*/ 0 h 8"/>
                    <a:gd name="T8" fmla="*/ 2147483646 w 2186"/>
                    <a:gd name="T9" fmla="*/ 0 h 8"/>
                    <a:gd name="T10" fmla="*/ 2147483646 w 2186"/>
                    <a:gd name="T11" fmla="*/ 2147483646 h 8"/>
                    <a:gd name="T12" fmla="*/ 2147483646 w 2186"/>
                    <a:gd name="T13" fmla="*/ 2147483646 h 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2186" h="8">
                      <a:moveTo>
                        <a:pt x="2182" y="8"/>
                      </a:moveTo>
                      <a:cubicBezTo>
                        <a:pt x="4" y="8"/>
                        <a:pt x="4" y="8"/>
                        <a:pt x="4" y="8"/>
                      </a:cubicBezTo>
                      <a:cubicBezTo>
                        <a:pt x="2" y="8"/>
                        <a:pt x="0" y="6"/>
                        <a:pt x="0" y="4"/>
                      </a:cubicBezTo>
                      <a:cubicBezTo>
                        <a:pt x="0" y="2"/>
                        <a:pt x="2" y="0"/>
                        <a:pt x="4" y="0"/>
                      </a:cubicBezTo>
                      <a:cubicBezTo>
                        <a:pt x="2182" y="0"/>
                        <a:pt x="2182" y="0"/>
                        <a:pt x="2182" y="0"/>
                      </a:cubicBezTo>
                      <a:cubicBezTo>
                        <a:pt x="2185" y="0"/>
                        <a:pt x="2186" y="2"/>
                        <a:pt x="2186" y="4"/>
                      </a:cubicBezTo>
                      <a:cubicBezTo>
                        <a:pt x="2186" y="6"/>
                        <a:pt x="2185" y="8"/>
                        <a:pt x="2182" y="8"/>
                      </a:cubicBezTo>
                      <a:close/>
                    </a:path>
                  </a:pathLst>
                </a:custGeom>
                <a:solidFill>
                  <a:srgbClr val="231F2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6428" name="PA-iṡļíḓè"/>
                <p:cNvSpPr>
                  <a:spLocks/>
                </p:cNvSpPr>
                <p:nvPr>
                  <p:custDataLst>
                    <p:tags r:id="rId6"/>
                  </p:custDataLst>
                </p:nvPr>
              </p:nvSpPr>
              <p:spPr bwMode="auto">
                <a:xfrm>
                  <a:off x="3191796" y="6553032"/>
                  <a:ext cx="1317840" cy="10959"/>
                </a:xfrm>
                <a:custGeom>
                  <a:avLst/>
                  <a:gdLst>
                    <a:gd name="T0" fmla="*/ 2147483646 w 969"/>
                    <a:gd name="T1" fmla="*/ 2147483646 h 8"/>
                    <a:gd name="T2" fmla="*/ 2147483646 w 969"/>
                    <a:gd name="T3" fmla="*/ 2147483646 h 8"/>
                    <a:gd name="T4" fmla="*/ 0 w 969"/>
                    <a:gd name="T5" fmla="*/ 2147483646 h 8"/>
                    <a:gd name="T6" fmla="*/ 2147483646 w 969"/>
                    <a:gd name="T7" fmla="*/ 0 h 8"/>
                    <a:gd name="T8" fmla="*/ 2147483646 w 969"/>
                    <a:gd name="T9" fmla="*/ 0 h 8"/>
                    <a:gd name="T10" fmla="*/ 2147483646 w 969"/>
                    <a:gd name="T11" fmla="*/ 2147483646 h 8"/>
                    <a:gd name="T12" fmla="*/ 2147483646 w 969"/>
                    <a:gd name="T13" fmla="*/ 2147483646 h 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969" h="8">
                      <a:moveTo>
                        <a:pt x="965" y="8"/>
                      </a:moveTo>
                      <a:cubicBezTo>
                        <a:pt x="4" y="8"/>
                        <a:pt x="4" y="8"/>
                        <a:pt x="4" y="8"/>
                      </a:cubicBezTo>
                      <a:cubicBezTo>
                        <a:pt x="2" y="8"/>
                        <a:pt x="0" y="7"/>
                        <a:pt x="0" y="4"/>
                      </a:cubicBezTo>
                      <a:cubicBezTo>
                        <a:pt x="0" y="2"/>
                        <a:pt x="2" y="0"/>
                        <a:pt x="4" y="0"/>
                      </a:cubicBezTo>
                      <a:cubicBezTo>
                        <a:pt x="965" y="0"/>
                        <a:pt x="965" y="0"/>
                        <a:pt x="965" y="0"/>
                      </a:cubicBezTo>
                      <a:cubicBezTo>
                        <a:pt x="967" y="0"/>
                        <a:pt x="969" y="2"/>
                        <a:pt x="969" y="4"/>
                      </a:cubicBezTo>
                      <a:cubicBezTo>
                        <a:pt x="969" y="7"/>
                        <a:pt x="967" y="8"/>
                        <a:pt x="965" y="8"/>
                      </a:cubicBezTo>
                      <a:close/>
                    </a:path>
                  </a:pathLst>
                </a:custGeom>
                <a:solidFill>
                  <a:srgbClr val="231F2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6429" name="PA-ïsļîḍê"/>
                <p:cNvSpPr>
                  <a:spLocks/>
                </p:cNvSpPr>
                <p:nvPr>
                  <p:custDataLst>
                    <p:tags r:id="rId7"/>
                  </p:custDataLst>
                </p:nvPr>
              </p:nvSpPr>
              <p:spPr bwMode="auto">
                <a:xfrm>
                  <a:off x="5002114" y="6613992"/>
                  <a:ext cx="1318525" cy="10959"/>
                </a:xfrm>
                <a:custGeom>
                  <a:avLst/>
                  <a:gdLst>
                    <a:gd name="T0" fmla="*/ 2147483646 w 969"/>
                    <a:gd name="T1" fmla="*/ 2147483646 h 8"/>
                    <a:gd name="T2" fmla="*/ 2147483646 w 969"/>
                    <a:gd name="T3" fmla="*/ 2147483646 h 8"/>
                    <a:gd name="T4" fmla="*/ 0 w 969"/>
                    <a:gd name="T5" fmla="*/ 2147483646 h 8"/>
                    <a:gd name="T6" fmla="*/ 2147483646 w 969"/>
                    <a:gd name="T7" fmla="*/ 0 h 8"/>
                    <a:gd name="T8" fmla="*/ 2147483646 w 969"/>
                    <a:gd name="T9" fmla="*/ 0 h 8"/>
                    <a:gd name="T10" fmla="*/ 2147483646 w 969"/>
                    <a:gd name="T11" fmla="*/ 2147483646 h 8"/>
                    <a:gd name="T12" fmla="*/ 2147483646 w 969"/>
                    <a:gd name="T13" fmla="*/ 2147483646 h 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969" h="8">
                      <a:moveTo>
                        <a:pt x="965" y="8"/>
                      </a:moveTo>
                      <a:cubicBezTo>
                        <a:pt x="4" y="8"/>
                        <a:pt x="4" y="8"/>
                        <a:pt x="4" y="8"/>
                      </a:cubicBezTo>
                      <a:cubicBezTo>
                        <a:pt x="2" y="8"/>
                        <a:pt x="0" y="6"/>
                        <a:pt x="0" y="4"/>
                      </a:cubicBezTo>
                      <a:cubicBezTo>
                        <a:pt x="0" y="2"/>
                        <a:pt x="2" y="0"/>
                        <a:pt x="4" y="0"/>
                      </a:cubicBezTo>
                      <a:cubicBezTo>
                        <a:pt x="965" y="0"/>
                        <a:pt x="965" y="0"/>
                        <a:pt x="965" y="0"/>
                      </a:cubicBezTo>
                      <a:cubicBezTo>
                        <a:pt x="967" y="0"/>
                        <a:pt x="969" y="2"/>
                        <a:pt x="969" y="4"/>
                      </a:cubicBezTo>
                      <a:cubicBezTo>
                        <a:pt x="969" y="6"/>
                        <a:pt x="967" y="8"/>
                        <a:pt x="965" y="8"/>
                      </a:cubicBezTo>
                      <a:close/>
                    </a:path>
                  </a:pathLst>
                </a:custGeom>
                <a:solidFill>
                  <a:srgbClr val="231F2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6430" name="PA-íṧ1ïďê"/>
                <p:cNvSpPr>
                  <a:spLocks/>
                </p:cNvSpPr>
                <p:nvPr>
                  <p:custDataLst>
                    <p:tags r:id="rId8"/>
                  </p:custDataLst>
                </p:nvPr>
              </p:nvSpPr>
              <p:spPr bwMode="auto">
                <a:xfrm>
                  <a:off x="5320614" y="6494811"/>
                  <a:ext cx="555493" cy="10959"/>
                </a:xfrm>
                <a:custGeom>
                  <a:avLst/>
                  <a:gdLst>
                    <a:gd name="T0" fmla="*/ 2147483646 w 408"/>
                    <a:gd name="T1" fmla="*/ 2147483646 h 8"/>
                    <a:gd name="T2" fmla="*/ 2147483646 w 408"/>
                    <a:gd name="T3" fmla="*/ 2147483646 h 8"/>
                    <a:gd name="T4" fmla="*/ 0 w 408"/>
                    <a:gd name="T5" fmla="*/ 2147483646 h 8"/>
                    <a:gd name="T6" fmla="*/ 2147483646 w 408"/>
                    <a:gd name="T7" fmla="*/ 0 h 8"/>
                    <a:gd name="T8" fmla="*/ 2147483646 w 408"/>
                    <a:gd name="T9" fmla="*/ 0 h 8"/>
                    <a:gd name="T10" fmla="*/ 2147483646 w 408"/>
                    <a:gd name="T11" fmla="*/ 2147483646 h 8"/>
                    <a:gd name="T12" fmla="*/ 2147483646 w 408"/>
                    <a:gd name="T13" fmla="*/ 2147483646 h 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408" h="8">
                      <a:moveTo>
                        <a:pt x="404" y="8"/>
                      </a:moveTo>
                      <a:cubicBezTo>
                        <a:pt x="4" y="8"/>
                        <a:pt x="4" y="8"/>
                        <a:pt x="4" y="8"/>
                      </a:cubicBezTo>
                      <a:cubicBezTo>
                        <a:pt x="2" y="8"/>
                        <a:pt x="0" y="6"/>
                        <a:pt x="0" y="4"/>
                      </a:cubicBezTo>
                      <a:cubicBezTo>
                        <a:pt x="0" y="2"/>
                        <a:pt x="2" y="0"/>
                        <a:pt x="4" y="0"/>
                      </a:cubicBezTo>
                      <a:cubicBezTo>
                        <a:pt x="404" y="0"/>
                        <a:pt x="404" y="0"/>
                        <a:pt x="404" y="0"/>
                      </a:cubicBezTo>
                      <a:cubicBezTo>
                        <a:pt x="406" y="0"/>
                        <a:pt x="408" y="2"/>
                        <a:pt x="408" y="4"/>
                      </a:cubicBezTo>
                      <a:cubicBezTo>
                        <a:pt x="408" y="6"/>
                        <a:pt x="406" y="8"/>
                        <a:pt x="404" y="8"/>
                      </a:cubicBezTo>
                      <a:close/>
                    </a:path>
                  </a:pathLst>
                </a:custGeom>
                <a:solidFill>
                  <a:srgbClr val="231F2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6431" name="PA-î$ḷíde"/>
                <p:cNvSpPr>
                  <a:spLocks/>
                </p:cNvSpPr>
                <p:nvPr>
                  <p:custDataLst>
                    <p:tags r:id="rId9"/>
                  </p:custDataLst>
                </p:nvPr>
              </p:nvSpPr>
              <p:spPr bwMode="auto">
                <a:xfrm>
                  <a:off x="3180837" y="6370835"/>
                  <a:ext cx="2995278" cy="32878"/>
                </a:xfrm>
                <a:custGeom>
                  <a:avLst/>
                  <a:gdLst>
                    <a:gd name="T0" fmla="*/ 2147483646 w 2202"/>
                    <a:gd name="T1" fmla="*/ 2147483646 h 24"/>
                    <a:gd name="T2" fmla="*/ 2147483646 w 2202"/>
                    <a:gd name="T3" fmla="*/ 2147483646 h 24"/>
                    <a:gd name="T4" fmla="*/ 0 w 2202"/>
                    <a:gd name="T5" fmla="*/ 2147483646 h 24"/>
                    <a:gd name="T6" fmla="*/ 2147483646 w 2202"/>
                    <a:gd name="T7" fmla="*/ 0 h 24"/>
                    <a:gd name="T8" fmla="*/ 2147483646 w 2202"/>
                    <a:gd name="T9" fmla="*/ 0 h 24"/>
                    <a:gd name="T10" fmla="*/ 2147483646 w 2202"/>
                    <a:gd name="T11" fmla="*/ 2147483646 h 24"/>
                    <a:gd name="T12" fmla="*/ 2147483646 w 2202"/>
                    <a:gd name="T13" fmla="*/ 2147483646 h 2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2202" h="24">
                      <a:moveTo>
                        <a:pt x="2190" y="24"/>
                      </a:move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6" y="24"/>
                        <a:pt x="0" y="19"/>
                        <a:pt x="0" y="12"/>
                      </a:cubicBezTo>
                      <a:cubicBezTo>
                        <a:pt x="0" y="6"/>
                        <a:pt x="6" y="0"/>
                        <a:pt x="12" y="0"/>
                      </a:cubicBezTo>
                      <a:cubicBezTo>
                        <a:pt x="2190" y="0"/>
                        <a:pt x="2190" y="0"/>
                        <a:pt x="2190" y="0"/>
                      </a:cubicBezTo>
                      <a:cubicBezTo>
                        <a:pt x="2197" y="0"/>
                        <a:pt x="2202" y="6"/>
                        <a:pt x="2202" y="12"/>
                      </a:cubicBezTo>
                      <a:cubicBezTo>
                        <a:pt x="2202" y="19"/>
                        <a:pt x="2197" y="24"/>
                        <a:pt x="2190" y="24"/>
                      </a:cubicBezTo>
                      <a:close/>
                    </a:path>
                  </a:pathLst>
                </a:custGeom>
                <a:solidFill>
                  <a:srgbClr val="231F2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6432" name="PA-iṧliḑê"/>
                <p:cNvSpPr>
                  <a:spLocks/>
                </p:cNvSpPr>
                <p:nvPr>
                  <p:custDataLst>
                    <p:tags r:id="rId10"/>
                  </p:custDataLst>
                </p:nvPr>
              </p:nvSpPr>
              <p:spPr bwMode="auto">
                <a:xfrm>
                  <a:off x="6248719" y="6370835"/>
                  <a:ext cx="130140" cy="32878"/>
                </a:xfrm>
                <a:custGeom>
                  <a:avLst/>
                  <a:gdLst>
                    <a:gd name="T0" fmla="*/ 2147483646 w 96"/>
                    <a:gd name="T1" fmla="*/ 2147483646 h 24"/>
                    <a:gd name="T2" fmla="*/ 2147483646 w 96"/>
                    <a:gd name="T3" fmla="*/ 2147483646 h 24"/>
                    <a:gd name="T4" fmla="*/ 0 w 96"/>
                    <a:gd name="T5" fmla="*/ 2147483646 h 24"/>
                    <a:gd name="T6" fmla="*/ 2147483646 w 96"/>
                    <a:gd name="T7" fmla="*/ 0 h 24"/>
                    <a:gd name="T8" fmla="*/ 2147483646 w 96"/>
                    <a:gd name="T9" fmla="*/ 0 h 24"/>
                    <a:gd name="T10" fmla="*/ 2147483646 w 96"/>
                    <a:gd name="T11" fmla="*/ 2147483646 h 24"/>
                    <a:gd name="T12" fmla="*/ 2147483646 w 96"/>
                    <a:gd name="T13" fmla="*/ 2147483646 h 2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96" h="24">
                      <a:moveTo>
                        <a:pt x="84" y="24"/>
                      </a:move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5" y="24"/>
                        <a:pt x="0" y="19"/>
                        <a:pt x="0" y="12"/>
                      </a:cubicBezTo>
                      <a:cubicBezTo>
                        <a:pt x="0" y="6"/>
                        <a:pt x="5" y="0"/>
                        <a:pt x="12" y="0"/>
                      </a:cubicBezTo>
                      <a:cubicBezTo>
                        <a:pt x="84" y="0"/>
                        <a:pt x="84" y="0"/>
                        <a:pt x="84" y="0"/>
                      </a:cubicBezTo>
                      <a:cubicBezTo>
                        <a:pt x="90" y="0"/>
                        <a:pt x="96" y="6"/>
                        <a:pt x="96" y="12"/>
                      </a:cubicBezTo>
                      <a:cubicBezTo>
                        <a:pt x="96" y="19"/>
                        <a:pt x="90" y="24"/>
                        <a:pt x="84" y="24"/>
                      </a:cubicBezTo>
                      <a:close/>
                    </a:path>
                  </a:pathLst>
                </a:custGeom>
                <a:solidFill>
                  <a:srgbClr val="231F2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6433" name="PA-iṥ1iḋé"/>
                <p:cNvSpPr>
                  <a:spLocks/>
                </p:cNvSpPr>
                <p:nvPr>
                  <p:custDataLst>
                    <p:tags r:id="rId11"/>
                  </p:custDataLst>
                </p:nvPr>
              </p:nvSpPr>
              <p:spPr bwMode="auto">
                <a:xfrm>
                  <a:off x="6421326" y="6370835"/>
                  <a:ext cx="81509" cy="32878"/>
                </a:xfrm>
                <a:custGeom>
                  <a:avLst/>
                  <a:gdLst>
                    <a:gd name="T0" fmla="*/ 2147483646 w 60"/>
                    <a:gd name="T1" fmla="*/ 2147483646 h 24"/>
                    <a:gd name="T2" fmla="*/ 2147483646 w 60"/>
                    <a:gd name="T3" fmla="*/ 2147483646 h 24"/>
                    <a:gd name="T4" fmla="*/ 0 w 60"/>
                    <a:gd name="T5" fmla="*/ 2147483646 h 24"/>
                    <a:gd name="T6" fmla="*/ 2147483646 w 60"/>
                    <a:gd name="T7" fmla="*/ 0 h 24"/>
                    <a:gd name="T8" fmla="*/ 2147483646 w 60"/>
                    <a:gd name="T9" fmla="*/ 0 h 24"/>
                    <a:gd name="T10" fmla="*/ 2147483646 w 60"/>
                    <a:gd name="T11" fmla="*/ 2147483646 h 24"/>
                    <a:gd name="T12" fmla="*/ 2147483646 w 60"/>
                    <a:gd name="T13" fmla="*/ 2147483646 h 2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60" h="24">
                      <a:moveTo>
                        <a:pt x="48" y="24"/>
                      </a:move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6" y="24"/>
                        <a:pt x="0" y="19"/>
                        <a:pt x="0" y="12"/>
                      </a:cubicBezTo>
                      <a:cubicBezTo>
                        <a:pt x="0" y="6"/>
                        <a:pt x="6" y="0"/>
                        <a:pt x="12" y="0"/>
                      </a:cubicBezTo>
                      <a:cubicBezTo>
                        <a:pt x="48" y="0"/>
                        <a:pt x="48" y="0"/>
                        <a:pt x="48" y="0"/>
                      </a:cubicBezTo>
                      <a:cubicBezTo>
                        <a:pt x="55" y="0"/>
                        <a:pt x="60" y="6"/>
                        <a:pt x="60" y="12"/>
                      </a:cubicBezTo>
                      <a:cubicBezTo>
                        <a:pt x="60" y="19"/>
                        <a:pt x="55" y="24"/>
                        <a:pt x="48" y="24"/>
                      </a:cubicBezTo>
                      <a:close/>
                    </a:path>
                  </a:pathLst>
                </a:custGeom>
                <a:solidFill>
                  <a:srgbClr val="231F2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6434" name="PA-íslíḋê"/>
                <p:cNvSpPr>
                  <a:spLocks/>
                </p:cNvSpPr>
                <p:nvPr>
                  <p:custDataLst>
                    <p:tags r:id="rId12"/>
                  </p:custDataLst>
                </p:nvPr>
              </p:nvSpPr>
              <p:spPr bwMode="auto">
                <a:xfrm>
                  <a:off x="3041792" y="6370835"/>
                  <a:ext cx="82194" cy="32878"/>
                </a:xfrm>
                <a:custGeom>
                  <a:avLst/>
                  <a:gdLst>
                    <a:gd name="T0" fmla="*/ 2147483646 w 60"/>
                    <a:gd name="T1" fmla="*/ 2147483646 h 24"/>
                    <a:gd name="T2" fmla="*/ 2147483646 w 60"/>
                    <a:gd name="T3" fmla="*/ 2147483646 h 24"/>
                    <a:gd name="T4" fmla="*/ 0 w 60"/>
                    <a:gd name="T5" fmla="*/ 2147483646 h 24"/>
                    <a:gd name="T6" fmla="*/ 2147483646 w 60"/>
                    <a:gd name="T7" fmla="*/ 0 h 24"/>
                    <a:gd name="T8" fmla="*/ 2147483646 w 60"/>
                    <a:gd name="T9" fmla="*/ 0 h 24"/>
                    <a:gd name="T10" fmla="*/ 2147483646 w 60"/>
                    <a:gd name="T11" fmla="*/ 2147483646 h 24"/>
                    <a:gd name="T12" fmla="*/ 2147483646 w 60"/>
                    <a:gd name="T13" fmla="*/ 2147483646 h 2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60" h="24">
                      <a:moveTo>
                        <a:pt x="48" y="24"/>
                      </a:move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6" y="24"/>
                        <a:pt x="0" y="19"/>
                        <a:pt x="0" y="12"/>
                      </a:cubicBezTo>
                      <a:cubicBezTo>
                        <a:pt x="0" y="6"/>
                        <a:pt x="6" y="0"/>
                        <a:pt x="12" y="0"/>
                      </a:cubicBezTo>
                      <a:cubicBezTo>
                        <a:pt x="48" y="0"/>
                        <a:pt x="48" y="0"/>
                        <a:pt x="48" y="0"/>
                      </a:cubicBezTo>
                      <a:cubicBezTo>
                        <a:pt x="55" y="0"/>
                        <a:pt x="60" y="6"/>
                        <a:pt x="60" y="12"/>
                      </a:cubicBezTo>
                      <a:cubicBezTo>
                        <a:pt x="60" y="19"/>
                        <a:pt x="55" y="24"/>
                        <a:pt x="48" y="24"/>
                      </a:cubicBezTo>
                      <a:close/>
                    </a:path>
                  </a:pathLst>
                </a:custGeom>
                <a:solidFill>
                  <a:srgbClr val="231F2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6" name="组合 127"/>
            <p:cNvGrpSpPr>
              <a:grpSpLocks/>
            </p:cNvGrpSpPr>
            <p:nvPr/>
          </p:nvGrpSpPr>
          <p:grpSpPr bwMode="auto">
            <a:xfrm>
              <a:off x="592386" y="1452593"/>
              <a:ext cx="1681162" cy="1681163"/>
              <a:chOff x="9412887" y="2218053"/>
              <a:chExt cx="491468" cy="491468"/>
            </a:xfrm>
          </p:grpSpPr>
          <p:sp>
            <p:nvSpPr>
              <p:cNvPr id="16420" name="íSliḍé"/>
              <p:cNvSpPr>
                <a:spLocks noChangeArrowheads="1"/>
              </p:cNvSpPr>
              <p:nvPr/>
            </p:nvSpPr>
            <p:spPr bwMode="auto">
              <a:xfrm>
                <a:off x="9412887" y="2218053"/>
                <a:ext cx="491468" cy="491468"/>
              </a:xfrm>
              <a:prstGeom prst="rect">
                <a:avLst/>
              </a:prstGeom>
              <a:solidFill>
                <a:srgbClr val="FFB76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 lang="zh-CN" altLang="zh-CN"/>
              </a:p>
            </p:txBody>
          </p:sp>
          <p:grpSp>
            <p:nvGrpSpPr>
              <p:cNvPr id="17" name="组合 1"/>
              <p:cNvGrpSpPr>
                <a:grpSpLocks/>
              </p:cNvGrpSpPr>
              <p:nvPr/>
            </p:nvGrpSpPr>
            <p:grpSpPr bwMode="auto">
              <a:xfrm>
                <a:off x="9465308" y="2277029"/>
                <a:ext cx="386621" cy="380069"/>
                <a:chOff x="9465308" y="2277029"/>
                <a:chExt cx="386621" cy="380069"/>
              </a:xfrm>
            </p:grpSpPr>
            <p:sp>
              <p:nvSpPr>
                <p:cNvPr id="16422" name="iślîḋê"/>
                <p:cNvSpPr>
                  <a:spLocks noChangeArrowheads="1"/>
                </p:cNvSpPr>
                <p:nvPr/>
              </p:nvSpPr>
              <p:spPr bwMode="auto">
                <a:xfrm>
                  <a:off x="9465308" y="2277029"/>
                  <a:ext cx="386621" cy="380069"/>
                </a:xfrm>
                <a:prstGeom prst="rect">
                  <a:avLst/>
                </a:prstGeom>
                <a:solidFill>
                  <a:srgbClr val="FF881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anchor="ctr"/>
                <a:lstStyle/>
                <a:p>
                  <a:pPr algn="ctr"/>
                  <a:endParaRPr lang="zh-CN" altLang="zh-CN"/>
                </a:p>
              </p:txBody>
            </p:sp>
            <p:sp>
              <p:nvSpPr>
                <p:cNvPr id="16423" name="iṥliḑè"/>
                <p:cNvSpPr>
                  <a:spLocks noChangeArrowheads="1"/>
                </p:cNvSpPr>
                <p:nvPr/>
              </p:nvSpPr>
              <p:spPr bwMode="auto">
                <a:xfrm>
                  <a:off x="9504627" y="2316346"/>
                  <a:ext cx="301435" cy="288328"/>
                </a:xfrm>
                <a:prstGeom prst="rect">
                  <a:avLst/>
                </a:prstGeom>
                <a:solidFill>
                  <a:srgbClr val="FFB76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anchor="ctr"/>
                <a:lstStyle/>
                <a:p>
                  <a:pPr algn="ctr"/>
                  <a:endParaRPr lang="zh-CN" altLang="zh-CN"/>
                </a:p>
              </p:txBody>
            </p:sp>
          </p:grpSp>
        </p:grpSp>
      </p:grpSp>
      <p:grpSp>
        <p:nvGrpSpPr>
          <p:cNvPr id="18" name="组合 4"/>
          <p:cNvGrpSpPr>
            <a:grpSpLocks/>
          </p:cNvGrpSpPr>
          <p:nvPr/>
        </p:nvGrpSpPr>
        <p:grpSpPr bwMode="auto">
          <a:xfrm>
            <a:off x="2530475" y="1811338"/>
            <a:ext cx="2897188" cy="1860550"/>
            <a:chOff x="2746387" y="1812126"/>
            <a:chExt cx="2896808" cy="1859833"/>
          </a:xfrm>
        </p:grpSpPr>
        <p:grpSp>
          <p:nvGrpSpPr>
            <p:cNvPr id="19" name="组合 94"/>
            <p:cNvGrpSpPr>
              <a:grpSpLocks/>
            </p:cNvGrpSpPr>
            <p:nvPr/>
          </p:nvGrpSpPr>
          <p:grpSpPr bwMode="auto">
            <a:xfrm rot="4080000">
              <a:off x="3375501" y="1812126"/>
              <a:ext cx="1313603" cy="1313604"/>
              <a:chOff x="9412887" y="2218053"/>
              <a:chExt cx="491468" cy="491468"/>
            </a:xfrm>
          </p:grpSpPr>
          <p:sp>
            <p:nvSpPr>
              <p:cNvPr id="16414" name="íSliḍé"/>
              <p:cNvSpPr>
                <a:spLocks noChangeArrowheads="1"/>
              </p:cNvSpPr>
              <p:nvPr/>
            </p:nvSpPr>
            <p:spPr bwMode="auto">
              <a:xfrm>
                <a:off x="9412887" y="2218053"/>
                <a:ext cx="491468" cy="491468"/>
              </a:xfrm>
              <a:prstGeom prst="rect">
                <a:avLst/>
              </a:prstGeom>
              <a:solidFill>
                <a:srgbClr val="FFB76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 lang="zh-CN" altLang="zh-CN"/>
              </a:p>
            </p:txBody>
          </p:sp>
          <p:grpSp>
            <p:nvGrpSpPr>
              <p:cNvPr id="20" name="组合 1"/>
              <p:cNvGrpSpPr>
                <a:grpSpLocks/>
              </p:cNvGrpSpPr>
              <p:nvPr/>
            </p:nvGrpSpPr>
            <p:grpSpPr bwMode="auto">
              <a:xfrm>
                <a:off x="9465308" y="2277029"/>
                <a:ext cx="386621" cy="380069"/>
                <a:chOff x="9465308" y="2277029"/>
                <a:chExt cx="386621" cy="380069"/>
              </a:xfrm>
            </p:grpSpPr>
            <p:sp>
              <p:nvSpPr>
                <p:cNvPr id="16416" name="iślîḋê"/>
                <p:cNvSpPr>
                  <a:spLocks noChangeArrowheads="1"/>
                </p:cNvSpPr>
                <p:nvPr/>
              </p:nvSpPr>
              <p:spPr bwMode="auto">
                <a:xfrm>
                  <a:off x="9465308" y="2277029"/>
                  <a:ext cx="386621" cy="380069"/>
                </a:xfrm>
                <a:prstGeom prst="rect">
                  <a:avLst/>
                </a:prstGeom>
                <a:solidFill>
                  <a:srgbClr val="FF8812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anchor="ctr"/>
                <a:lstStyle/>
                <a:p>
                  <a:pPr algn="ctr"/>
                  <a:endParaRPr lang="zh-CN" altLang="zh-CN"/>
                </a:p>
              </p:txBody>
            </p:sp>
            <p:sp>
              <p:nvSpPr>
                <p:cNvPr id="16417" name="iṥliḑè"/>
                <p:cNvSpPr>
                  <a:spLocks noChangeArrowheads="1"/>
                </p:cNvSpPr>
                <p:nvPr/>
              </p:nvSpPr>
              <p:spPr bwMode="auto">
                <a:xfrm>
                  <a:off x="9504627" y="2316346"/>
                  <a:ext cx="301435" cy="288328"/>
                </a:xfrm>
                <a:prstGeom prst="rect">
                  <a:avLst/>
                </a:prstGeom>
                <a:solidFill>
                  <a:srgbClr val="FFB76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anchor="ctr"/>
                <a:lstStyle/>
                <a:p>
                  <a:pPr algn="ctr"/>
                  <a:endParaRPr lang="zh-CN" altLang="zh-CN"/>
                </a:p>
              </p:txBody>
            </p:sp>
          </p:grpSp>
        </p:grpSp>
        <p:sp>
          <p:nvSpPr>
            <p:cNvPr id="91" name="直角三角形 90">
              <a:extLst>
                <a:ext uri="{FF2B5EF4-FFF2-40B4-BE49-F238E27FC236}">
                  <a16:creationId xmlns:a16="http://schemas.microsoft.com/office/drawing/2014/main" xmlns="" id="{1ADDEA25-4815-45CA-B4B4-7C4A6229D8B5}"/>
                </a:ext>
              </a:extLst>
            </p:cNvPr>
            <p:cNvSpPr/>
            <p:nvPr/>
          </p:nvSpPr>
          <p:spPr>
            <a:xfrm flipH="1">
              <a:off x="2746387" y="2532573"/>
              <a:ext cx="2896808" cy="1139386"/>
            </a:xfrm>
            <a:prstGeom prst="rtTriangle">
              <a:avLst/>
            </a:prstGeom>
            <a:solidFill>
              <a:srgbClr val="782906"/>
            </a:solidFill>
            <a:ln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BD9BFCA4-4CFD-477B-AB09-667FEE269D81}"/>
              </a:ext>
            </a:extLst>
          </p:cNvPr>
          <p:cNvSpPr txBox="1"/>
          <p:nvPr/>
        </p:nvSpPr>
        <p:spPr bwMode="auto">
          <a:xfrm>
            <a:off x="312857" y="4414962"/>
            <a:ext cx="1710536" cy="646331"/>
          </a:xfrm>
          <a:prstGeom prst="rect">
            <a:avLst/>
          </a:prstGeom>
          <a:noFill/>
          <a:ln>
            <a:noFill/>
          </a:ln>
          <a:effectLst>
            <a:glow rad="63500">
              <a:schemeClr val="accent3">
                <a:satMod val="175000"/>
                <a:alpha val="40000"/>
              </a:schemeClr>
            </a:glow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metal">
            <a:bevelT w="63500" h="63500" prst="coolSlant"/>
          </a:sp3d>
          <a:ex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F</a:t>
            </a:r>
            <a:r>
              <a:rPr lang="zh-CN" altLang="en-US" sz="36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压</a:t>
            </a:r>
            <a:r>
              <a:rPr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=G</a:t>
            </a:r>
            <a:endParaRPr lang="zh-CN" altLang="en-US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111" name="直接箭头连接符 110">
            <a:extLst>
              <a:ext uri="{FF2B5EF4-FFF2-40B4-BE49-F238E27FC236}">
                <a16:creationId xmlns:a16="http://schemas.microsoft.com/office/drawing/2014/main" xmlns="" id="{701BDE3B-240D-4CD9-9D22-A3C8EE53D7CD}"/>
              </a:ext>
            </a:extLst>
          </p:cNvPr>
          <p:cNvCxnSpPr>
            <a:cxnSpLocks/>
          </p:cNvCxnSpPr>
          <p:nvPr/>
        </p:nvCxnSpPr>
        <p:spPr bwMode="auto">
          <a:xfrm>
            <a:off x="1233488" y="2401888"/>
            <a:ext cx="0" cy="1074737"/>
          </a:xfrm>
          <a:prstGeom prst="straightConnector1">
            <a:avLst/>
          </a:prstGeom>
          <a:ln w="57150">
            <a:solidFill>
              <a:srgbClr val="00B050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TextBox 12">
            <a:extLst>
              <a:ext uri="{FF2B5EF4-FFF2-40B4-BE49-F238E27FC236}">
                <a16:creationId xmlns:a16="http://schemas.microsoft.com/office/drawing/2014/main" xmlns="" id="{FF5E3757-82F7-4AE7-9DFC-FA92A81374B6}"/>
              </a:ext>
            </a:extLst>
          </p:cNvPr>
          <p:cNvSpPr txBox="1"/>
          <p:nvPr/>
        </p:nvSpPr>
        <p:spPr bwMode="auto">
          <a:xfrm>
            <a:off x="1049364" y="2609435"/>
            <a:ext cx="847378" cy="459481"/>
          </a:xfrm>
          <a:prstGeom prst="wedgeRectCallout">
            <a:avLst>
              <a:gd name="adj1" fmla="val -83877"/>
              <a:gd name="adj2" fmla="val -65212"/>
            </a:avLst>
          </a:prstGeom>
          <a:noFill/>
          <a:ln>
            <a:noFill/>
          </a:ln>
          <a:effectLst>
            <a:glow rad="63500">
              <a:schemeClr val="accent3">
                <a:satMod val="175000"/>
                <a:alpha val="40000"/>
              </a:schemeClr>
            </a:glow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metal">
            <a:bevelT w="63500" h="63500" prst="coolSlant"/>
          </a:sp3d>
        </p:spPr>
        <p:txBody>
          <a:bodyPr anchor="ctr">
            <a:spAutoFit/>
          </a:bodyPr>
          <a:lstStyle>
            <a:defPPr>
              <a:defRPr lang="zh-CN"/>
            </a:defPPr>
            <a:lvl1pPr algn="ctr" eaLnBrk="1" hangingPunct="1">
              <a:defRPr sz="28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3200" i="1" dirty="0"/>
              <a:t>G</a:t>
            </a:r>
            <a:endParaRPr lang="zh-CN" altLang="en-US" sz="3200" i="1" dirty="0"/>
          </a:p>
        </p:txBody>
      </p:sp>
      <p:cxnSp>
        <p:nvCxnSpPr>
          <p:cNvPr id="113" name="直接箭头连接符 112">
            <a:extLst>
              <a:ext uri="{FF2B5EF4-FFF2-40B4-BE49-F238E27FC236}">
                <a16:creationId xmlns:a16="http://schemas.microsoft.com/office/drawing/2014/main" xmlns="" id="{6B319CDE-1584-4BE3-B76A-08831C2722FB}"/>
              </a:ext>
            </a:extLst>
          </p:cNvPr>
          <p:cNvCxnSpPr>
            <a:cxnSpLocks/>
          </p:cNvCxnSpPr>
          <p:nvPr/>
        </p:nvCxnSpPr>
        <p:spPr bwMode="auto">
          <a:xfrm>
            <a:off x="3843338" y="2519363"/>
            <a:ext cx="0" cy="1073150"/>
          </a:xfrm>
          <a:prstGeom prst="straightConnector1">
            <a:avLst/>
          </a:prstGeom>
          <a:ln w="57150">
            <a:solidFill>
              <a:srgbClr val="00B050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TextBox 12">
            <a:extLst>
              <a:ext uri="{FF2B5EF4-FFF2-40B4-BE49-F238E27FC236}">
                <a16:creationId xmlns:a16="http://schemas.microsoft.com/office/drawing/2014/main" xmlns="" id="{AE5F4F4F-57F0-4BC7-B2A9-1B220F02B30B}"/>
              </a:ext>
            </a:extLst>
          </p:cNvPr>
          <p:cNvSpPr txBox="1"/>
          <p:nvPr/>
        </p:nvSpPr>
        <p:spPr bwMode="auto">
          <a:xfrm>
            <a:off x="3583480" y="2658875"/>
            <a:ext cx="847378" cy="459481"/>
          </a:xfrm>
          <a:prstGeom prst="wedgeRectCallout">
            <a:avLst>
              <a:gd name="adj1" fmla="val -83877"/>
              <a:gd name="adj2" fmla="val -65212"/>
            </a:avLst>
          </a:prstGeom>
          <a:noFill/>
          <a:ln>
            <a:noFill/>
          </a:ln>
          <a:effectLst>
            <a:glow rad="63500">
              <a:schemeClr val="accent3">
                <a:satMod val="175000"/>
                <a:alpha val="40000"/>
              </a:schemeClr>
            </a:glow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metal">
            <a:bevelT w="63500" h="63500" prst="coolSlant"/>
          </a:sp3d>
        </p:spPr>
        <p:txBody>
          <a:bodyPr anchor="ctr">
            <a:spAutoFit/>
          </a:bodyPr>
          <a:lstStyle>
            <a:defPPr>
              <a:defRPr lang="zh-CN"/>
            </a:defPPr>
            <a:lvl1pPr algn="ctr" eaLnBrk="1" hangingPunct="1">
              <a:defRPr sz="28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3200" i="1" dirty="0"/>
              <a:t>G</a:t>
            </a:r>
            <a:endParaRPr lang="zh-CN" altLang="en-US" sz="3200" i="1" dirty="0"/>
          </a:p>
        </p:txBody>
      </p:sp>
      <p:sp>
        <p:nvSpPr>
          <p:cNvPr id="115" name="文本框 114">
            <a:extLst>
              <a:ext uri="{FF2B5EF4-FFF2-40B4-BE49-F238E27FC236}">
                <a16:creationId xmlns:a16="http://schemas.microsoft.com/office/drawing/2014/main" xmlns="" id="{563C2190-15C0-4E38-AB08-33CD4374C16A}"/>
              </a:ext>
            </a:extLst>
          </p:cNvPr>
          <p:cNvSpPr txBox="1"/>
          <p:nvPr/>
        </p:nvSpPr>
        <p:spPr bwMode="auto">
          <a:xfrm>
            <a:off x="3246543" y="4414962"/>
            <a:ext cx="1710536" cy="646331"/>
          </a:xfrm>
          <a:prstGeom prst="rect">
            <a:avLst/>
          </a:prstGeom>
          <a:noFill/>
          <a:ln>
            <a:noFill/>
          </a:ln>
          <a:effectLst>
            <a:glow rad="63500">
              <a:schemeClr val="accent3">
                <a:satMod val="175000"/>
                <a:alpha val="40000"/>
              </a:schemeClr>
            </a:glow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metal">
            <a:bevelT w="63500" h="63500" prst="coolSlant"/>
          </a:sp3d>
          <a:ex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F</a:t>
            </a:r>
            <a:r>
              <a:rPr lang="zh-CN" altLang="en-US" sz="36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压</a:t>
            </a:r>
            <a:r>
              <a:rPr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&lt;G</a:t>
            </a:r>
            <a:endParaRPr lang="zh-CN" altLang="en-US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animBg="1"/>
      <p:bldP spid="6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5">
            <a:extLst>
              <a:ext uri="{FF2B5EF4-FFF2-40B4-BE49-F238E27FC236}">
                <a16:creationId xmlns:a16="http://schemas.microsoft.com/office/drawing/2014/main" xmlns="" id="{AB90FBCF-683A-4F2C-84A1-B3E7DF952B5C}"/>
              </a:ext>
            </a:extLst>
          </p:cNvPr>
          <p:cNvSpPr txBox="1"/>
          <p:nvPr/>
        </p:nvSpPr>
        <p:spPr>
          <a:xfrm>
            <a:off x="509913" y="241827"/>
            <a:ext cx="1369688" cy="769441"/>
          </a:xfrm>
          <a:prstGeom prst="round1Rect">
            <a:avLst>
              <a:gd name="adj" fmla="val 16667"/>
            </a:avLst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anchor="ctr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4400" b="1" dirty="0">
                <a:latin typeface="楷体" panose="02010609060101010101" pitchFamily="49" charset="-122"/>
                <a:ea typeface="楷体" panose="02010609060101010101" pitchFamily="49" charset="-122"/>
              </a:rPr>
              <a:t>压力</a:t>
            </a:r>
          </a:p>
        </p:txBody>
      </p:sp>
      <p:grpSp>
        <p:nvGrpSpPr>
          <p:cNvPr id="3" name="组合 956"/>
          <p:cNvGrpSpPr>
            <a:grpSpLocks/>
          </p:cNvGrpSpPr>
          <p:nvPr/>
        </p:nvGrpSpPr>
        <p:grpSpPr bwMode="auto">
          <a:xfrm>
            <a:off x="509588" y="3429000"/>
            <a:ext cx="5183187" cy="642938"/>
            <a:chOff x="3041792" y="6216037"/>
            <a:chExt cx="3534332" cy="513712"/>
          </a:xfrm>
        </p:grpSpPr>
        <p:sp>
          <p:nvSpPr>
            <p:cNvPr id="17460" name="PA-îşliďè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3058231" y="6216037"/>
              <a:ext cx="3517893" cy="342475"/>
            </a:xfrm>
            <a:prstGeom prst="rect">
              <a:avLst/>
            </a:prstGeom>
            <a:solidFill>
              <a:srgbClr val="8DC63F"/>
            </a:soli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/>
            </a:p>
          </p:txBody>
        </p:sp>
        <p:grpSp>
          <p:nvGrpSpPr>
            <p:cNvPr id="4" name="组合 954"/>
            <p:cNvGrpSpPr>
              <a:grpSpLocks/>
            </p:cNvGrpSpPr>
            <p:nvPr/>
          </p:nvGrpSpPr>
          <p:grpSpPr bwMode="auto">
            <a:xfrm>
              <a:off x="3041792" y="6301655"/>
              <a:ext cx="3534332" cy="428094"/>
              <a:chOff x="3041792" y="6301655"/>
              <a:chExt cx="3534332" cy="428094"/>
            </a:xfrm>
          </p:grpSpPr>
          <p:sp>
            <p:nvSpPr>
              <p:cNvPr id="17462" name="PA-îšľïḑe"/>
              <p:cNvSpPr>
                <a:spLocks/>
              </p:cNvSpPr>
              <p:nvPr>
                <p:custDataLst>
                  <p:tags r:id="rId12"/>
                </p:custDataLst>
              </p:nvPr>
            </p:nvSpPr>
            <p:spPr bwMode="auto">
              <a:xfrm>
                <a:off x="3058231" y="6387274"/>
                <a:ext cx="3517893" cy="342475"/>
              </a:xfrm>
              <a:custGeom>
                <a:avLst/>
                <a:gdLst>
                  <a:gd name="T0" fmla="*/ 2147483646 w 2586"/>
                  <a:gd name="T1" fmla="*/ 2147483646 h 252"/>
                  <a:gd name="T2" fmla="*/ 2147483646 w 2586"/>
                  <a:gd name="T3" fmla="*/ 2147483646 h 252"/>
                  <a:gd name="T4" fmla="*/ 2147483646 w 2586"/>
                  <a:gd name="T5" fmla="*/ 2147483646 h 252"/>
                  <a:gd name="T6" fmla="*/ 2147483646 w 2586"/>
                  <a:gd name="T7" fmla="*/ 2147483646 h 252"/>
                  <a:gd name="T8" fmla="*/ 2147483646 w 2586"/>
                  <a:gd name="T9" fmla="*/ 2147483646 h 252"/>
                  <a:gd name="T10" fmla="*/ 0 w 2586"/>
                  <a:gd name="T11" fmla="*/ 2147483646 h 252"/>
                  <a:gd name="T12" fmla="*/ 0 w 2586"/>
                  <a:gd name="T13" fmla="*/ 0 h 252"/>
                  <a:gd name="T14" fmla="*/ 2147483646 w 2586"/>
                  <a:gd name="T15" fmla="*/ 0 h 252"/>
                  <a:gd name="T16" fmla="*/ 2147483646 w 2586"/>
                  <a:gd name="T17" fmla="*/ 2147483646 h 2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586" h="252">
                    <a:moveTo>
                      <a:pt x="2586" y="152"/>
                    </a:moveTo>
                    <a:cubicBezTo>
                      <a:pt x="2586" y="178"/>
                      <a:pt x="2576" y="204"/>
                      <a:pt x="2557" y="223"/>
                    </a:cubicBezTo>
                    <a:cubicBezTo>
                      <a:pt x="2537" y="243"/>
                      <a:pt x="2512" y="252"/>
                      <a:pt x="2486" y="252"/>
                    </a:cubicBezTo>
                    <a:cubicBezTo>
                      <a:pt x="100" y="252"/>
                      <a:pt x="100" y="252"/>
                      <a:pt x="100" y="252"/>
                    </a:cubicBezTo>
                    <a:cubicBezTo>
                      <a:pt x="75" y="252"/>
                      <a:pt x="49" y="243"/>
                      <a:pt x="30" y="223"/>
                    </a:cubicBezTo>
                    <a:cubicBezTo>
                      <a:pt x="10" y="204"/>
                      <a:pt x="0" y="178"/>
                      <a:pt x="0" y="152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586" y="0"/>
                      <a:pt x="2586" y="0"/>
                      <a:pt x="2586" y="0"/>
                    </a:cubicBezTo>
                    <a:lnTo>
                      <a:pt x="2586" y="152"/>
                    </a:lnTo>
                    <a:close/>
                  </a:path>
                </a:pathLst>
              </a:custGeom>
              <a:solidFill>
                <a:srgbClr val="DDBC9E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7463" name="PA-ïsľïdè"/>
              <p:cNvSpPr>
                <a:spLocks/>
              </p:cNvSpPr>
              <p:nvPr>
                <p:custDataLst>
                  <p:tags r:id="rId13"/>
                </p:custDataLst>
              </p:nvPr>
            </p:nvSpPr>
            <p:spPr bwMode="auto">
              <a:xfrm>
                <a:off x="3191796" y="6301655"/>
                <a:ext cx="2974044" cy="10959"/>
              </a:xfrm>
              <a:custGeom>
                <a:avLst/>
                <a:gdLst>
                  <a:gd name="T0" fmla="*/ 2147483646 w 2186"/>
                  <a:gd name="T1" fmla="*/ 2147483646 h 8"/>
                  <a:gd name="T2" fmla="*/ 2147483646 w 2186"/>
                  <a:gd name="T3" fmla="*/ 2147483646 h 8"/>
                  <a:gd name="T4" fmla="*/ 0 w 2186"/>
                  <a:gd name="T5" fmla="*/ 2147483646 h 8"/>
                  <a:gd name="T6" fmla="*/ 2147483646 w 2186"/>
                  <a:gd name="T7" fmla="*/ 0 h 8"/>
                  <a:gd name="T8" fmla="*/ 2147483646 w 2186"/>
                  <a:gd name="T9" fmla="*/ 0 h 8"/>
                  <a:gd name="T10" fmla="*/ 2147483646 w 2186"/>
                  <a:gd name="T11" fmla="*/ 2147483646 h 8"/>
                  <a:gd name="T12" fmla="*/ 2147483646 w 2186"/>
                  <a:gd name="T13" fmla="*/ 2147483646 h 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186" h="8">
                    <a:moveTo>
                      <a:pt x="2182" y="8"/>
                    </a:moveTo>
                    <a:cubicBezTo>
                      <a:pt x="4" y="8"/>
                      <a:pt x="4" y="8"/>
                      <a:pt x="4" y="8"/>
                    </a:cubicBezTo>
                    <a:cubicBezTo>
                      <a:pt x="2" y="8"/>
                      <a:pt x="0" y="6"/>
                      <a:pt x="0" y="4"/>
                    </a:cubicBezTo>
                    <a:cubicBezTo>
                      <a:pt x="0" y="2"/>
                      <a:pt x="2" y="0"/>
                      <a:pt x="4" y="0"/>
                    </a:cubicBezTo>
                    <a:cubicBezTo>
                      <a:pt x="2182" y="0"/>
                      <a:pt x="2182" y="0"/>
                      <a:pt x="2182" y="0"/>
                    </a:cubicBezTo>
                    <a:cubicBezTo>
                      <a:pt x="2185" y="0"/>
                      <a:pt x="2186" y="2"/>
                      <a:pt x="2186" y="4"/>
                    </a:cubicBezTo>
                    <a:cubicBezTo>
                      <a:pt x="2186" y="6"/>
                      <a:pt x="2185" y="8"/>
                      <a:pt x="2182" y="8"/>
                    </a:cubicBezTo>
                    <a:close/>
                  </a:path>
                </a:pathLst>
              </a:custGeom>
              <a:solidFill>
                <a:srgbClr val="231F20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7464" name="PA-iṡļíḓè"/>
              <p:cNvSpPr>
                <a:spLocks/>
              </p:cNvSpPr>
              <p:nvPr>
                <p:custDataLst>
                  <p:tags r:id="rId14"/>
                </p:custDataLst>
              </p:nvPr>
            </p:nvSpPr>
            <p:spPr bwMode="auto">
              <a:xfrm>
                <a:off x="3191796" y="6553032"/>
                <a:ext cx="1317840" cy="10959"/>
              </a:xfrm>
              <a:custGeom>
                <a:avLst/>
                <a:gdLst>
                  <a:gd name="T0" fmla="*/ 2147483646 w 969"/>
                  <a:gd name="T1" fmla="*/ 2147483646 h 8"/>
                  <a:gd name="T2" fmla="*/ 2147483646 w 969"/>
                  <a:gd name="T3" fmla="*/ 2147483646 h 8"/>
                  <a:gd name="T4" fmla="*/ 0 w 969"/>
                  <a:gd name="T5" fmla="*/ 2147483646 h 8"/>
                  <a:gd name="T6" fmla="*/ 2147483646 w 969"/>
                  <a:gd name="T7" fmla="*/ 0 h 8"/>
                  <a:gd name="T8" fmla="*/ 2147483646 w 969"/>
                  <a:gd name="T9" fmla="*/ 0 h 8"/>
                  <a:gd name="T10" fmla="*/ 2147483646 w 969"/>
                  <a:gd name="T11" fmla="*/ 2147483646 h 8"/>
                  <a:gd name="T12" fmla="*/ 2147483646 w 969"/>
                  <a:gd name="T13" fmla="*/ 2147483646 h 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69" h="8">
                    <a:moveTo>
                      <a:pt x="965" y="8"/>
                    </a:moveTo>
                    <a:cubicBezTo>
                      <a:pt x="4" y="8"/>
                      <a:pt x="4" y="8"/>
                      <a:pt x="4" y="8"/>
                    </a:cubicBezTo>
                    <a:cubicBezTo>
                      <a:pt x="2" y="8"/>
                      <a:pt x="0" y="7"/>
                      <a:pt x="0" y="4"/>
                    </a:cubicBezTo>
                    <a:cubicBezTo>
                      <a:pt x="0" y="2"/>
                      <a:pt x="2" y="0"/>
                      <a:pt x="4" y="0"/>
                    </a:cubicBezTo>
                    <a:cubicBezTo>
                      <a:pt x="965" y="0"/>
                      <a:pt x="965" y="0"/>
                      <a:pt x="965" y="0"/>
                    </a:cubicBezTo>
                    <a:cubicBezTo>
                      <a:pt x="967" y="0"/>
                      <a:pt x="969" y="2"/>
                      <a:pt x="969" y="4"/>
                    </a:cubicBezTo>
                    <a:cubicBezTo>
                      <a:pt x="969" y="7"/>
                      <a:pt x="967" y="8"/>
                      <a:pt x="965" y="8"/>
                    </a:cubicBezTo>
                    <a:close/>
                  </a:path>
                </a:pathLst>
              </a:custGeom>
              <a:solidFill>
                <a:srgbClr val="231F20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7465" name="PA-ïsļîḍê"/>
              <p:cNvSpPr>
                <a:spLocks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5002114" y="6613992"/>
                <a:ext cx="1318525" cy="10959"/>
              </a:xfrm>
              <a:custGeom>
                <a:avLst/>
                <a:gdLst>
                  <a:gd name="T0" fmla="*/ 2147483646 w 969"/>
                  <a:gd name="T1" fmla="*/ 2147483646 h 8"/>
                  <a:gd name="T2" fmla="*/ 2147483646 w 969"/>
                  <a:gd name="T3" fmla="*/ 2147483646 h 8"/>
                  <a:gd name="T4" fmla="*/ 0 w 969"/>
                  <a:gd name="T5" fmla="*/ 2147483646 h 8"/>
                  <a:gd name="T6" fmla="*/ 2147483646 w 969"/>
                  <a:gd name="T7" fmla="*/ 0 h 8"/>
                  <a:gd name="T8" fmla="*/ 2147483646 w 969"/>
                  <a:gd name="T9" fmla="*/ 0 h 8"/>
                  <a:gd name="T10" fmla="*/ 2147483646 w 969"/>
                  <a:gd name="T11" fmla="*/ 2147483646 h 8"/>
                  <a:gd name="T12" fmla="*/ 2147483646 w 969"/>
                  <a:gd name="T13" fmla="*/ 2147483646 h 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69" h="8">
                    <a:moveTo>
                      <a:pt x="965" y="8"/>
                    </a:moveTo>
                    <a:cubicBezTo>
                      <a:pt x="4" y="8"/>
                      <a:pt x="4" y="8"/>
                      <a:pt x="4" y="8"/>
                    </a:cubicBezTo>
                    <a:cubicBezTo>
                      <a:pt x="2" y="8"/>
                      <a:pt x="0" y="6"/>
                      <a:pt x="0" y="4"/>
                    </a:cubicBezTo>
                    <a:cubicBezTo>
                      <a:pt x="0" y="2"/>
                      <a:pt x="2" y="0"/>
                      <a:pt x="4" y="0"/>
                    </a:cubicBezTo>
                    <a:cubicBezTo>
                      <a:pt x="965" y="0"/>
                      <a:pt x="965" y="0"/>
                      <a:pt x="965" y="0"/>
                    </a:cubicBezTo>
                    <a:cubicBezTo>
                      <a:pt x="967" y="0"/>
                      <a:pt x="969" y="2"/>
                      <a:pt x="969" y="4"/>
                    </a:cubicBezTo>
                    <a:cubicBezTo>
                      <a:pt x="969" y="6"/>
                      <a:pt x="967" y="8"/>
                      <a:pt x="965" y="8"/>
                    </a:cubicBezTo>
                    <a:close/>
                  </a:path>
                </a:pathLst>
              </a:custGeom>
              <a:solidFill>
                <a:srgbClr val="231F20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7466" name="PA-íṧ1ïďê"/>
              <p:cNvSpPr>
                <a:spLocks/>
              </p:cNvSpPr>
              <p:nvPr>
                <p:custDataLst>
                  <p:tags r:id="rId16"/>
                </p:custDataLst>
              </p:nvPr>
            </p:nvSpPr>
            <p:spPr bwMode="auto">
              <a:xfrm>
                <a:off x="5320614" y="6494811"/>
                <a:ext cx="555493" cy="10959"/>
              </a:xfrm>
              <a:custGeom>
                <a:avLst/>
                <a:gdLst>
                  <a:gd name="T0" fmla="*/ 2147483646 w 408"/>
                  <a:gd name="T1" fmla="*/ 2147483646 h 8"/>
                  <a:gd name="T2" fmla="*/ 2147483646 w 408"/>
                  <a:gd name="T3" fmla="*/ 2147483646 h 8"/>
                  <a:gd name="T4" fmla="*/ 0 w 408"/>
                  <a:gd name="T5" fmla="*/ 2147483646 h 8"/>
                  <a:gd name="T6" fmla="*/ 2147483646 w 408"/>
                  <a:gd name="T7" fmla="*/ 0 h 8"/>
                  <a:gd name="T8" fmla="*/ 2147483646 w 408"/>
                  <a:gd name="T9" fmla="*/ 0 h 8"/>
                  <a:gd name="T10" fmla="*/ 2147483646 w 408"/>
                  <a:gd name="T11" fmla="*/ 2147483646 h 8"/>
                  <a:gd name="T12" fmla="*/ 2147483646 w 408"/>
                  <a:gd name="T13" fmla="*/ 2147483646 h 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408" h="8">
                    <a:moveTo>
                      <a:pt x="404" y="8"/>
                    </a:moveTo>
                    <a:cubicBezTo>
                      <a:pt x="4" y="8"/>
                      <a:pt x="4" y="8"/>
                      <a:pt x="4" y="8"/>
                    </a:cubicBezTo>
                    <a:cubicBezTo>
                      <a:pt x="2" y="8"/>
                      <a:pt x="0" y="6"/>
                      <a:pt x="0" y="4"/>
                    </a:cubicBezTo>
                    <a:cubicBezTo>
                      <a:pt x="0" y="2"/>
                      <a:pt x="2" y="0"/>
                      <a:pt x="4" y="0"/>
                    </a:cubicBezTo>
                    <a:cubicBezTo>
                      <a:pt x="404" y="0"/>
                      <a:pt x="404" y="0"/>
                      <a:pt x="404" y="0"/>
                    </a:cubicBezTo>
                    <a:cubicBezTo>
                      <a:pt x="406" y="0"/>
                      <a:pt x="408" y="2"/>
                      <a:pt x="408" y="4"/>
                    </a:cubicBezTo>
                    <a:cubicBezTo>
                      <a:pt x="408" y="6"/>
                      <a:pt x="406" y="8"/>
                      <a:pt x="404" y="8"/>
                    </a:cubicBezTo>
                    <a:close/>
                  </a:path>
                </a:pathLst>
              </a:custGeom>
              <a:solidFill>
                <a:srgbClr val="231F20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7467" name="PA-î$ḷíde"/>
              <p:cNvSpPr>
                <a:spLocks/>
              </p:cNvSpPr>
              <p:nvPr>
                <p:custDataLst>
                  <p:tags r:id="rId17"/>
                </p:custDataLst>
              </p:nvPr>
            </p:nvSpPr>
            <p:spPr bwMode="auto">
              <a:xfrm>
                <a:off x="3180837" y="6370835"/>
                <a:ext cx="2995278" cy="32878"/>
              </a:xfrm>
              <a:custGeom>
                <a:avLst/>
                <a:gdLst>
                  <a:gd name="T0" fmla="*/ 2147483646 w 2202"/>
                  <a:gd name="T1" fmla="*/ 2147483646 h 24"/>
                  <a:gd name="T2" fmla="*/ 2147483646 w 2202"/>
                  <a:gd name="T3" fmla="*/ 2147483646 h 24"/>
                  <a:gd name="T4" fmla="*/ 0 w 2202"/>
                  <a:gd name="T5" fmla="*/ 2147483646 h 24"/>
                  <a:gd name="T6" fmla="*/ 2147483646 w 2202"/>
                  <a:gd name="T7" fmla="*/ 0 h 24"/>
                  <a:gd name="T8" fmla="*/ 2147483646 w 2202"/>
                  <a:gd name="T9" fmla="*/ 0 h 24"/>
                  <a:gd name="T10" fmla="*/ 2147483646 w 2202"/>
                  <a:gd name="T11" fmla="*/ 2147483646 h 24"/>
                  <a:gd name="T12" fmla="*/ 2147483646 w 2202"/>
                  <a:gd name="T13" fmla="*/ 2147483646 h 2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202" h="24">
                    <a:moveTo>
                      <a:pt x="2190" y="24"/>
                    </a:moveTo>
                    <a:cubicBezTo>
                      <a:pt x="12" y="24"/>
                      <a:pt x="12" y="24"/>
                      <a:pt x="12" y="24"/>
                    </a:cubicBezTo>
                    <a:cubicBezTo>
                      <a:pt x="6" y="24"/>
                      <a:pt x="0" y="19"/>
                      <a:pt x="0" y="12"/>
                    </a:cubicBezTo>
                    <a:cubicBezTo>
                      <a:pt x="0" y="6"/>
                      <a:pt x="6" y="0"/>
                      <a:pt x="12" y="0"/>
                    </a:cubicBezTo>
                    <a:cubicBezTo>
                      <a:pt x="2190" y="0"/>
                      <a:pt x="2190" y="0"/>
                      <a:pt x="2190" y="0"/>
                    </a:cubicBezTo>
                    <a:cubicBezTo>
                      <a:pt x="2197" y="0"/>
                      <a:pt x="2202" y="6"/>
                      <a:pt x="2202" y="12"/>
                    </a:cubicBezTo>
                    <a:cubicBezTo>
                      <a:pt x="2202" y="19"/>
                      <a:pt x="2197" y="24"/>
                      <a:pt x="2190" y="24"/>
                    </a:cubicBezTo>
                    <a:close/>
                  </a:path>
                </a:pathLst>
              </a:custGeom>
              <a:solidFill>
                <a:srgbClr val="231F20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7468" name="PA-iṧliḑê"/>
              <p:cNvSpPr>
                <a:spLocks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6248719" y="6370835"/>
                <a:ext cx="130140" cy="32878"/>
              </a:xfrm>
              <a:custGeom>
                <a:avLst/>
                <a:gdLst>
                  <a:gd name="T0" fmla="*/ 2147483646 w 96"/>
                  <a:gd name="T1" fmla="*/ 2147483646 h 24"/>
                  <a:gd name="T2" fmla="*/ 2147483646 w 96"/>
                  <a:gd name="T3" fmla="*/ 2147483646 h 24"/>
                  <a:gd name="T4" fmla="*/ 0 w 96"/>
                  <a:gd name="T5" fmla="*/ 2147483646 h 24"/>
                  <a:gd name="T6" fmla="*/ 2147483646 w 96"/>
                  <a:gd name="T7" fmla="*/ 0 h 24"/>
                  <a:gd name="T8" fmla="*/ 2147483646 w 96"/>
                  <a:gd name="T9" fmla="*/ 0 h 24"/>
                  <a:gd name="T10" fmla="*/ 2147483646 w 96"/>
                  <a:gd name="T11" fmla="*/ 2147483646 h 24"/>
                  <a:gd name="T12" fmla="*/ 2147483646 w 96"/>
                  <a:gd name="T13" fmla="*/ 2147483646 h 2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6" h="24">
                    <a:moveTo>
                      <a:pt x="84" y="24"/>
                    </a:moveTo>
                    <a:cubicBezTo>
                      <a:pt x="12" y="24"/>
                      <a:pt x="12" y="24"/>
                      <a:pt x="12" y="24"/>
                    </a:cubicBezTo>
                    <a:cubicBezTo>
                      <a:pt x="5" y="24"/>
                      <a:pt x="0" y="19"/>
                      <a:pt x="0" y="12"/>
                    </a:cubicBezTo>
                    <a:cubicBezTo>
                      <a:pt x="0" y="6"/>
                      <a:pt x="5" y="0"/>
                      <a:pt x="12" y="0"/>
                    </a:cubicBezTo>
                    <a:cubicBezTo>
                      <a:pt x="84" y="0"/>
                      <a:pt x="84" y="0"/>
                      <a:pt x="84" y="0"/>
                    </a:cubicBezTo>
                    <a:cubicBezTo>
                      <a:pt x="90" y="0"/>
                      <a:pt x="96" y="6"/>
                      <a:pt x="96" y="12"/>
                    </a:cubicBezTo>
                    <a:cubicBezTo>
                      <a:pt x="96" y="19"/>
                      <a:pt x="90" y="24"/>
                      <a:pt x="84" y="24"/>
                    </a:cubicBezTo>
                    <a:close/>
                  </a:path>
                </a:pathLst>
              </a:custGeom>
              <a:solidFill>
                <a:srgbClr val="231F20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7469" name="PA-iṥ1iḋé"/>
              <p:cNvSpPr>
                <a:spLocks/>
              </p:cNvSpPr>
              <p:nvPr>
                <p:custDataLst>
                  <p:tags r:id="rId19"/>
                </p:custDataLst>
              </p:nvPr>
            </p:nvSpPr>
            <p:spPr bwMode="auto">
              <a:xfrm>
                <a:off x="6421326" y="6370835"/>
                <a:ext cx="81509" cy="32878"/>
              </a:xfrm>
              <a:custGeom>
                <a:avLst/>
                <a:gdLst>
                  <a:gd name="T0" fmla="*/ 2147483646 w 60"/>
                  <a:gd name="T1" fmla="*/ 2147483646 h 24"/>
                  <a:gd name="T2" fmla="*/ 2147483646 w 60"/>
                  <a:gd name="T3" fmla="*/ 2147483646 h 24"/>
                  <a:gd name="T4" fmla="*/ 0 w 60"/>
                  <a:gd name="T5" fmla="*/ 2147483646 h 24"/>
                  <a:gd name="T6" fmla="*/ 2147483646 w 60"/>
                  <a:gd name="T7" fmla="*/ 0 h 24"/>
                  <a:gd name="T8" fmla="*/ 2147483646 w 60"/>
                  <a:gd name="T9" fmla="*/ 0 h 24"/>
                  <a:gd name="T10" fmla="*/ 2147483646 w 60"/>
                  <a:gd name="T11" fmla="*/ 2147483646 h 24"/>
                  <a:gd name="T12" fmla="*/ 2147483646 w 60"/>
                  <a:gd name="T13" fmla="*/ 2147483646 h 2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0" h="24">
                    <a:moveTo>
                      <a:pt x="48" y="24"/>
                    </a:moveTo>
                    <a:cubicBezTo>
                      <a:pt x="12" y="24"/>
                      <a:pt x="12" y="24"/>
                      <a:pt x="12" y="24"/>
                    </a:cubicBezTo>
                    <a:cubicBezTo>
                      <a:pt x="6" y="24"/>
                      <a:pt x="0" y="19"/>
                      <a:pt x="0" y="12"/>
                    </a:cubicBezTo>
                    <a:cubicBezTo>
                      <a:pt x="0" y="6"/>
                      <a:pt x="6" y="0"/>
                      <a:pt x="12" y="0"/>
                    </a:cubicBezTo>
                    <a:cubicBezTo>
                      <a:pt x="48" y="0"/>
                      <a:pt x="48" y="0"/>
                      <a:pt x="48" y="0"/>
                    </a:cubicBezTo>
                    <a:cubicBezTo>
                      <a:pt x="55" y="0"/>
                      <a:pt x="60" y="6"/>
                      <a:pt x="60" y="12"/>
                    </a:cubicBezTo>
                    <a:cubicBezTo>
                      <a:pt x="60" y="19"/>
                      <a:pt x="55" y="24"/>
                      <a:pt x="48" y="24"/>
                    </a:cubicBezTo>
                    <a:close/>
                  </a:path>
                </a:pathLst>
              </a:custGeom>
              <a:solidFill>
                <a:srgbClr val="231F20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7470" name="PA-íslíḋê"/>
              <p:cNvSpPr>
                <a:spLocks/>
              </p:cNvSpPr>
              <p:nvPr>
                <p:custDataLst>
                  <p:tags r:id="rId20"/>
                </p:custDataLst>
              </p:nvPr>
            </p:nvSpPr>
            <p:spPr bwMode="auto">
              <a:xfrm>
                <a:off x="3041792" y="6370835"/>
                <a:ext cx="82194" cy="32878"/>
              </a:xfrm>
              <a:custGeom>
                <a:avLst/>
                <a:gdLst>
                  <a:gd name="T0" fmla="*/ 2147483646 w 60"/>
                  <a:gd name="T1" fmla="*/ 2147483646 h 24"/>
                  <a:gd name="T2" fmla="*/ 2147483646 w 60"/>
                  <a:gd name="T3" fmla="*/ 2147483646 h 24"/>
                  <a:gd name="T4" fmla="*/ 0 w 60"/>
                  <a:gd name="T5" fmla="*/ 2147483646 h 24"/>
                  <a:gd name="T6" fmla="*/ 2147483646 w 60"/>
                  <a:gd name="T7" fmla="*/ 0 h 24"/>
                  <a:gd name="T8" fmla="*/ 2147483646 w 60"/>
                  <a:gd name="T9" fmla="*/ 0 h 24"/>
                  <a:gd name="T10" fmla="*/ 2147483646 w 60"/>
                  <a:gd name="T11" fmla="*/ 2147483646 h 24"/>
                  <a:gd name="T12" fmla="*/ 2147483646 w 60"/>
                  <a:gd name="T13" fmla="*/ 2147483646 h 2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0" h="24">
                    <a:moveTo>
                      <a:pt x="48" y="24"/>
                    </a:moveTo>
                    <a:cubicBezTo>
                      <a:pt x="12" y="24"/>
                      <a:pt x="12" y="24"/>
                      <a:pt x="12" y="24"/>
                    </a:cubicBezTo>
                    <a:cubicBezTo>
                      <a:pt x="6" y="24"/>
                      <a:pt x="0" y="19"/>
                      <a:pt x="0" y="12"/>
                    </a:cubicBezTo>
                    <a:cubicBezTo>
                      <a:pt x="0" y="6"/>
                      <a:pt x="6" y="0"/>
                      <a:pt x="12" y="0"/>
                    </a:cubicBezTo>
                    <a:cubicBezTo>
                      <a:pt x="48" y="0"/>
                      <a:pt x="48" y="0"/>
                      <a:pt x="48" y="0"/>
                    </a:cubicBezTo>
                    <a:cubicBezTo>
                      <a:pt x="55" y="0"/>
                      <a:pt x="60" y="6"/>
                      <a:pt x="60" y="12"/>
                    </a:cubicBezTo>
                    <a:cubicBezTo>
                      <a:pt x="60" y="19"/>
                      <a:pt x="55" y="24"/>
                      <a:pt x="48" y="24"/>
                    </a:cubicBezTo>
                    <a:close/>
                  </a:path>
                </a:pathLst>
              </a:custGeom>
              <a:solidFill>
                <a:srgbClr val="231F20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组合 127"/>
          <p:cNvGrpSpPr>
            <a:grpSpLocks/>
          </p:cNvGrpSpPr>
          <p:nvPr/>
        </p:nvGrpSpPr>
        <p:grpSpPr bwMode="auto">
          <a:xfrm>
            <a:off x="939800" y="2117725"/>
            <a:ext cx="1312863" cy="1314450"/>
            <a:chOff x="9412887" y="2218053"/>
            <a:chExt cx="491468" cy="491468"/>
          </a:xfrm>
        </p:grpSpPr>
        <p:sp>
          <p:nvSpPr>
            <p:cNvPr id="17456" name="íSliḍé"/>
            <p:cNvSpPr>
              <a:spLocks noChangeArrowheads="1"/>
            </p:cNvSpPr>
            <p:nvPr/>
          </p:nvSpPr>
          <p:spPr bwMode="auto">
            <a:xfrm>
              <a:off x="9412887" y="2218053"/>
              <a:ext cx="491468" cy="491468"/>
            </a:xfrm>
            <a:prstGeom prst="rect">
              <a:avLst/>
            </a:prstGeom>
            <a:solidFill>
              <a:srgbClr val="FFB769"/>
            </a:soli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/>
            </a:p>
          </p:txBody>
        </p:sp>
        <p:grpSp>
          <p:nvGrpSpPr>
            <p:cNvPr id="6" name="组合 1"/>
            <p:cNvGrpSpPr>
              <a:grpSpLocks/>
            </p:cNvGrpSpPr>
            <p:nvPr/>
          </p:nvGrpSpPr>
          <p:grpSpPr bwMode="auto">
            <a:xfrm>
              <a:off x="9465308" y="2277029"/>
              <a:ext cx="386621" cy="380069"/>
              <a:chOff x="9465308" y="2277029"/>
              <a:chExt cx="386621" cy="380069"/>
            </a:xfrm>
          </p:grpSpPr>
          <p:sp>
            <p:nvSpPr>
              <p:cNvPr id="17458" name="iślîḋê"/>
              <p:cNvSpPr>
                <a:spLocks noChangeArrowheads="1"/>
              </p:cNvSpPr>
              <p:nvPr/>
            </p:nvSpPr>
            <p:spPr bwMode="auto">
              <a:xfrm>
                <a:off x="9465308" y="2277029"/>
                <a:ext cx="386621" cy="380069"/>
              </a:xfrm>
              <a:prstGeom prst="rect">
                <a:avLst/>
              </a:prstGeom>
              <a:solidFill>
                <a:srgbClr val="FF881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17459" name="iṥliḑè"/>
              <p:cNvSpPr>
                <a:spLocks noChangeArrowheads="1"/>
              </p:cNvSpPr>
              <p:nvPr/>
            </p:nvSpPr>
            <p:spPr bwMode="auto">
              <a:xfrm>
                <a:off x="9504627" y="2316346"/>
                <a:ext cx="301435" cy="288328"/>
              </a:xfrm>
              <a:prstGeom prst="rect">
                <a:avLst/>
              </a:prstGeom>
              <a:solidFill>
                <a:srgbClr val="FFB76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 lang="zh-CN" altLang="zh-CN"/>
              </a:p>
            </p:txBody>
          </p:sp>
        </p:grpSp>
      </p:grp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xmlns="" id="{77824BF3-08C5-4B20-A779-7B2DE4240CF9}"/>
              </a:ext>
            </a:extLst>
          </p:cNvPr>
          <p:cNvCxnSpPr>
            <a:cxnSpLocks/>
          </p:cNvCxnSpPr>
          <p:nvPr/>
        </p:nvCxnSpPr>
        <p:spPr bwMode="auto">
          <a:xfrm>
            <a:off x="1585913" y="1390650"/>
            <a:ext cx="0" cy="727075"/>
          </a:xfrm>
          <a:prstGeom prst="straightConnector1">
            <a:avLst/>
          </a:prstGeom>
          <a:ln w="57150">
            <a:solidFill>
              <a:srgbClr val="FF0000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12">
            <a:extLst>
              <a:ext uri="{FF2B5EF4-FFF2-40B4-BE49-F238E27FC236}">
                <a16:creationId xmlns:a16="http://schemas.microsoft.com/office/drawing/2014/main" xmlns="" id="{F5C75840-6EB3-45AE-BB71-6BB6E2EDFC5C}"/>
              </a:ext>
            </a:extLst>
          </p:cNvPr>
          <p:cNvSpPr txBox="1"/>
          <p:nvPr/>
        </p:nvSpPr>
        <p:spPr bwMode="auto">
          <a:xfrm>
            <a:off x="1399546" y="1389935"/>
            <a:ext cx="847378" cy="584775"/>
          </a:xfrm>
          <a:prstGeom prst="wedgeRectCallout">
            <a:avLst>
              <a:gd name="adj1" fmla="val -83877"/>
              <a:gd name="adj2" fmla="val -65212"/>
            </a:avLst>
          </a:prstGeom>
          <a:noFill/>
          <a:ln>
            <a:noFill/>
          </a:ln>
          <a:effectLst>
            <a:glow rad="63500">
              <a:schemeClr val="accent3">
                <a:satMod val="175000"/>
                <a:alpha val="40000"/>
              </a:schemeClr>
            </a:glow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metal">
            <a:bevelT w="63500" h="63500" prst="coolSlant"/>
          </a:sp3d>
        </p:spPr>
        <p:txBody>
          <a:bodyPr anchor="ctr">
            <a:spAutoFit/>
          </a:bodyPr>
          <a:lstStyle>
            <a:defPPr>
              <a:defRPr lang="zh-CN"/>
            </a:defPPr>
            <a:lvl1pPr algn="ctr" eaLnBrk="1" hangingPunct="1">
              <a:defRPr sz="28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3200" i="1" dirty="0"/>
              <a:t>F</a:t>
            </a:r>
            <a:endParaRPr lang="zh-CN" altLang="en-US" sz="3200" i="1" dirty="0"/>
          </a:p>
        </p:txBody>
      </p:sp>
      <p:grpSp>
        <p:nvGrpSpPr>
          <p:cNvPr id="7" name="组合 127"/>
          <p:cNvGrpSpPr>
            <a:grpSpLocks/>
          </p:cNvGrpSpPr>
          <p:nvPr/>
        </p:nvGrpSpPr>
        <p:grpSpPr bwMode="auto">
          <a:xfrm>
            <a:off x="3814763" y="2117725"/>
            <a:ext cx="1314450" cy="1314450"/>
            <a:chOff x="9412887" y="2218053"/>
            <a:chExt cx="491468" cy="491468"/>
          </a:xfrm>
        </p:grpSpPr>
        <p:sp>
          <p:nvSpPr>
            <p:cNvPr id="17452" name="íSliḍé"/>
            <p:cNvSpPr>
              <a:spLocks noChangeArrowheads="1"/>
            </p:cNvSpPr>
            <p:nvPr/>
          </p:nvSpPr>
          <p:spPr bwMode="auto">
            <a:xfrm>
              <a:off x="9412887" y="2218053"/>
              <a:ext cx="491468" cy="491468"/>
            </a:xfrm>
            <a:prstGeom prst="rect">
              <a:avLst/>
            </a:prstGeom>
            <a:solidFill>
              <a:srgbClr val="FFB769"/>
            </a:soli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/>
            </a:p>
          </p:txBody>
        </p:sp>
        <p:grpSp>
          <p:nvGrpSpPr>
            <p:cNvPr id="8" name="组合 1"/>
            <p:cNvGrpSpPr>
              <a:grpSpLocks/>
            </p:cNvGrpSpPr>
            <p:nvPr/>
          </p:nvGrpSpPr>
          <p:grpSpPr bwMode="auto">
            <a:xfrm>
              <a:off x="9465308" y="2277029"/>
              <a:ext cx="386621" cy="380069"/>
              <a:chOff x="9465308" y="2277029"/>
              <a:chExt cx="386621" cy="380069"/>
            </a:xfrm>
          </p:grpSpPr>
          <p:sp>
            <p:nvSpPr>
              <p:cNvPr id="17454" name="iślîḋê"/>
              <p:cNvSpPr>
                <a:spLocks noChangeArrowheads="1"/>
              </p:cNvSpPr>
              <p:nvPr/>
            </p:nvSpPr>
            <p:spPr bwMode="auto">
              <a:xfrm>
                <a:off x="9465308" y="2277029"/>
                <a:ext cx="386621" cy="380069"/>
              </a:xfrm>
              <a:prstGeom prst="rect">
                <a:avLst/>
              </a:prstGeom>
              <a:solidFill>
                <a:srgbClr val="FF881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17455" name="iṥliḑè"/>
              <p:cNvSpPr>
                <a:spLocks noChangeArrowheads="1"/>
              </p:cNvSpPr>
              <p:nvPr/>
            </p:nvSpPr>
            <p:spPr bwMode="auto">
              <a:xfrm>
                <a:off x="9504627" y="2316346"/>
                <a:ext cx="301435" cy="288328"/>
              </a:xfrm>
              <a:prstGeom prst="rect">
                <a:avLst/>
              </a:prstGeom>
              <a:solidFill>
                <a:srgbClr val="FFB76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 lang="zh-CN" altLang="zh-CN"/>
              </a:p>
            </p:txBody>
          </p:sp>
        </p:grpSp>
      </p:grp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xmlns="" id="{1A43D996-8E87-4CF3-885C-2B79D7AD3839}"/>
              </a:ext>
            </a:extLst>
          </p:cNvPr>
          <p:cNvCxnSpPr>
            <a:cxnSpLocks/>
          </p:cNvCxnSpPr>
          <p:nvPr/>
        </p:nvCxnSpPr>
        <p:spPr bwMode="auto">
          <a:xfrm flipV="1">
            <a:off x="4467225" y="1390650"/>
            <a:ext cx="0" cy="727075"/>
          </a:xfrm>
          <a:prstGeom prst="straightConnector1">
            <a:avLst/>
          </a:prstGeom>
          <a:ln w="57150">
            <a:solidFill>
              <a:srgbClr val="FF0000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12">
            <a:extLst>
              <a:ext uri="{FF2B5EF4-FFF2-40B4-BE49-F238E27FC236}">
                <a16:creationId xmlns:a16="http://schemas.microsoft.com/office/drawing/2014/main" xmlns="" id="{543AF0BF-AC0C-4903-9951-8671C1CD24FB}"/>
              </a:ext>
            </a:extLst>
          </p:cNvPr>
          <p:cNvSpPr txBox="1"/>
          <p:nvPr/>
        </p:nvSpPr>
        <p:spPr bwMode="auto">
          <a:xfrm>
            <a:off x="4281307" y="1389935"/>
            <a:ext cx="847378" cy="584775"/>
          </a:xfrm>
          <a:prstGeom prst="wedgeRectCallout">
            <a:avLst>
              <a:gd name="adj1" fmla="val -83877"/>
              <a:gd name="adj2" fmla="val -65212"/>
            </a:avLst>
          </a:prstGeom>
          <a:noFill/>
          <a:ln>
            <a:noFill/>
          </a:ln>
          <a:effectLst>
            <a:glow rad="63500">
              <a:schemeClr val="accent3">
                <a:satMod val="175000"/>
                <a:alpha val="40000"/>
              </a:schemeClr>
            </a:glow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metal">
            <a:bevelT w="63500" h="63500" prst="coolSlant"/>
          </a:sp3d>
        </p:spPr>
        <p:txBody>
          <a:bodyPr anchor="ctr">
            <a:spAutoFit/>
          </a:bodyPr>
          <a:lstStyle>
            <a:defPPr>
              <a:defRPr lang="zh-CN"/>
            </a:defPPr>
            <a:lvl1pPr algn="ctr" eaLnBrk="1" hangingPunct="1">
              <a:defRPr sz="28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3200" i="1" dirty="0"/>
              <a:t>F</a:t>
            </a:r>
            <a:endParaRPr lang="zh-CN" altLang="en-US" sz="3200" i="1" dirty="0"/>
          </a:p>
        </p:txBody>
      </p:sp>
      <p:grpSp>
        <p:nvGrpSpPr>
          <p:cNvPr id="9" name="组合 956"/>
          <p:cNvGrpSpPr>
            <a:grpSpLocks/>
          </p:cNvGrpSpPr>
          <p:nvPr/>
        </p:nvGrpSpPr>
        <p:grpSpPr bwMode="auto">
          <a:xfrm>
            <a:off x="5997575" y="1487488"/>
            <a:ext cx="2657475" cy="642937"/>
            <a:chOff x="3041792" y="6216037"/>
            <a:chExt cx="3534332" cy="513712"/>
          </a:xfrm>
        </p:grpSpPr>
        <p:sp>
          <p:nvSpPr>
            <p:cNvPr id="17441" name="PA-îşliďè"/>
            <p:cNvSpPr>
              <a:spLocks noChangeArrowheads="1"/>
            </p:cNvSpPr>
            <p:nvPr>
              <p:custDataLst>
                <p:tags r:id="rId1"/>
              </p:custDataLst>
            </p:nvPr>
          </p:nvSpPr>
          <p:spPr bwMode="auto">
            <a:xfrm>
              <a:off x="3058231" y="6216037"/>
              <a:ext cx="3517893" cy="342475"/>
            </a:xfrm>
            <a:prstGeom prst="rect">
              <a:avLst/>
            </a:prstGeom>
            <a:solidFill>
              <a:srgbClr val="8DC63F"/>
            </a:soli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/>
            </a:p>
          </p:txBody>
        </p:sp>
        <p:grpSp>
          <p:nvGrpSpPr>
            <p:cNvPr id="10" name="组合 954"/>
            <p:cNvGrpSpPr>
              <a:grpSpLocks/>
            </p:cNvGrpSpPr>
            <p:nvPr/>
          </p:nvGrpSpPr>
          <p:grpSpPr bwMode="auto">
            <a:xfrm>
              <a:off x="3041792" y="6301655"/>
              <a:ext cx="3534332" cy="428094"/>
              <a:chOff x="3041792" y="6301655"/>
              <a:chExt cx="3534332" cy="428094"/>
            </a:xfrm>
          </p:grpSpPr>
          <p:sp>
            <p:nvSpPr>
              <p:cNvPr id="17443" name="PA-îšľïḑe"/>
              <p:cNvSpPr>
                <a:spLocks/>
              </p:cNvSpPr>
              <p:nvPr>
                <p:custDataLst>
                  <p:tags r:id="rId2"/>
                </p:custDataLst>
              </p:nvPr>
            </p:nvSpPr>
            <p:spPr bwMode="auto">
              <a:xfrm>
                <a:off x="3058231" y="6387274"/>
                <a:ext cx="3517893" cy="342475"/>
              </a:xfrm>
              <a:custGeom>
                <a:avLst/>
                <a:gdLst>
                  <a:gd name="T0" fmla="*/ 2147483646 w 2586"/>
                  <a:gd name="T1" fmla="*/ 2147483646 h 252"/>
                  <a:gd name="T2" fmla="*/ 2147483646 w 2586"/>
                  <a:gd name="T3" fmla="*/ 2147483646 h 252"/>
                  <a:gd name="T4" fmla="*/ 2147483646 w 2586"/>
                  <a:gd name="T5" fmla="*/ 2147483646 h 252"/>
                  <a:gd name="T6" fmla="*/ 2147483646 w 2586"/>
                  <a:gd name="T7" fmla="*/ 2147483646 h 252"/>
                  <a:gd name="T8" fmla="*/ 2147483646 w 2586"/>
                  <a:gd name="T9" fmla="*/ 2147483646 h 252"/>
                  <a:gd name="T10" fmla="*/ 0 w 2586"/>
                  <a:gd name="T11" fmla="*/ 2147483646 h 252"/>
                  <a:gd name="T12" fmla="*/ 0 w 2586"/>
                  <a:gd name="T13" fmla="*/ 0 h 252"/>
                  <a:gd name="T14" fmla="*/ 2147483646 w 2586"/>
                  <a:gd name="T15" fmla="*/ 0 h 252"/>
                  <a:gd name="T16" fmla="*/ 2147483646 w 2586"/>
                  <a:gd name="T17" fmla="*/ 2147483646 h 2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586" h="252">
                    <a:moveTo>
                      <a:pt x="2586" y="152"/>
                    </a:moveTo>
                    <a:cubicBezTo>
                      <a:pt x="2586" y="178"/>
                      <a:pt x="2576" y="204"/>
                      <a:pt x="2557" y="223"/>
                    </a:cubicBezTo>
                    <a:cubicBezTo>
                      <a:pt x="2537" y="243"/>
                      <a:pt x="2512" y="252"/>
                      <a:pt x="2486" y="252"/>
                    </a:cubicBezTo>
                    <a:cubicBezTo>
                      <a:pt x="100" y="252"/>
                      <a:pt x="100" y="252"/>
                      <a:pt x="100" y="252"/>
                    </a:cubicBezTo>
                    <a:cubicBezTo>
                      <a:pt x="75" y="252"/>
                      <a:pt x="49" y="243"/>
                      <a:pt x="30" y="223"/>
                    </a:cubicBezTo>
                    <a:cubicBezTo>
                      <a:pt x="10" y="204"/>
                      <a:pt x="0" y="178"/>
                      <a:pt x="0" y="152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586" y="0"/>
                      <a:pt x="2586" y="0"/>
                      <a:pt x="2586" y="0"/>
                    </a:cubicBezTo>
                    <a:lnTo>
                      <a:pt x="2586" y="152"/>
                    </a:lnTo>
                    <a:close/>
                  </a:path>
                </a:pathLst>
              </a:custGeom>
              <a:solidFill>
                <a:srgbClr val="DDBC9E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7444" name="PA-ïsľïdè"/>
              <p:cNvSpPr>
                <a:spLocks/>
              </p:cNvSpPr>
              <p:nvPr>
                <p:custDataLst>
                  <p:tags r:id="rId3"/>
                </p:custDataLst>
              </p:nvPr>
            </p:nvSpPr>
            <p:spPr bwMode="auto">
              <a:xfrm>
                <a:off x="3191796" y="6301655"/>
                <a:ext cx="2974044" cy="10959"/>
              </a:xfrm>
              <a:custGeom>
                <a:avLst/>
                <a:gdLst>
                  <a:gd name="T0" fmla="*/ 2147483646 w 2186"/>
                  <a:gd name="T1" fmla="*/ 2147483646 h 8"/>
                  <a:gd name="T2" fmla="*/ 2147483646 w 2186"/>
                  <a:gd name="T3" fmla="*/ 2147483646 h 8"/>
                  <a:gd name="T4" fmla="*/ 0 w 2186"/>
                  <a:gd name="T5" fmla="*/ 2147483646 h 8"/>
                  <a:gd name="T6" fmla="*/ 2147483646 w 2186"/>
                  <a:gd name="T7" fmla="*/ 0 h 8"/>
                  <a:gd name="T8" fmla="*/ 2147483646 w 2186"/>
                  <a:gd name="T9" fmla="*/ 0 h 8"/>
                  <a:gd name="T10" fmla="*/ 2147483646 w 2186"/>
                  <a:gd name="T11" fmla="*/ 2147483646 h 8"/>
                  <a:gd name="T12" fmla="*/ 2147483646 w 2186"/>
                  <a:gd name="T13" fmla="*/ 2147483646 h 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186" h="8">
                    <a:moveTo>
                      <a:pt x="2182" y="8"/>
                    </a:moveTo>
                    <a:cubicBezTo>
                      <a:pt x="4" y="8"/>
                      <a:pt x="4" y="8"/>
                      <a:pt x="4" y="8"/>
                    </a:cubicBezTo>
                    <a:cubicBezTo>
                      <a:pt x="2" y="8"/>
                      <a:pt x="0" y="6"/>
                      <a:pt x="0" y="4"/>
                    </a:cubicBezTo>
                    <a:cubicBezTo>
                      <a:pt x="0" y="2"/>
                      <a:pt x="2" y="0"/>
                      <a:pt x="4" y="0"/>
                    </a:cubicBezTo>
                    <a:cubicBezTo>
                      <a:pt x="2182" y="0"/>
                      <a:pt x="2182" y="0"/>
                      <a:pt x="2182" y="0"/>
                    </a:cubicBezTo>
                    <a:cubicBezTo>
                      <a:pt x="2185" y="0"/>
                      <a:pt x="2186" y="2"/>
                      <a:pt x="2186" y="4"/>
                    </a:cubicBezTo>
                    <a:cubicBezTo>
                      <a:pt x="2186" y="6"/>
                      <a:pt x="2185" y="8"/>
                      <a:pt x="2182" y="8"/>
                    </a:cubicBezTo>
                    <a:close/>
                  </a:path>
                </a:pathLst>
              </a:custGeom>
              <a:solidFill>
                <a:srgbClr val="231F20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7445" name="PA-iṡļíḓè"/>
              <p:cNvSpPr>
                <a:spLocks/>
              </p:cNvSpPr>
              <p:nvPr>
                <p:custDataLst>
                  <p:tags r:id="rId4"/>
                </p:custDataLst>
              </p:nvPr>
            </p:nvSpPr>
            <p:spPr bwMode="auto">
              <a:xfrm>
                <a:off x="3191796" y="6553032"/>
                <a:ext cx="1317840" cy="10959"/>
              </a:xfrm>
              <a:custGeom>
                <a:avLst/>
                <a:gdLst>
                  <a:gd name="T0" fmla="*/ 2147483646 w 969"/>
                  <a:gd name="T1" fmla="*/ 2147483646 h 8"/>
                  <a:gd name="T2" fmla="*/ 2147483646 w 969"/>
                  <a:gd name="T3" fmla="*/ 2147483646 h 8"/>
                  <a:gd name="T4" fmla="*/ 0 w 969"/>
                  <a:gd name="T5" fmla="*/ 2147483646 h 8"/>
                  <a:gd name="T6" fmla="*/ 2147483646 w 969"/>
                  <a:gd name="T7" fmla="*/ 0 h 8"/>
                  <a:gd name="T8" fmla="*/ 2147483646 w 969"/>
                  <a:gd name="T9" fmla="*/ 0 h 8"/>
                  <a:gd name="T10" fmla="*/ 2147483646 w 969"/>
                  <a:gd name="T11" fmla="*/ 2147483646 h 8"/>
                  <a:gd name="T12" fmla="*/ 2147483646 w 969"/>
                  <a:gd name="T13" fmla="*/ 2147483646 h 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69" h="8">
                    <a:moveTo>
                      <a:pt x="965" y="8"/>
                    </a:moveTo>
                    <a:cubicBezTo>
                      <a:pt x="4" y="8"/>
                      <a:pt x="4" y="8"/>
                      <a:pt x="4" y="8"/>
                    </a:cubicBezTo>
                    <a:cubicBezTo>
                      <a:pt x="2" y="8"/>
                      <a:pt x="0" y="7"/>
                      <a:pt x="0" y="4"/>
                    </a:cubicBezTo>
                    <a:cubicBezTo>
                      <a:pt x="0" y="2"/>
                      <a:pt x="2" y="0"/>
                      <a:pt x="4" y="0"/>
                    </a:cubicBezTo>
                    <a:cubicBezTo>
                      <a:pt x="965" y="0"/>
                      <a:pt x="965" y="0"/>
                      <a:pt x="965" y="0"/>
                    </a:cubicBezTo>
                    <a:cubicBezTo>
                      <a:pt x="967" y="0"/>
                      <a:pt x="969" y="2"/>
                      <a:pt x="969" y="4"/>
                    </a:cubicBezTo>
                    <a:cubicBezTo>
                      <a:pt x="969" y="7"/>
                      <a:pt x="967" y="8"/>
                      <a:pt x="965" y="8"/>
                    </a:cubicBezTo>
                    <a:close/>
                  </a:path>
                </a:pathLst>
              </a:custGeom>
              <a:solidFill>
                <a:srgbClr val="231F20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7446" name="PA-ïsļîḍê"/>
              <p:cNvSpPr>
                <a:spLocks/>
              </p:cNvSpPr>
              <p:nvPr>
                <p:custDataLst>
                  <p:tags r:id="rId5"/>
                </p:custDataLst>
              </p:nvPr>
            </p:nvSpPr>
            <p:spPr bwMode="auto">
              <a:xfrm>
                <a:off x="5002114" y="6613992"/>
                <a:ext cx="1318525" cy="10959"/>
              </a:xfrm>
              <a:custGeom>
                <a:avLst/>
                <a:gdLst>
                  <a:gd name="T0" fmla="*/ 2147483646 w 969"/>
                  <a:gd name="T1" fmla="*/ 2147483646 h 8"/>
                  <a:gd name="T2" fmla="*/ 2147483646 w 969"/>
                  <a:gd name="T3" fmla="*/ 2147483646 h 8"/>
                  <a:gd name="T4" fmla="*/ 0 w 969"/>
                  <a:gd name="T5" fmla="*/ 2147483646 h 8"/>
                  <a:gd name="T6" fmla="*/ 2147483646 w 969"/>
                  <a:gd name="T7" fmla="*/ 0 h 8"/>
                  <a:gd name="T8" fmla="*/ 2147483646 w 969"/>
                  <a:gd name="T9" fmla="*/ 0 h 8"/>
                  <a:gd name="T10" fmla="*/ 2147483646 w 969"/>
                  <a:gd name="T11" fmla="*/ 2147483646 h 8"/>
                  <a:gd name="T12" fmla="*/ 2147483646 w 969"/>
                  <a:gd name="T13" fmla="*/ 2147483646 h 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69" h="8">
                    <a:moveTo>
                      <a:pt x="965" y="8"/>
                    </a:moveTo>
                    <a:cubicBezTo>
                      <a:pt x="4" y="8"/>
                      <a:pt x="4" y="8"/>
                      <a:pt x="4" y="8"/>
                    </a:cubicBezTo>
                    <a:cubicBezTo>
                      <a:pt x="2" y="8"/>
                      <a:pt x="0" y="6"/>
                      <a:pt x="0" y="4"/>
                    </a:cubicBezTo>
                    <a:cubicBezTo>
                      <a:pt x="0" y="2"/>
                      <a:pt x="2" y="0"/>
                      <a:pt x="4" y="0"/>
                    </a:cubicBezTo>
                    <a:cubicBezTo>
                      <a:pt x="965" y="0"/>
                      <a:pt x="965" y="0"/>
                      <a:pt x="965" y="0"/>
                    </a:cubicBezTo>
                    <a:cubicBezTo>
                      <a:pt x="967" y="0"/>
                      <a:pt x="969" y="2"/>
                      <a:pt x="969" y="4"/>
                    </a:cubicBezTo>
                    <a:cubicBezTo>
                      <a:pt x="969" y="6"/>
                      <a:pt x="967" y="8"/>
                      <a:pt x="965" y="8"/>
                    </a:cubicBezTo>
                    <a:close/>
                  </a:path>
                </a:pathLst>
              </a:custGeom>
              <a:solidFill>
                <a:srgbClr val="231F20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7447" name="PA-íṧ1ïďê"/>
              <p:cNvSpPr>
                <a:spLocks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5320614" y="6494811"/>
                <a:ext cx="555493" cy="10959"/>
              </a:xfrm>
              <a:custGeom>
                <a:avLst/>
                <a:gdLst>
                  <a:gd name="T0" fmla="*/ 2147483646 w 408"/>
                  <a:gd name="T1" fmla="*/ 2147483646 h 8"/>
                  <a:gd name="T2" fmla="*/ 2147483646 w 408"/>
                  <a:gd name="T3" fmla="*/ 2147483646 h 8"/>
                  <a:gd name="T4" fmla="*/ 0 w 408"/>
                  <a:gd name="T5" fmla="*/ 2147483646 h 8"/>
                  <a:gd name="T6" fmla="*/ 2147483646 w 408"/>
                  <a:gd name="T7" fmla="*/ 0 h 8"/>
                  <a:gd name="T8" fmla="*/ 2147483646 w 408"/>
                  <a:gd name="T9" fmla="*/ 0 h 8"/>
                  <a:gd name="T10" fmla="*/ 2147483646 w 408"/>
                  <a:gd name="T11" fmla="*/ 2147483646 h 8"/>
                  <a:gd name="T12" fmla="*/ 2147483646 w 408"/>
                  <a:gd name="T13" fmla="*/ 2147483646 h 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408" h="8">
                    <a:moveTo>
                      <a:pt x="404" y="8"/>
                    </a:moveTo>
                    <a:cubicBezTo>
                      <a:pt x="4" y="8"/>
                      <a:pt x="4" y="8"/>
                      <a:pt x="4" y="8"/>
                    </a:cubicBezTo>
                    <a:cubicBezTo>
                      <a:pt x="2" y="8"/>
                      <a:pt x="0" y="6"/>
                      <a:pt x="0" y="4"/>
                    </a:cubicBezTo>
                    <a:cubicBezTo>
                      <a:pt x="0" y="2"/>
                      <a:pt x="2" y="0"/>
                      <a:pt x="4" y="0"/>
                    </a:cubicBezTo>
                    <a:cubicBezTo>
                      <a:pt x="404" y="0"/>
                      <a:pt x="404" y="0"/>
                      <a:pt x="404" y="0"/>
                    </a:cubicBezTo>
                    <a:cubicBezTo>
                      <a:pt x="406" y="0"/>
                      <a:pt x="408" y="2"/>
                      <a:pt x="408" y="4"/>
                    </a:cubicBezTo>
                    <a:cubicBezTo>
                      <a:pt x="408" y="6"/>
                      <a:pt x="406" y="8"/>
                      <a:pt x="404" y="8"/>
                    </a:cubicBezTo>
                    <a:close/>
                  </a:path>
                </a:pathLst>
              </a:custGeom>
              <a:solidFill>
                <a:srgbClr val="231F20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7448" name="PA-î$ḷíde"/>
              <p:cNvSpPr>
                <a:spLocks/>
              </p:cNvSpPr>
              <p:nvPr>
                <p:custDataLst>
                  <p:tags r:id="rId7"/>
                </p:custDataLst>
              </p:nvPr>
            </p:nvSpPr>
            <p:spPr bwMode="auto">
              <a:xfrm>
                <a:off x="3180837" y="6370835"/>
                <a:ext cx="2995278" cy="32878"/>
              </a:xfrm>
              <a:custGeom>
                <a:avLst/>
                <a:gdLst>
                  <a:gd name="T0" fmla="*/ 2147483646 w 2202"/>
                  <a:gd name="T1" fmla="*/ 2147483646 h 24"/>
                  <a:gd name="T2" fmla="*/ 2147483646 w 2202"/>
                  <a:gd name="T3" fmla="*/ 2147483646 h 24"/>
                  <a:gd name="T4" fmla="*/ 0 w 2202"/>
                  <a:gd name="T5" fmla="*/ 2147483646 h 24"/>
                  <a:gd name="T6" fmla="*/ 2147483646 w 2202"/>
                  <a:gd name="T7" fmla="*/ 0 h 24"/>
                  <a:gd name="T8" fmla="*/ 2147483646 w 2202"/>
                  <a:gd name="T9" fmla="*/ 0 h 24"/>
                  <a:gd name="T10" fmla="*/ 2147483646 w 2202"/>
                  <a:gd name="T11" fmla="*/ 2147483646 h 24"/>
                  <a:gd name="T12" fmla="*/ 2147483646 w 2202"/>
                  <a:gd name="T13" fmla="*/ 2147483646 h 2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202" h="24">
                    <a:moveTo>
                      <a:pt x="2190" y="24"/>
                    </a:moveTo>
                    <a:cubicBezTo>
                      <a:pt x="12" y="24"/>
                      <a:pt x="12" y="24"/>
                      <a:pt x="12" y="24"/>
                    </a:cubicBezTo>
                    <a:cubicBezTo>
                      <a:pt x="6" y="24"/>
                      <a:pt x="0" y="19"/>
                      <a:pt x="0" y="12"/>
                    </a:cubicBezTo>
                    <a:cubicBezTo>
                      <a:pt x="0" y="6"/>
                      <a:pt x="6" y="0"/>
                      <a:pt x="12" y="0"/>
                    </a:cubicBezTo>
                    <a:cubicBezTo>
                      <a:pt x="2190" y="0"/>
                      <a:pt x="2190" y="0"/>
                      <a:pt x="2190" y="0"/>
                    </a:cubicBezTo>
                    <a:cubicBezTo>
                      <a:pt x="2197" y="0"/>
                      <a:pt x="2202" y="6"/>
                      <a:pt x="2202" y="12"/>
                    </a:cubicBezTo>
                    <a:cubicBezTo>
                      <a:pt x="2202" y="19"/>
                      <a:pt x="2197" y="24"/>
                      <a:pt x="2190" y="24"/>
                    </a:cubicBezTo>
                    <a:close/>
                  </a:path>
                </a:pathLst>
              </a:custGeom>
              <a:solidFill>
                <a:srgbClr val="231F20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7449" name="PA-iṧliḑê"/>
              <p:cNvSpPr>
                <a:spLocks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6248719" y="6370835"/>
                <a:ext cx="130140" cy="32878"/>
              </a:xfrm>
              <a:custGeom>
                <a:avLst/>
                <a:gdLst>
                  <a:gd name="T0" fmla="*/ 2147483646 w 96"/>
                  <a:gd name="T1" fmla="*/ 2147483646 h 24"/>
                  <a:gd name="T2" fmla="*/ 2147483646 w 96"/>
                  <a:gd name="T3" fmla="*/ 2147483646 h 24"/>
                  <a:gd name="T4" fmla="*/ 0 w 96"/>
                  <a:gd name="T5" fmla="*/ 2147483646 h 24"/>
                  <a:gd name="T6" fmla="*/ 2147483646 w 96"/>
                  <a:gd name="T7" fmla="*/ 0 h 24"/>
                  <a:gd name="T8" fmla="*/ 2147483646 w 96"/>
                  <a:gd name="T9" fmla="*/ 0 h 24"/>
                  <a:gd name="T10" fmla="*/ 2147483646 w 96"/>
                  <a:gd name="T11" fmla="*/ 2147483646 h 24"/>
                  <a:gd name="T12" fmla="*/ 2147483646 w 96"/>
                  <a:gd name="T13" fmla="*/ 2147483646 h 2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6" h="24">
                    <a:moveTo>
                      <a:pt x="84" y="24"/>
                    </a:moveTo>
                    <a:cubicBezTo>
                      <a:pt x="12" y="24"/>
                      <a:pt x="12" y="24"/>
                      <a:pt x="12" y="24"/>
                    </a:cubicBezTo>
                    <a:cubicBezTo>
                      <a:pt x="5" y="24"/>
                      <a:pt x="0" y="19"/>
                      <a:pt x="0" y="12"/>
                    </a:cubicBezTo>
                    <a:cubicBezTo>
                      <a:pt x="0" y="6"/>
                      <a:pt x="5" y="0"/>
                      <a:pt x="12" y="0"/>
                    </a:cubicBezTo>
                    <a:cubicBezTo>
                      <a:pt x="84" y="0"/>
                      <a:pt x="84" y="0"/>
                      <a:pt x="84" y="0"/>
                    </a:cubicBezTo>
                    <a:cubicBezTo>
                      <a:pt x="90" y="0"/>
                      <a:pt x="96" y="6"/>
                      <a:pt x="96" y="12"/>
                    </a:cubicBezTo>
                    <a:cubicBezTo>
                      <a:pt x="96" y="19"/>
                      <a:pt x="90" y="24"/>
                      <a:pt x="84" y="24"/>
                    </a:cubicBezTo>
                    <a:close/>
                  </a:path>
                </a:pathLst>
              </a:custGeom>
              <a:solidFill>
                <a:srgbClr val="231F20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7450" name="PA-iṥ1iḋé"/>
              <p:cNvSpPr>
                <a:spLocks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6421326" y="6370835"/>
                <a:ext cx="81509" cy="32878"/>
              </a:xfrm>
              <a:custGeom>
                <a:avLst/>
                <a:gdLst>
                  <a:gd name="T0" fmla="*/ 2147483646 w 60"/>
                  <a:gd name="T1" fmla="*/ 2147483646 h 24"/>
                  <a:gd name="T2" fmla="*/ 2147483646 w 60"/>
                  <a:gd name="T3" fmla="*/ 2147483646 h 24"/>
                  <a:gd name="T4" fmla="*/ 0 w 60"/>
                  <a:gd name="T5" fmla="*/ 2147483646 h 24"/>
                  <a:gd name="T6" fmla="*/ 2147483646 w 60"/>
                  <a:gd name="T7" fmla="*/ 0 h 24"/>
                  <a:gd name="T8" fmla="*/ 2147483646 w 60"/>
                  <a:gd name="T9" fmla="*/ 0 h 24"/>
                  <a:gd name="T10" fmla="*/ 2147483646 w 60"/>
                  <a:gd name="T11" fmla="*/ 2147483646 h 24"/>
                  <a:gd name="T12" fmla="*/ 2147483646 w 60"/>
                  <a:gd name="T13" fmla="*/ 2147483646 h 2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0" h="24">
                    <a:moveTo>
                      <a:pt x="48" y="24"/>
                    </a:moveTo>
                    <a:cubicBezTo>
                      <a:pt x="12" y="24"/>
                      <a:pt x="12" y="24"/>
                      <a:pt x="12" y="24"/>
                    </a:cubicBezTo>
                    <a:cubicBezTo>
                      <a:pt x="6" y="24"/>
                      <a:pt x="0" y="19"/>
                      <a:pt x="0" y="12"/>
                    </a:cubicBezTo>
                    <a:cubicBezTo>
                      <a:pt x="0" y="6"/>
                      <a:pt x="6" y="0"/>
                      <a:pt x="12" y="0"/>
                    </a:cubicBezTo>
                    <a:cubicBezTo>
                      <a:pt x="48" y="0"/>
                      <a:pt x="48" y="0"/>
                      <a:pt x="48" y="0"/>
                    </a:cubicBezTo>
                    <a:cubicBezTo>
                      <a:pt x="55" y="0"/>
                      <a:pt x="60" y="6"/>
                      <a:pt x="60" y="12"/>
                    </a:cubicBezTo>
                    <a:cubicBezTo>
                      <a:pt x="60" y="19"/>
                      <a:pt x="55" y="24"/>
                      <a:pt x="48" y="24"/>
                    </a:cubicBezTo>
                    <a:close/>
                  </a:path>
                </a:pathLst>
              </a:custGeom>
              <a:solidFill>
                <a:srgbClr val="231F20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7451" name="PA-íslíḋê"/>
              <p:cNvSpPr>
                <a:spLocks/>
              </p:cNvSpPr>
              <p:nvPr>
                <p:custDataLst>
                  <p:tags r:id="rId10"/>
                </p:custDataLst>
              </p:nvPr>
            </p:nvSpPr>
            <p:spPr bwMode="auto">
              <a:xfrm>
                <a:off x="3041792" y="6370835"/>
                <a:ext cx="82194" cy="32878"/>
              </a:xfrm>
              <a:custGeom>
                <a:avLst/>
                <a:gdLst>
                  <a:gd name="T0" fmla="*/ 2147483646 w 60"/>
                  <a:gd name="T1" fmla="*/ 2147483646 h 24"/>
                  <a:gd name="T2" fmla="*/ 2147483646 w 60"/>
                  <a:gd name="T3" fmla="*/ 2147483646 h 24"/>
                  <a:gd name="T4" fmla="*/ 0 w 60"/>
                  <a:gd name="T5" fmla="*/ 2147483646 h 24"/>
                  <a:gd name="T6" fmla="*/ 2147483646 w 60"/>
                  <a:gd name="T7" fmla="*/ 0 h 24"/>
                  <a:gd name="T8" fmla="*/ 2147483646 w 60"/>
                  <a:gd name="T9" fmla="*/ 0 h 24"/>
                  <a:gd name="T10" fmla="*/ 2147483646 w 60"/>
                  <a:gd name="T11" fmla="*/ 2147483646 h 24"/>
                  <a:gd name="T12" fmla="*/ 2147483646 w 60"/>
                  <a:gd name="T13" fmla="*/ 2147483646 h 2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0" h="24">
                    <a:moveTo>
                      <a:pt x="48" y="24"/>
                    </a:moveTo>
                    <a:cubicBezTo>
                      <a:pt x="12" y="24"/>
                      <a:pt x="12" y="24"/>
                      <a:pt x="12" y="24"/>
                    </a:cubicBezTo>
                    <a:cubicBezTo>
                      <a:pt x="6" y="24"/>
                      <a:pt x="0" y="19"/>
                      <a:pt x="0" y="12"/>
                    </a:cubicBezTo>
                    <a:cubicBezTo>
                      <a:pt x="0" y="6"/>
                      <a:pt x="6" y="0"/>
                      <a:pt x="12" y="0"/>
                    </a:cubicBezTo>
                    <a:cubicBezTo>
                      <a:pt x="48" y="0"/>
                      <a:pt x="48" y="0"/>
                      <a:pt x="48" y="0"/>
                    </a:cubicBezTo>
                    <a:cubicBezTo>
                      <a:pt x="55" y="0"/>
                      <a:pt x="60" y="6"/>
                      <a:pt x="60" y="12"/>
                    </a:cubicBezTo>
                    <a:cubicBezTo>
                      <a:pt x="60" y="19"/>
                      <a:pt x="55" y="24"/>
                      <a:pt x="48" y="24"/>
                    </a:cubicBezTo>
                    <a:close/>
                  </a:path>
                </a:pathLst>
              </a:custGeom>
              <a:solidFill>
                <a:srgbClr val="231F20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1" name="组合 127"/>
          <p:cNvGrpSpPr>
            <a:grpSpLocks/>
          </p:cNvGrpSpPr>
          <p:nvPr/>
        </p:nvGrpSpPr>
        <p:grpSpPr bwMode="auto">
          <a:xfrm>
            <a:off x="6704013" y="2117725"/>
            <a:ext cx="1314450" cy="1314450"/>
            <a:chOff x="9412887" y="2218053"/>
            <a:chExt cx="491468" cy="491468"/>
          </a:xfrm>
        </p:grpSpPr>
        <p:sp>
          <p:nvSpPr>
            <p:cNvPr id="17437" name="íSliḍé"/>
            <p:cNvSpPr>
              <a:spLocks noChangeArrowheads="1"/>
            </p:cNvSpPr>
            <p:nvPr/>
          </p:nvSpPr>
          <p:spPr bwMode="auto">
            <a:xfrm>
              <a:off x="9412887" y="2218053"/>
              <a:ext cx="491468" cy="491468"/>
            </a:xfrm>
            <a:prstGeom prst="rect">
              <a:avLst/>
            </a:prstGeom>
            <a:solidFill>
              <a:srgbClr val="FFB769"/>
            </a:soli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/>
            </a:p>
          </p:txBody>
        </p:sp>
        <p:grpSp>
          <p:nvGrpSpPr>
            <p:cNvPr id="12" name="组合 1"/>
            <p:cNvGrpSpPr>
              <a:grpSpLocks/>
            </p:cNvGrpSpPr>
            <p:nvPr/>
          </p:nvGrpSpPr>
          <p:grpSpPr bwMode="auto">
            <a:xfrm>
              <a:off x="9465308" y="2277029"/>
              <a:ext cx="386621" cy="380069"/>
              <a:chOff x="9465308" y="2277029"/>
              <a:chExt cx="386621" cy="380069"/>
            </a:xfrm>
          </p:grpSpPr>
          <p:sp>
            <p:nvSpPr>
              <p:cNvPr id="17439" name="iślîḋê"/>
              <p:cNvSpPr>
                <a:spLocks noChangeArrowheads="1"/>
              </p:cNvSpPr>
              <p:nvPr/>
            </p:nvSpPr>
            <p:spPr bwMode="auto">
              <a:xfrm>
                <a:off x="9465308" y="2277029"/>
                <a:ext cx="386621" cy="380069"/>
              </a:xfrm>
              <a:prstGeom prst="rect">
                <a:avLst/>
              </a:prstGeom>
              <a:solidFill>
                <a:srgbClr val="FF881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 lang="zh-CN" altLang="zh-CN"/>
              </a:p>
            </p:txBody>
          </p:sp>
          <p:sp>
            <p:nvSpPr>
              <p:cNvPr id="17440" name="iṥliḑè"/>
              <p:cNvSpPr>
                <a:spLocks noChangeArrowheads="1"/>
              </p:cNvSpPr>
              <p:nvPr/>
            </p:nvSpPr>
            <p:spPr bwMode="auto">
              <a:xfrm>
                <a:off x="9504627" y="2316346"/>
                <a:ext cx="301435" cy="288328"/>
              </a:xfrm>
              <a:prstGeom prst="rect">
                <a:avLst/>
              </a:prstGeom>
              <a:solidFill>
                <a:srgbClr val="FFB76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 lang="zh-CN" altLang="zh-CN"/>
              </a:p>
            </p:txBody>
          </p:sp>
        </p:grpSp>
      </p:grp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xmlns="" id="{C1A9E2E0-F675-460A-A09A-255ABCC92023}"/>
              </a:ext>
            </a:extLst>
          </p:cNvPr>
          <p:cNvCxnSpPr>
            <a:cxnSpLocks/>
          </p:cNvCxnSpPr>
          <p:nvPr/>
        </p:nvCxnSpPr>
        <p:spPr bwMode="auto">
          <a:xfrm flipV="1">
            <a:off x="7375525" y="3429000"/>
            <a:ext cx="0" cy="727075"/>
          </a:xfrm>
          <a:prstGeom prst="straightConnector1">
            <a:avLst/>
          </a:prstGeom>
          <a:ln w="57150">
            <a:solidFill>
              <a:srgbClr val="FF0000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12">
            <a:extLst>
              <a:ext uri="{FF2B5EF4-FFF2-40B4-BE49-F238E27FC236}">
                <a16:creationId xmlns:a16="http://schemas.microsoft.com/office/drawing/2014/main" xmlns="" id="{C106E2FE-F303-4FE2-AD9D-C13F78D4B90F}"/>
              </a:ext>
            </a:extLst>
          </p:cNvPr>
          <p:cNvSpPr txBox="1"/>
          <p:nvPr/>
        </p:nvSpPr>
        <p:spPr bwMode="auto">
          <a:xfrm>
            <a:off x="7190173" y="3428826"/>
            <a:ext cx="847378" cy="584775"/>
          </a:xfrm>
          <a:prstGeom prst="wedgeRectCallout">
            <a:avLst>
              <a:gd name="adj1" fmla="val -83877"/>
              <a:gd name="adj2" fmla="val -65212"/>
            </a:avLst>
          </a:prstGeom>
          <a:noFill/>
          <a:ln>
            <a:noFill/>
          </a:ln>
          <a:effectLst>
            <a:glow rad="63500">
              <a:schemeClr val="accent3">
                <a:satMod val="175000"/>
                <a:alpha val="40000"/>
              </a:schemeClr>
            </a:glow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metal">
            <a:bevelT w="63500" h="63500" prst="coolSlant"/>
          </a:sp3d>
        </p:spPr>
        <p:txBody>
          <a:bodyPr anchor="ctr">
            <a:spAutoFit/>
          </a:bodyPr>
          <a:lstStyle>
            <a:defPPr>
              <a:defRPr lang="zh-CN"/>
            </a:defPPr>
            <a:lvl1pPr algn="ctr" eaLnBrk="1" hangingPunct="1">
              <a:defRPr sz="28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3200" i="1" dirty="0"/>
              <a:t>F</a:t>
            </a:r>
            <a:endParaRPr lang="zh-CN" altLang="en-US" sz="3200" i="1" dirty="0"/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xmlns="" id="{9DF98B40-BF1A-4E7C-8079-3D887A830423}"/>
              </a:ext>
            </a:extLst>
          </p:cNvPr>
          <p:cNvSpPr txBox="1"/>
          <p:nvPr/>
        </p:nvSpPr>
        <p:spPr bwMode="auto">
          <a:xfrm>
            <a:off x="630429" y="4845656"/>
            <a:ext cx="1710536" cy="646331"/>
          </a:xfrm>
          <a:prstGeom prst="rect">
            <a:avLst/>
          </a:prstGeom>
          <a:noFill/>
          <a:ln>
            <a:noFill/>
          </a:ln>
          <a:effectLst>
            <a:glow rad="63500">
              <a:schemeClr val="accent3">
                <a:satMod val="175000"/>
                <a:alpha val="40000"/>
              </a:schemeClr>
            </a:glow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metal">
            <a:bevelT w="63500" h="63500" prst="coolSlant"/>
          </a:sp3d>
          <a:ex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F</a:t>
            </a:r>
            <a:r>
              <a:rPr lang="zh-CN" altLang="en-US" sz="36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压</a:t>
            </a:r>
            <a:r>
              <a:rPr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=G+F</a:t>
            </a:r>
            <a:endParaRPr lang="zh-CN" altLang="en-US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xmlns="" id="{B68B0BAC-5BCB-45DD-A3FC-95F1186290EC}"/>
              </a:ext>
            </a:extLst>
          </p:cNvPr>
          <p:cNvSpPr txBox="1"/>
          <p:nvPr/>
        </p:nvSpPr>
        <p:spPr bwMode="auto">
          <a:xfrm>
            <a:off x="3552291" y="4845656"/>
            <a:ext cx="1710536" cy="646331"/>
          </a:xfrm>
          <a:prstGeom prst="rect">
            <a:avLst/>
          </a:prstGeom>
          <a:noFill/>
          <a:ln>
            <a:noFill/>
          </a:ln>
          <a:effectLst>
            <a:glow rad="63500">
              <a:schemeClr val="accent3">
                <a:satMod val="175000"/>
                <a:alpha val="40000"/>
              </a:schemeClr>
            </a:glow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metal">
            <a:bevelT w="63500" h="63500" prst="coolSlant"/>
          </a:sp3d>
          <a:ex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F</a:t>
            </a:r>
            <a:r>
              <a:rPr lang="zh-CN" altLang="en-US" sz="36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压</a:t>
            </a:r>
            <a:r>
              <a:rPr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=G-F</a:t>
            </a:r>
            <a:endParaRPr lang="zh-CN" altLang="en-US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xmlns="" id="{668F4AFC-694E-480C-97AA-9DB1EEF5C920}"/>
              </a:ext>
            </a:extLst>
          </p:cNvPr>
          <p:cNvSpPr txBox="1"/>
          <p:nvPr/>
        </p:nvSpPr>
        <p:spPr bwMode="auto">
          <a:xfrm>
            <a:off x="6506405" y="4845656"/>
            <a:ext cx="1710536" cy="646331"/>
          </a:xfrm>
          <a:prstGeom prst="rect">
            <a:avLst/>
          </a:prstGeom>
          <a:noFill/>
          <a:ln>
            <a:noFill/>
          </a:ln>
          <a:effectLst>
            <a:glow rad="63500">
              <a:schemeClr val="accent3">
                <a:satMod val="175000"/>
                <a:alpha val="40000"/>
              </a:schemeClr>
            </a:glow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metal">
            <a:bevelT w="63500" h="63500" prst="coolSlant"/>
          </a:sp3d>
          <a:ex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F</a:t>
            </a:r>
            <a:r>
              <a:rPr lang="zh-CN" altLang="en-US" sz="3600" b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压</a:t>
            </a:r>
            <a:r>
              <a:rPr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=F-G</a:t>
            </a:r>
            <a:endParaRPr lang="zh-CN" altLang="en-US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18"/>
          <p:cNvGrpSpPr>
            <a:grpSpLocks/>
          </p:cNvGrpSpPr>
          <p:nvPr/>
        </p:nvGrpSpPr>
        <p:grpSpPr bwMode="auto">
          <a:xfrm flipH="1">
            <a:off x="7456488" y="4684713"/>
            <a:ext cx="1382712" cy="1152525"/>
            <a:chOff x="4068816" y="2849890"/>
            <a:chExt cx="1923122" cy="1477132"/>
          </a:xfrm>
        </p:grpSpPr>
        <p:sp>
          <p:nvSpPr>
            <p:cNvPr id="18528" name="îsḻíḓe"/>
            <p:cNvSpPr>
              <a:spLocks/>
            </p:cNvSpPr>
            <p:nvPr/>
          </p:nvSpPr>
          <p:spPr bwMode="auto">
            <a:xfrm>
              <a:off x="4068816" y="2849890"/>
              <a:ext cx="1923122" cy="1477132"/>
            </a:xfrm>
            <a:custGeom>
              <a:avLst/>
              <a:gdLst>
                <a:gd name="T0" fmla="*/ 2147483646 w 1103"/>
                <a:gd name="T1" fmla="*/ 2147483646 h 849"/>
                <a:gd name="T2" fmla="*/ 2147483646 w 1103"/>
                <a:gd name="T3" fmla="*/ 2147483646 h 849"/>
                <a:gd name="T4" fmla="*/ 2147483646 w 1103"/>
                <a:gd name="T5" fmla="*/ 2147483646 h 849"/>
                <a:gd name="T6" fmla="*/ 2147483646 w 1103"/>
                <a:gd name="T7" fmla="*/ 2147483646 h 849"/>
                <a:gd name="T8" fmla="*/ 2147483646 w 1103"/>
                <a:gd name="T9" fmla="*/ 2147483646 h 849"/>
                <a:gd name="T10" fmla="*/ 2147483646 w 1103"/>
                <a:gd name="T11" fmla="*/ 2147483646 h 849"/>
                <a:gd name="T12" fmla="*/ 0 w 1103"/>
                <a:gd name="T13" fmla="*/ 2147483646 h 849"/>
                <a:gd name="T14" fmla="*/ 0 w 1103"/>
                <a:gd name="T15" fmla="*/ 2147483646 h 849"/>
                <a:gd name="T16" fmla="*/ 2147483646 w 1103"/>
                <a:gd name="T17" fmla="*/ 2147483646 h 849"/>
                <a:gd name="T18" fmla="*/ 2147483646 w 1103"/>
                <a:gd name="T19" fmla="*/ 2147483646 h 849"/>
                <a:gd name="T20" fmla="*/ 2147483646 w 1103"/>
                <a:gd name="T21" fmla="*/ 2147483646 h 849"/>
                <a:gd name="T22" fmla="*/ 2147483646 w 1103"/>
                <a:gd name="T23" fmla="*/ 2147483646 h 849"/>
                <a:gd name="T24" fmla="*/ 2147483646 w 1103"/>
                <a:gd name="T25" fmla="*/ 2147483646 h 849"/>
                <a:gd name="T26" fmla="*/ 2147483646 w 1103"/>
                <a:gd name="T27" fmla="*/ 2147483646 h 849"/>
                <a:gd name="T28" fmla="*/ 2147483646 w 1103"/>
                <a:gd name="T29" fmla="*/ 2147483646 h 849"/>
                <a:gd name="T30" fmla="*/ 2147483646 w 1103"/>
                <a:gd name="T31" fmla="*/ 2147483646 h 849"/>
                <a:gd name="T32" fmla="*/ 2147483646 w 1103"/>
                <a:gd name="T33" fmla="*/ 2147483646 h 849"/>
                <a:gd name="T34" fmla="*/ 2147483646 w 1103"/>
                <a:gd name="T35" fmla="*/ 2147483646 h 849"/>
                <a:gd name="T36" fmla="*/ 2147483646 w 1103"/>
                <a:gd name="T37" fmla="*/ 2147483646 h 849"/>
                <a:gd name="T38" fmla="*/ 2147483646 w 1103"/>
                <a:gd name="T39" fmla="*/ 2147483646 h 849"/>
                <a:gd name="T40" fmla="*/ 2147483646 w 1103"/>
                <a:gd name="T41" fmla="*/ 0 h 849"/>
                <a:gd name="T42" fmla="*/ 2147483646 w 1103"/>
                <a:gd name="T43" fmla="*/ 0 h 849"/>
                <a:gd name="T44" fmla="*/ 2147483646 w 1103"/>
                <a:gd name="T45" fmla="*/ 2147483646 h 849"/>
                <a:gd name="T46" fmla="*/ 2147483646 w 1103"/>
                <a:gd name="T47" fmla="*/ 2147483646 h 849"/>
                <a:gd name="T48" fmla="*/ 2147483646 w 1103"/>
                <a:gd name="T49" fmla="*/ 2147483646 h 849"/>
                <a:gd name="T50" fmla="*/ 2147483646 w 1103"/>
                <a:gd name="T51" fmla="*/ 2147483646 h 849"/>
                <a:gd name="T52" fmla="*/ 2147483646 w 1103"/>
                <a:gd name="T53" fmla="*/ 2147483646 h 849"/>
                <a:gd name="T54" fmla="*/ 2147483646 w 1103"/>
                <a:gd name="T55" fmla="*/ 2147483646 h 849"/>
                <a:gd name="T56" fmla="*/ 2147483646 w 1103"/>
                <a:gd name="T57" fmla="*/ 2147483646 h 849"/>
                <a:gd name="T58" fmla="*/ 2147483646 w 1103"/>
                <a:gd name="T59" fmla="*/ 2147483646 h 849"/>
                <a:gd name="T60" fmla="*/ 2147483646 w 1103"/>
                <a:gd name="T61" fmla="*/ 2147483646 h 849"/>
                <a:gd name="T62" fmla="*/ 2147483646 w 1103"/>
                <a:gd name="T63" fmla="*/ 2147483646 h 849"/>
                <a:gd name="T64" fmla="*/ 2147483646 w 1103"/>
                <a:gd name="T65" fmla="*/ 2147483646 h 849"/>
                <a:gd name="T66" fmla="*/ 2147483646 w 1103"/>
                <a:gd name="T67" fmla="*/ 2147483646 h 849"/>
                <a:gd name="T68" fmla="*/ 2147483646 w 1103"/>
                <a:gd name="T69" fmla="*/ 2147483646 h 849"/>
                <a:gd name="T70" fmla="*/ 2147483646 w 1103"/>
                <a:gd name="T71" fmla="*/ 2147483646 h 849"/>
                <a:gd name="T72" fmla="*/ 2147483646 w 1103"/>
                <a:gd name="T73" fmla="*/ 2147483646 h 849"/>
                <a:gd name="T74" fmla="*/ 2147483646 w 1103"/>
                <a:gd name="T75" fmla="*/ 2147483646 h 849"/>
                <a:gd name="T76" fmla="*/ 2147483646 w 1103"/>
                <a:gd name="T77" fmla="*/ 2147483646 h 849"/>
                <a:gd name="T78" fmla="*/ 2147483646 w 1103"/>
                <a:gd name="T79" fmla="*/ 2147483646 h 849"/>
                <a:gd name="T80" fmla="*/ 2147483646 w 1103"/>
                <a:gd name="T81" fmla="*/ 2147483646 h 849"/>
                <a:gd name="T82" fmla="*/ 2147483646 w 1103"/>
                <a:gd name="T83" fmla="*/ 2147483646 h 849"/>
                <a:gd name="T84" fmla="*/ 2147483646 w 1103"/>
                <a:gd name="T85" fmla="*/ 2147483646 h 849"/>
                <a:gd name="T86" fmla="*/ 2147483646 w 1103"/>
                <a:gd name="T87" fmla="*/ 2147483646 h 849"/>
                <a:gd name="T88" fmla="*/ 2147483646 w 1103"/>
                <a:gd name="T89" fmla="*/ 2147483646 h 849"/>
                <a:gd name="T90" fmla="*/ 2147483646 w 1103"/>
                <a:gd name="T91" fmla="*/ 2147483646 h 849"/>
                <a:gd name="T92" fmla="*/ 2147483646 w 1103"/>
                <a:gd name="T93" fmla="*/ 2147483646 h 849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1103" h="849">
                  <a:moveTo>
                    <a:pt x="490" y="815"/>
                  </a:moveTo>
                  <a:cubicBezTo>
                    <a:pt x="473" y="797"/>
                    <a:pt x="473" y="797"/>
                    <a:pt x="473" y="797"/>
                  </a:cubicBezTo>
                  <a:cubicBezTo>
                    <a:pt x="432" y="797"/>
                    <a:pt x="432" y="797"/>
                    <a:pt x="432" y="797"/>
                  </a:cubicBezTo>
                  <a:cubicBezTo>
                    <a:pt x="432" y="818"/>
                    <a:pt x="432" y="818"/>
                    <a:pt x="432" y="818"/>
                  </a:cubicBezTo>
                  <a:cubicBezTo>
                    <a:pt x="329" y="818"/>
                    <a:pt x="329" y="818"/>
                    <a:pt x="329" y="818"/>
                  </a:cubicBezTo>
                  <a:cubicBezTo>
                    <a:pt x="329" y="841"/>
                    <a:pt x="329" y="841"/>
                    <a:pt x="329" y="841"/>
                  </a:cubicBezTo>
                  <a:cubicBezTo>
                    <a:pt x="0" y="841"/>
                    <a:pt x="0" y="841"/>
                    <a:pt x="0" y="841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329" y="299"/>
                    <a:pt x="329" y="299"/>
                    <a:pt x="329" y="299"/>
                  </a:cubicBezTo>
                  <a:cubicBezTo>
                    <a:pt x="329" y="322"/>
                    <a:pt x="329" y="322"/>
                    <a:pt x="329" y="322"/>
                  </a:cubicBezTo>
                  <a:cubicBezTo>
                    <a:pt x="432" y="322"/>
                    <a:pt x="432" y="322"/>
                    <a:pt x="432" y="322"/>
                  </a:cubicBezTo>
                  <a:cubicBezTo>
                    <a:pt x="432" y="352"/>
                    <a:pt x="432" y="352"/>
                    <a:pt x="432" y="352"/>
                  </a:cubicBezTo>
                  <a:cubicBezTo>
                    <a:pt x="454" y="352"/>
                    <a:pt x="454" y="352"/>
                    <a:pt x="454" y="352"/>
                  </a:cubicBezTo>
                  <a:cubicBezTo>
                    <a:pt x="457" y="352"/>
                    <a:pt x="460" y="350"/>
                    <a:pt x="461" y="347"/>
                  </a:cubicBezTo>
                  <a:cubicBezTo>
                    <a:pt x="461" y="346"/>
                    <a:pt x="461" y="346"/>
                    <a:pt x="461" y="346"/>
                  </a:cubicBezTo>
                  <a:cubicBezTo>
                    <a:pt x="471" y="306"/>
                    <a:pt x="495" y="271"/>
                    <a:pt x="528" y="246"/>
                  </a:cubicBezTo>
                  <a:cubicBezTo>
                    <a:pt x="558" y="224"/>
                    <a:pt x="558" y="224"/>
                    <a:pt x="558" y="224"/>
                  </a:cubicBezTo>
                  <a:cubicBezTo>
                    <a:pt x="566" y="217"/>
                    <a:pt x="571" y="207"/>
                    <a:pt x="569" y="197"/>
                  </a:cubicBezTo>
                  <a:cubicBezTo>
                    <a:pt x="557" y="95"/>
                    <a:pt x="557" y="95"/>
                    <a:pt x="557" y="95"/>
                  </a:cubicBezTo>
                  <a:cubicBezTo>
                    <a:pt x="554" y="71"/>
                    <a:pt x="561" y="47"/>
                    <a:pt x="577" y="28"/>
                  </a:cubicBezTo>
                  <a:cubicBezTo>
                    <a:pt x="593" y="11"/>
                    <a:pt x="616" y="0"/>
                    <a:pt x="640" y="0"/>
                  </a:cubicBezTo>
                  <a:cubicBezTo>
                    <a:pt x="641" y="0"/>
                    <a:pt x="642" y="0"/>
                    <a:pt x="643" y="0"/>
                  </a:cubicBezTo>
                  <a:cubicBezTo>
                    <a:pt x="700" y="2"/>
                    <a:pt x="746" y="30"/>
                    <a:pt x="770" y="76"/>
                  </a:cubicBezTo>
                  <a:cubicBezTo>
                    <a:pt x="789" y="112"/>
                    <a:pt x="799" y="159"/>
                    <a:pt x="801" y="215"/>
                  </a:cubicBezTo>
                  <a:cubicBezTo>
                    <a:pt x="802" y="249"/>
                    <a:pt x="795" y="282"/>
                    <a:pt x="780" y="313"/>
                  </a:cubicBezTo>
                  <a:cubicBezTo>
                    <a:pt x="990" y="313"/>
                    <a:pt x="990" y="313"/>
                    <a:pt x="990" y="313"/>
                  </a:cubicBezTo>
                  <a:cubicBezTo>
                    <a:pt x="1045" y="313"/>
                    <a:pt x="1094" y="354"/>
                    <a:pt x="1099" y="409"/>
                  </a:cubicBezTo>
                  <a:cubicBezTo>
                    <a:pt x="1103" y="446"/>
                    <a:pt x="1087" y="481"/>
                    <a:pt x="1060" y="503"/>
                  </a:cubicBezTo>
                  <a:cubicBezTo>
                    <a:pt x="1063" y="513"/>
                    <a:pt x="1064" y="524"/>
                    <a:pt x="1064" y="534"/>
                  </a:cubicBezTo>
                  <a:cubicBezTo>
                    <a:pt x="1064" y="572"/>
                    <a:pt x="1045" y="606"/>
                    <a:pt x="1014" y="625"/>
                  </a:cubicBezTo>
                  <a:cubicBezTo>
                    <a:pt x="1015" y="633"/>
                    <a:pt x="1016" y="641"/>
                    <a:pt x="1016" y="648"/>
                  </a:cubicBezTo>
                  <a:cubicBezTo>
                    <a:pt x="1016" y="649"/>
                    <a:pt x="1016" y="650"/>
                    <a:pt x="1016" y="651"/>
                  </a:cubicBezTo>
                  <a:cubicBezTo>
                    <a:pt x="1015" y="679"/>
                    <a:pt x="1004" y="705"/>
                    <a:pt x="984" y="725"/>
                  </a:cubicBezTo>
                  <a:cubicBezTo>
                    <a:pt x="983" y="726"/>
                    <a:pt x="983" y="726"/>
                    <a:pt x="983" y="726"/>
                  </a:cubicBezTo>
                  <a:cubicBezTo>
                    <a:pt x="983" y="726"/>
                    <a:pt x="983" y="726"/>
                    <a:pt x="983" y="726"/>
                  </a:cubicBezTo>
                  <a:cubicBezTo>
                    <a:pt x="981" y="728"/>
                    <a:pt x="979" y="730"/>
                    <a:pt x="977" y="732"/>
                  </a:cubicBezTo>
                  <a:cubicBezTo>
                    <a:pt x="976" y="732"/>
                    <a:pt x="975" y="733"/>
                    <a:pt x="975" y="733"/>
                  </a:cubicBezTo>
                  <a:cubicBezTo>
                    <a:pt x="973" y="734"/>
                    <a:pt x="971" y="736"/>
                    <a:pt x="968" y="738"/>
                  </a:cubicBezTo>
                  <a:cubicBezTo>
                    <a:pt x="968" y="738"/>
                    <a:pt x="967" y="739"/>
                    <a:pt x="966" y="739"/>
                  </a:cubicBezTo>
                  <a:cubicBezTo>
                    <a:pt x="964" y="740"/>
                    <a:pt x="962" y="742"/>
                    <a:pt x="960" y="743"/>
                  </a:cubicBezTo>
                  <a:cubicBezTo>
                    <a:pt x="959" y="744"/>
                    <a:pt x="957" y="744"/>
                    <a:pt x="956" y="745"/>
                  </a:cubicBezTo>
                  <a:cubicBezTo>
                    <a:pt x="956" y="745"/>
                    <a:pt x="956" y="745"/>
                    <a:pt x="956" y="745"/>
                  </a:cubicBezTo>
                  <a:cubicBezTo>
                    <a:pt x="955" y="745"/>
                    <a:pt x="954" y="746"/>
                    <a:pt x="953" y="746"/>
                  </a:cubicBezTo>
                  <a:cubicBezTo>
                    <a:pt x="953" y="748"/>
                    <a:pt x="953" y="750"/>
                    <a:pt x="953" y="752"/>
                  </a:cubicBezTo>
                  <a:cubicBezTo>
                    <a:pt x="953" y="806"/>
                    <a:pt x="910" y="849"/>
                    <a:pt x="856" y="849"/>
                  </a:cubicBezTo>
                  <a:cubicBezTo>
                    <a:pt x="568" y="849"/>
                    <a:pt x="568" y="849"/>
                    <a:pt x="568" y="849"/>
                  </a:cubicBezTo>
                  <a:cubicBezTo>
                    <a:pt x="539" y="849"/>
                    <a:pt x="510" y="837"/>
                    <a:pt x="490" y="815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29" name="išḷîďê"/>
            <p:cNvSpPr>
              <a:spLocks/>
            </p:cNvSpPr>
            <p:nvPr/>
          </p:nvSpPr>
          <p:spPr bwMode="auto">
            <a:xfrm>
              <a:off x="4117439" y="2900189"/>
              <a:ext cx="1820008" cy="1376533"/>
            </a:xfrm>
            <a:custGeom>
              <a:avLst/>
              <a:gdLst>
                <a:gd name="T0" fmla="*/ 2147483646 w 1044"/>
                <a:gd name="T1" fmla="*/ 2147483646 h 791"/>
                <a:gd name="T2" fmla="*/ 2147483646 w 1044"/>
                <a:gd name="T3" fmla="*/ 2147483646 h 791"/>
                <a:gd name="T4" fmla="*/ 2147483646 w 1044"/>
                <a:gd name="T5" fmla="*/ 2147483646 h 791"/>
                <a:gd name="T6" fmla="*/ 2147483646 w 1044"/>
                <a:gd name="T7" fmla="*/ 2147483646 h 791"/>
                <a:gd name="T8" fmla="*/ 2147483646 w 1044"/>
                <a:gd name="T9" fmla="*/ 2147483646 h 791"/>
                <a:gd name="T10" fmla="*/ 2147483646 w 1044"/>
                <a:gd name="T11" fmla="*/ 2147483646 h 791"/>
                <a:gd name="T12" fmla="*/ 0 w 1044"/>
                <a:gd name="T13" fmla="*/ 2147483646 h 791"/>
                <a:gd name="T14" fmla="*/ 0 w 1044"/>
                <a:gd name="T15" fmla="*/ 2147483646 h 791"/>
                <a:gd name="T16" fmla="*/ 2147483646 w 1044"/>
                <a:gd name="T17" fmla="*/ 2147483646 h 791"/>
                <a:gd name="T18" fmla="*/ 2147483646 w 1044"/>
                <a:gd name="T19" fmla="*/ 2147483646 h 791"/>
                <a:gd name="T20" fmla="*/ 2147483646 w 1044"/>
                <a:gd name="T21" fmla="*/ 2147483646 h 791"/>
                <a:gd name="T22" fmla="*/ 2147483646 w 1044"/>
                <a:gd name="T23" fmla="*/ 2147483646 h 791"/>
                <a:gd name="T24" fmla="*/ 2147483646 w 1044"/>
                <a:gd name="T25" fmla="*/ 2147483646 h 791"/>
                <a:gd name="T26" fmla="*/ 2147483646 w 1044"/>
                <a:gd name="T27" fmla="*/ 2147483646 h 791"/>
                <a:gd name="T28" fmla="*/ 2147483646 w 1044"/>
                <a:gd name="T29" fmla="*/ 2147483646 h 791"/>
                <a:gd name="T30" fmla="*/ 2147483646 w 1044"/>
                <a:gd name="T31" fmla="*/ 2147483646 h 791"/>
                <a:gd name="T32" fmla="*/ 2147483646 w 1044"/>
                <a:gd name="T33" fmla="*/ 2147483646 h 791"/>
                <a:gd name="T34" fmla="*/ 2147483646 w 1044"/>
                <a:gd name="T35" fmla="*/ 2147483646 h 791"/>
                <a:gd name="T36" fmla="*/ 2147483646 w 1044"/>
                <a:gd name="T37" fmla="*/ 2147483646 h 791"/>
                <a:gd name="T38" fmla="*/ 2147483646 w 1044"/>
                <a:gd name="T39" fmla="*/ 2147483646 h 791"/>
                <a:gd name="T40" fmla="*/ 2147483646 w 1044"/>
                <a:gd name="T41" fmla="*/ 0 h 791"/>
                <a:gd name="T42" fmla="*/ 2147483646 w 1044"/>
                <a:gd name="T43" fmla="*/ 0 h 791"/>
                <a:gd name="T44" fmla="*/ 2147483646 w 1044"/>
                <a:gd name="T45" fmla="*/ 2147483646 h 791"/>
                <a:gd name="T46" fmla="*/ 2147483646 w 1044"/>
                <a:gd name="T47" fmla="*/ 2147483646 h 791"/>
                <a:gd name="T48" fmla="*/ 2147483646 w 1044"/>
                <a:gd name="T49" fmla="*/ 2147483646 h 791"/>
                <a:gd name="T50" fmla="*/ 2147483646 w 1044"/>
                <a:gd name="T51" fmla="*/ 2147483646 h 791"/>
                <a:gd name="T52" fmla="*/ 2147483646 w 1044"/>
                <a:gd name="T53" fmla="*/ 2147483646 h 791"/>
                <a:gd name="T54" fmla="*/ 2147483646 w 1044"/>
                <a:gd name="T55" fmla="*/ 2147483646 h 791"/>
                <a:gd name="T56" fmla="*/ 2147483646 w 1044"/>
                <a:gd name="T57" fmla="*/ 2147483646 h 791"/>
                <a:gd name="T58" fmla="*/ 2147483646 w 1044"/>
                <a:gd name="T59" fmla="*/ 2147483646 h 791"/>
                <a:gd name="T60" fmla="*/ 2147483646 w 1044"/>
                <a:gd name="T61" fmla="*/ 2147483646 h 791"/>
                <a:gd name="T62" fmla="*/ 2147483646 w 1044"/>
                <a:gd name="T63" fmla="*/ 2147483646 h 791"/>
                <a:gd name="T64" fmla="*/ 2147483646 w 1044"/>
                <a:gd name="T65" fmla="*/ 2147483646 h 791"/>
                <a:gd name="T66" fmla="*/ 2147483646 w 1044"/>
                <a:gd name="T67" fmla="*/ 2147483646 h 791"/>
                <a:gd name="T68" fmla="*/ 2147483646 w 1044"/>
                <a:gd name="T69" fmla="*/ 2147483646 h 791"/>
                <a:gd name="T70" fmla="*/ 2147483646 w 1044"/>
                <a:gd name="T71" fmla="*/ 2147483646 h 791"/>
                <a:gd name="T72" fmla="*/ 2147483646 w 1044"/>
                <a:gd name="T73" fmla="*/ 2147483646 h 791"/>
                <a:gd name="T74" fmla="*/ 2147483646 w 1044"/>
                <a:gd name="T75" fmla="*/ 2147483646 h 791"/>
                <a:gd name="T76" fmla="*/ 2147483646 w 1044"/>
                <a:gd name="T77" fmla="*/ 2147483646 h 791"/>
                <a:gd name="T78" fmla="*/ 2147483646 w 1044"/>
                <a:gd name="T79" fmla="*/ 2147483646 h 791"/>
                <a:gd name="T80" fmla="*/ 2147483646 w 1044"/>
                <a:gd name="T81" fmla="*/ 2147483646 h 791"/>
                <a:gd name="T82" fmla="*/ 2147483646 w 1044"/>
                <a:gd name="T83" fmla="*/ 2147483646 h 791"/>
                <a:gd name="T84" fmla="*/ 2147483646 w 1044"/>
                <a:gd name="T85" fmla="*/ 2147483646 h 791"/>
                <a:gd name="T86" fmla="*/ 2147483646 w 1044"/>
                <a:gd name="T87" fmla="*/ 2147483646 h 791"/>
                <a:gd name="T88" fmla="*/ 2147483646 w 1044"/>
                <a:gd name="T89" fmla="*/ 2147483646 h 791"/>
                <a:gd name="T90" fmla="*/ 2147483646 w 1044"/>
                <a:gd name="T91" fmla="*/ 2147483646 h 791"/>
                <a:gd name="T92" fmla="*/ 2147483646 w 1044"/>
                <a:gd name="T93" fmla="*/ 2147483646 h 791"/>
                <a:gd name="T94" fmla="*/ 2147483646 w 1044"/>
                <a:gd name="T95" fmla="*/ 2147483646 h 791"/>
                <a:gd name="T96" fmla="*/ 2147483646 w 1044"/>
                <a:gd name="T97" fmla="*/ 2147483646 h 791"/>
                <a:gd name="T98" fmla="*/ 2147483646 w 1044"/>
                <a:gd name="T99" fmla="*/ 2147483646 h 791"/>
                <a:gd name="T100" fmla="*/ 2147483646 w 1044"/>
                <a:gd name="T101" fmla="*/ 2147483646 h 791"/>
                <a:gd name="T102" fmla="*/ 2147483646 w 1044"/>
                <a:gd name="T103" fmla="*/ 2147483646 h 791"/>
                <a:gd name="T104" fmla="*/ 2147483646 w 1044"/>
                <a:gd name="T105" fmla="*/ 2147483646 h 791"/>
                <a:gd name="T106" fmla="*/ 2147483646 w 1044"/>
                <a:gd name="T107" fmla="*/ 2147483646 h 791"/>
                <a:gd name="T108" fmla="*/ 2147483646 w 1044"/>
                <a:gd name="T109" fmla="*/ 2147483646 h 791"/>
                <a:gd name="T110" fmla="*/ 2147483646 w 1044"/>
                <a:gd name="T111" fmla="*/ 2147483646 h 79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1044" h="791">
                  <a:moveTo>
                    <a:pt x="475" y="757"/>
                  </a:moveTo>
                  <a:cubicBezTo>
                    <a:pt x="458" y="739"/>
                    <a:pt x="458" y="739"/>
                    <a:pt x="458" y="739"/>
                  </a:cubicBezTo>
                  <a:cubicBezTo>
                    <a:pt x="375" y="739"/>
                    <a:pt x="375" y="739"/>
                    <a:pt x="375" y="739"/>
                  </a:cubicBezTo>
                  <a:cubicBezTo>
                    <a:pt x="375" y="761"/>
                    <a:pt x="375" y="761"/>
                    <a:pt x="375" y="761"/>
                  </a:cubicBezTo>
                  <a:cubicBezTo>
                    <a:pt x="272" y="761"/>
                    <a:pt x="272" y="761"/>
                    <a:pt x="272" y="761"/>
                  </a:cubicBezTo>
                  <a:cubicBezTo>
                    <a:pt x="272" y="783"/>
                    <a:pt x="272" y="783"/>
                    <a:pt x="272" y="783"/>
                  </a:cubicBezTo>
                  <a:cubicBezTo>
                    <a:pt x="0" y="783"/>
                    <a:pt x="0" y="783"/>
                    <a:pt x="0" y="783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272" y="299"/>
                    <a:pt x="272" y="299"/>
                    <a:pt x="272" y="299"/>
                  </a:cubicBezTo>
                  <a:cubicBezTo>
                    <a:pt x="272" y="322"/>
                    <a:pt x="272" y="322"/>
                    <a:pt x="272" y="322"/>
                  </a:cubicBezTo>
                  <a:cubicBezTo>
                    <a:pt x="375" y="322"/>
                    <a:pt x="375" y="322"/>
                    <a:pt x="375" y="322"/>
                  </a:cubicBezTo>
                  <a:cubicBezTo>
                    <a:pt x="375" y="351"/>
                    <a:pt x="375" y="351"/>
                    <a:pt x="375" y="351"/>
                  </a:cubicBezTo>
                  <a:cubicBezTo>
                    <a:pt x="426" y="351"/>
                    <a:pt x="426" y="351"/>
                    <a:pt x="426" y="351"/>
                  </a:cubicBezTo>
                  <a:cubicBezTo>
                    <a:pt x="442" y="351"/>
                    <a:pt x="456" y="341"/>
                    <a:pt x="460" y="325"/>
                  </a:cubicBezTo>
                  <a:cubicBezTo>
                    <a:pt x="460" y="324"/>
                    <a:pt x="460" y="324"/>
                    <a:pt x="460" y="324"/>
                  </a:cubicBezTo>
                  <a:cubicBezTo>
                    <a:pt x="469" y="291"/>
                    <a:pt x="489" y="261"/>
                    <a:pt x="517" y="240"/>
                  </a:cubicBezTo>
                  <a:cubicBezTo>
                    <a:pt x="547" y="217"/>
                    <a:pt x="547" y="217"/>
                    <a:pt x="547" y="217"/>
                  </a:cubicBezTo>
                  <a:cubicBezTo>
                    <a:pt x="564" y="205"/>
                    <a:pt x="572" y="185"/>
                    <a:pt x="570" y="164"/>
                  </a:cubicBezTo>
                  <a:cubicBezTo>
                    <a:pt x="557" y="64"/>
                    <a:pt x="557" y="64"/>
                    <a:pt x="557" y="64"/>
                  </a:cubicBezTo>
                  <a:cubicBezTo>
                    <a:pt x="556" y="55"/>
                    <a:pt x="557" y="45"/>
                    <a:pt x="560" y="36"/>
                  </a:cubicBezTo>
                  <a:cubicBezTo>
                    <a:pt x="569" y="14"/>
                    <a:pt x="590" y="0"/>
                    <a:pt x="612" y="0"/>
                  </a:cubicBezTo>
                  <a:cubicBezTo>
                    <a:pt x="612" y="0"/>
                    <a:pt x="613" y="0"/>
                    <a:pt x="614" y="0"/>
                  </a:cubicBezTo>
                  <a:cubicBezTo>
                    <a:pt x="661" y="2"/>
                    <a:pt x="697" y="23"/>
                    <a:pt x="717" y="61"/>
                  </a:cubicBezTo>
                  <a:cubicBezTo>
                    <a:pt x="734" y="92"/>
                    <a:pt x="743" y="135"/>
                    <a:pt x="744" y="186"/>
                  </a:cubicBezTo>
                  <a:cubicBezTo>
                    <a:pt x="745" y="225"/>
                    <a:pt x="734" y="264"/>
                    <a:pt x="711" y="296"/>
                  </a:cubicBezTo>
                  <a:cubicBezTo>
                    <a:pt x="707" y="303"/>
                    <a:pt x="703" y="308"/>
                    <a:pt x="700" y="312"/>
                  </a:cubicBezTo>
                  <a:cubicBezTo>
                    <a:pt x="962" y="312"/>
                    <a:pt x="962" y="312"/>
                    <a:pt x="962" y="312"/>
                  </a:cubicBezTo>
                  <a:cubicBezTo>
                    <a:pt x="1005" y="312"/>
                    <a:pt x="1041" y="346"/>
                    <a:pt x="1043" y="388"/>
                  </a:cubicBezTo>
                  <a:cubicBezTo>
                    <a:pt x="1044" y="422"/>
                    <a:pt x="1024" y="451"/>
                    <a:pt x="996" y="463"/>
                  </a:cubicBezTo>
                  <a:cubicBezTo>
                    <a:pt x="1003" y="475"/>
                    <a:pt x="1008" y="490"/>
                    <a:pt x="1008" y="505"/>
                  </a:cubicBezTo>
                  <a:cubicBezTo>
                    <a:pt x="1008" y="542"/>
                    <a:pt x="983" y="572"/>
                    <a:pt x="950" y="581"/>
                  </a:cubicBezTo>
                  <a:cubicBezTo>
                    <a:pt x="956" y="593"/>
                    <a:pt x="959" y="606"/>
                    <a:pt x="959" y="619"/>
                  </a:cubicBezTo>
                  <a:cubicBezTo>
                    <a:pt x="959" y="620"/>
                    <a:pt x="959" y="621"/>
                    <a:pt x="959" y="621"/>
                  </a:cubicBezTo>
                  <a:cubicBezTo>
                    <a:pt x="959" y="642"/>
                    <a:pt x="951" y="661"/>
                    <a:pt x="936" y="675"/>
                  </a:cubicBezTo>
                  <a:cubicBezTo>
                    <a:pt x="936" y="676"/>
                    <a:pt x="936" y="676"/>
                    <a:pt x="936" y="676"/>
                  </a:cubicBezTo>
                  <a:cubicBezTo>
                    <a:pt x="935" y="676"/>
                    <a:pt x="935" y="676"/>
                    <a:pt x="935" y="676"/>
                  </a:cubicBezTo>
                  <a:cubicBezTo>
                    <a:pt x="934" y="678"/>
                    <a:pt x="932" y="679"/>
                    <a:pt x="931" y="680"/>
                  </a:cubicBezTo>
                  <a:cubicBezTo>
                    <a:pt x="930" y="681"/>
                    <a:pt x="930" y="681"/>
                    <a:pt x="929" y="681"/>
                  </a:cubicBezTo>
                  <a:cubicBezTo>
                    <a:pt x="928" y="682"/>
                    <a:pt x="926" y="684"/>
                    <a:pt x="924" y="685"/>
                  </a:cubicBezTo>
                  <a:cubicBezTo>
                    <a:pt x="924" y="685"/>
                    <a:pt x="923" y="686"/>
                    <a:pt x="923" y="686"/>
                  </a:cubicBezTo>
                  <a:cubicBezTo>
                    <a:pt x="921" y="687"/>
                    <a:pt x="920" y="688"/>
                    <a:pt x="918" y="689"/>
                  </a:cubicBezTo>
                  <a:cubicBezTo>
                    <a:pt x="917" y="689"/>
                    <a:pt x="917" y="689"/>
                    <a:pt x="916" y="690"/>
                  </a:cubicBezTo>
                  <a:cubicBezTo>
                    <a:pt x="916" y="690"/>
                    <a:pt x="916" y="690"/>
                    <a:pt x="916" y="690"/>
                  </a:cubicBezTo>
                  <a:cubicBezTo>
                    <a:pt x="914" y="691"/>
                    <a:pt x="913" y="691"/>
                    <a:pt x="911" y="692"/>
                  </a:cubicBezTo>
                  <a:cubicBezTo>
                    <a:pt x="910" y="692"/>
                    <a:pt x="910" y="693"/>
                    <a:pt x="909" y="693"/>
                  </a:cubicBezTo>
                  <a:cubicBezTo>
                    <a:pt x="908" y="693"/>
                    <a:pt x="908" y="693"/>
                    <a:pt x="908" y="693"/>
                  </a:cubicBezTo>
                  <a:cubicBezTo>
                    <a:pt x="907" y="694"/>
                    <a:pt x="905" y="694"/>
                    <a:pt x="904" y="695"/>
                  </a:cubicBezTo>
                  <a:cubicBezTo>
                    <a:pt x="903" y="695"/>
                    <a:pt x="902" y="695"/>
                    <a:pt x="901" y="695"/>
                  </a:cubicBezTo>
                  <a:cubicBezTo>
                    <a:pt x="900" y="696"/>
                    <a:pt x="900" y="696"/>
                    <a:pt x="900" y="696"/>
                  </a:cubicBezTo>
                  <a:cubicBezTo>
                    <a:pt x="899" y="696"/>
                    <a:pt x="898" y="696"/>
                    <a:pt x="897" y="696"/>
                  </a:cubicBezTo>
                  <a:cubicBezTo>
                    <a:pt x="895" y="697"/>
                    <a:pt x="894" y="697"/>
                    <a:pt x="892" y="697"/>
                  </a:cubicBezTo>
                  <a:cubicBezTo>
                    <a:pt x="891" y="697"/>
                    <a:pt x="891" y="697"/>
                    <a:pt x="891" y="697"/>
                  </a:cubicBezTo>
                  <a:cubicBezTo>
                    <a:pt x="895" y="706"/>
                    <a:pt x="897" y="716"/>
                    <a:pt x="896" y="727"/>
                  </a:cubicBezTo>
                  <a:cubicBezTo>
                    <a:pt x="894" y="763"/>
                    <a:pt x="863" y="791"/>
                    <a:pt x="827" y="791"/>
                  </a:cubicBezTo>
                  <a:cubicBezTo>
                    <a:pt x="553" y="791"/>
                    <a:pt x="553" y="791"/>
                    <a:pt x="553" y="791"/>
                  </a:cubicBezTo>
                  <a:cubicBezTo>
                    <a:pt x="523" y="791"/>
                    <a:pt x="495" y="779"/>
                    <a:pt x="475" y="757"/>
                  </a:cubicBezTo>
                </a:path>
              </a:pathLst>
            </a:custGeom>
            <a:solidFill>
              <a:srgbClr val="2457B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30" name="íṧļïḓé"/>
            <p:cNvSpPr>
              <a:spLocks/>
            </p:cNvSpPr>
            <p:nvPr/>
          </p:nvSpPr>
          <p:spPr bwMode="auto">
            <a:xfrm>
              <a:off x="4659836" y="2937076"/>
              <a:ext cx="1241562" cy="1302760"/>
            </a:xfrm>
            <a:custGeom>
              <a:avLst/>
              <a:gdLst>
                <a:gd name="T0" fmla="*/ 2147483646 w 712"/>
                <a:gd name="T1" fmla="*/ 2147483646 h 749"/>
                <a:gd name="T2" fmla="*/ 2147483646 w 712"/>
                <a:gd name="T3" fmla="*/ 2147483646 h 749"/>
                <a:gd name="T4" fmla="*/ 2147483646 w 712"/>
                <a:gd name="T5" fmla="*/ 2147483646 h 749"/>
                <a:gd name="T6" fmla="*/ 2147483646 w 712"/>
                <a:gd name="T7" fmla="*/ 2147483646 h 749"/>
                <a:gd name="T8" fmla="*/ 2147483646 w 712"/>
                <a:gd name="T9" fmla="*/ 2147483646 h 749"/>
                <a:gd name="T10" fmla="*/ 2147483646 w 712"/>
                <a:gd name="T11" fmla="*/ 2147483646 h 749"/>
                <a:gd name="T12" fmla="*/ 2147483646 w 712"/>
                <a:gd name="T13" fmla="*/ 2147483646 h 749"/>
                <a:gd name="T14" fmla="*/ 2147483646 w 712"/>
                <a:gd name="T15" fmla="*/ 2147483646 h 749"/>
                <a:gd name="T16" fmla="*/ 2147483646 w 712"/>
                <a:gd name="T17" fmla="*/ 0 h 749"/>
                <a:gd name="T18" fmla="*/ 2147483646 w 712"/>
                <a:gd name="T19" fmla="*/ 2147483646 h 749"/>
                <a:gd name="T20" fmla="*/ 2147483646 w 712"/>
                <a:gd name="T21" fmla="*/ 2147483646 h 749"/>
                <a:gd name="T22" fmla="*/ 2147483646 w 712"/>
                <a:gd name="T23" fmla="*/ 2147483646 h 749"/>
                <a:gd name="T24" fmla="*/ 2147483646 w 712"/>
                <a:gd name="T25" fmla="*/ 2147483646 h 749"/>
                <a:gd name="T26" fmla="*/ 2147483646 w 712"/>
                <a:gd name="T27" fmla="*/ 2147483646 h 749"/>
                <a:gd name="T28" fmla="*/ 2147483646 w 712"/>
                <a:gd name="T29" fmla="*/ 2147483646 h 749"/>
                <a:gd name="T30" fmla="*/ 2147483646 w 712"/>
                <a:gd name="T31" fmla="*/ 2147483646 h 749"/>
                <a:gd name="T32" fmla="*/ 0 w 712"/>
                <a:gd name="T33" fmla="*/ 2147483646 h 749"/>
                <a:gd name="T34" fmla="*/ 2147483646 w 712"/>
                <a:gd name="T35" fmla="*/ 2147483646 h 749"/>
                <a:gd name="T36" fmla="*/ 2147483646 w 712"/>
                <a:gd name="T37" fmla="*/ 2147483646 h 749"/>
                <a:gd name="T38" fmla="*/ 2147483646 w 712"/>
                <a:gd name="T39" fmla="*/ 2147483646 h 749"/>
                <a:gd name="T40" fmla="*/ 2147483646 w 712"/>
                <a:gd name="T41" fmla="*/ 2147483646 h 749"/>
                <a:gd name="T42" fmla="*/ 2147483646 w 712"/>
                <a:gd name="T43" fmla="*/ 2147483646 h 749"/>
                <a:gd name="T44" fmla="*/ 2147483646 w 712"/>
                <a:gd name="T45" fmla="*/ 2147483646 h 749"/>
                <a:gd name="T46" fmla="*/ 2147483646 w 712"/>
                <a:gd name="T47" fmla="*/ 2147483646 h 749"/>
                <a:gd name="T48" fmla="*/ 2147483646 w 712"/>
                <a:gd name="T49" fmla="*/ 2147483646 h 749"/>
                <a:gd name="T50" fmla="*/ 2147483646 w 712"/>
                <a:gd name="T51" fmla="*/ 2147483646 h 749"/>
                <a:gd name="T52" fmla="*/ 2147483646 w 712"/>
                <a:gd name="T53" fmla="*/ 2147483646 h 749"/>
                <a:gd name="T54" fmla="*/ 2147483646 w 712"/>
                <a:gd name="T55" fmla="*/ 2147483646 h 749"/>
                <a:gd name="T56" fmla="*/ 2147483646 w 712"/>
                <a:gd name="T57" fmla="*/ 2147483646 h 749"/>
                <a:gd name="T58" fmla="*/ 2147483646 w 712"/>
                <a:gd name="T59" fmla="*/ 2147483646 h 749"/>
                <a:gd name="T60" fmla="*/ 2147483646 w 712"/>
                <a:gd name="T61" fmla="*/ 2147483646 h 749"/>
                <a:gd name="T62" fmla="*/ 2147483646 w 712"/>
                <a:gd name="T63" fmla="*/ 2147483646 h 749"/>
                <a:gd name="T64" fmla="*/ 2147483646 w 712"/>
                <a:gd name="T65" fmla="*/ 2147483646 h 749"/>
                <a:gd name="T66" fmla="*/ 2147483646 w 712"/>
                <a:gd name="T67" fmla="*/ 2147483646 h 74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712" h="749">
                  <a:moveTo>
                    <a:pt x="710" y="367"/>
                  </a:moveTo>
                  <a:cubicBezTo>
                    <a:pt x="709" y="337"/>
                    <a:pt x="682" y="313"/>
                    <a:pt x="652" y="313"/>
                  </a:cubicBezTo>
                  <a:cubicBezTo>
                    <a:pt x="603" y="313"/>
                    <a:pt x="603" y="313"/>
                    <a:pt x="603" y="313"/>
                  </a:cubicBezTo>
                  <a:cubicBezTo>
                    <a:pt x="603" y="313"/>
                    <a:pt x="550" y="313"/>
                    <a:pt x="488" y="313"/>
                  </a:cubicBezTo>
                  <a:cubicBezTo>
                    <a:pt x="400" y="313"/>
                    <a:pt x="360" y="313"/>
                    <a:pt x="354" y="313"/>
                  </a:cubicBezTo>
                  <a:cubicBezTo>
                    <a:pt x="349" y="313"/>
                    <a:pt x="366" y="286"/>
                    <a:pt x="383" y="262"/>
                  </a:cubicBezTo>
                  <a:cubicBezTo>
                    <a:pt x="403" y="234"/>
                    <a:pt x="413" y="200"/>
                    <a:pt x="412" y="165"/>
                  </a:cubicBezTo>
                  <a:cubicBezTo>
                    <a:pt x="411" y="130"/>
                    <a:pt x="405" y="84"/>
                    <a:pt x="387" y="50"/>
                  </a:cubicBezTo>
                  <a:cubicBezTo>
                    <a:pt x="367" y="11"/>
                    <a:pt x="331" y="2"/>
                    <a:pt x="303" y="0"/>
                  </a:cubicBezTo>
                  <a:cubicBezTo>
                    <a:pt x="282" y="0"/>
                    <a:pt x="265" y="18"/>
                    <a:pt x="268" y="39"/>
                  </a:cubicBezTo>
                  <a:cubicBezTo>
                    <a:pt x="280" y="141"/>
                    <a:pt x="280" y="141"/>
                    <a:pt x="280" y="141"/>
                  </a:cubicBezTo>
                  <a:cubicBezTo>
                    <a:pt x="284" y="169"/>
                    <a:pt x="272" y="197"/>
                    <a:pt x="249" y="214"/>
                  </a:cubicBezTo>
                  <a:cubicBezTo>
                    <a:pt x="219" y="237"/>
                    <a:pt x="219" y="237"/>
                    <a:pt x="219" y="237"/>
                  </a:cubicBezTo>
                  <a:cubicBezTo>
                    <a:pt x="195" y="254"/>
                    <a:pt x="178" y="280"/>
                    <a:pt x="170" y="309"/>
                  </a:cubicBezTo>
                  <a:cubicBezTo>
                    <a:pt x="170" y="309"/>
                    <a:pt x="170" y="309"/>
                    <a:pt x="170" y="309"/>
                  </a:cubicBezTo>
                  <a:cubicBezTo>
                    <a:pt x="164" y="334"/>
                    <a:pt x="141" y="352"/>
                    <a:pt x="115" y="352"/>
                  </a:cubicBezTo>
                  <a:cubicBezTo>
                    <a:pt x="0" y="352"/>
                    <a:pt x="0" y="352"/>
                    <a:pt x="0" y="352"/>
                  </a:cubicBezTo>
                  <a:cubicBezTo>
                    <a:pt x="13" y="697"/>
                    <a:pt x="13" y="697"/>
                    <a:pt x="13" y="697"/>
                  </a:cubicBezTo>
                  <a:cubicBezTo>
                    <a:pt x="156" y="697"/>
                    <a:pt x="156" y="697"/>
                    <a:pt x="156" y="697"/>
                  </a:cubicBezTo>
                  <a:cubicBezTo>
                    <a:pt x="173" y="715"/>
                    <a:pt x="173" y="715"/>
                    <a:pt x="173" y="715"/>
                  </a:cubicBezTo>
                  <a:cubicBezTo>
                    <a:pt x="193" y="737"/>
                    <a:pt x="221" y="749"/>
                    <a:pt x="251" y="749"/>
                  </a:cubicBezTo>
                  <a:cubicBezTo>
                    <a:pt x="504" y="749"/>
                    <a:pt x="504" y="749"/>
                    <a:pt x="504" y="749"/>
                  </a:cubicBezTo>
                  <a:cubicBezTo>
                    <a:pt x="493" y="749"/>
                    <a:pt x="493" y="749"/>
                    <a:pt x="493" y="749"/>
                  </a:cubicBezTo>
                  <a:cubicBezTo>
                    <a:pt x="516" y="749"/>
                    <a:pt x="516" y="749"/>
                    <a:pt x="516" y="749"/>
                  </a:cubicBezTo>
                  <a:cubicBezTo>
                    <a:pt x="541" y="749"/>
                    <a:pt x="563" y="729"/>
                    <a:pt x="564" y="704"/>
                  </a:cubicBezTo>
                  <a:cubicBezTo>
                    <a:pt x="565" y="678"/>
                    <a:pt x="544" y="656"/>
                    <a:pt x="517" y="656"/>
                  </a:cubicBezTo>
                  <a:cubicBezTo>
                    <a:pt x="568" y="656"/>
                    <a:pt x="568" y="656"/>
                    <a:pt x="568" y="656"/>
                  </a:cubicBezTo>
                  <a:cubicBezTo>
                    <a:pt x="599" y="656"/>
                    <a:pt x="625" y="632"/>
                    <a:pt x="627" y="601"/>
                  </a:cubicBezTo>
                  <a:cubicBezTo>
                    <a:pt x="628" y="568"/>
                    <a:pt x="602" y="541"/>
                    <a:pt x="570" y="541"/>
                  </a:cubicBezTo>
                  <a:cubicBezTo>
                    <a:pt x="616" y="541"/>
                    <a:pt x="616" y="541"/>
                    <a:pt x="616" y="541"/>
                  </a:cubicBezTo>
                  <a:cubicBezTo>
                    <a:pt x="647" y="541"/>
                    <a:pt x="674" y="518"/>
                    <a:pt x="675" y="487"/>
                  </a:cubicBezTo>
                  <a:cubicBezTo>
                    <a:pt x="677" y="454"/>
                    <a:pt x="651" y="427"/>
                    <a:pt x="618" y="427"/>
                  </a:cubicBezTo>
                  <a:cubicBezTo>
                    <a:pt x="653" y="427"/>
                    <a:pt x="653" y="427"/>
                    <a:pt x="653" y="427"/>
                  </a:cubicBezTo>
                  <a:cubicBezTo>
                    <a:pt x="686" y="427"/>
                    <a:pt x="712" y="400"/>
                    <a:pt x="710" y="367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31" name="ïšľiḑê"/>
            <p:cNvSpPr>
              <a:spLocks/>
            </p:cNvSpPr>
            <p:nvPr/>
          </p:nvSpPr>
          <p:spPr bwMode="auto">
            <a:xfrm>
              <a:off x="5561038" y="4078039"/>
              <a:ext cx="83833" cy="160121"/>
            </a:xfrm>
            <a:custGeom>
              <a:avLst/>
              <a:gdLst>
                <a:gd name="T0" fmla="*/ 0 w 48"/>
                <a:gd name="T1" fmla="*/ 0 h 92"/>
                <a:gd name="T2" fmla="*/ 0 w 48"/>
                <a:gd name="T3" fmla="*/ 0 h 92"/>
                <a:gd name="T4" fmla="*/ 2147483646 w 48"/>
                <a:gd name="T5" fmla="*/ 2147483646 h 92"/>
                <a:gd name="T6" fmla="*/ 2147483646 w 48"/>
                <a:gd name="T7" fmla="*/ 2147483646 h 92"/>
                <a:gd name="T8" fmla="*/ 2147483646 w 48"/>
                <a:gd name="T9" fmla="*/ 2147483646 h 92"/>
                <a:gd name="T10" fmla="*/ 0 w 48"/>
                <a:gd name="T11" fmla="*/ 0 h 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8" h="92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27" y="0"/>
                    <a:pt x="48" y="22"/>
                    <a:pt x="47" y="48"/>
                  </a:cubicBezTo>
                  <a:cubicBezTo>
                    <a:pt x="46" y="71"/>
                    <a:pt x="28" y="89"/>
                    <a:pt x="6" y="92"/>
                  </a:cubicBezTo>
                  <a:cubicBezTo>
                    <a:pt x="28" y="89"/>
                    <a:pt x="46" y="71"/>
                    <a:pt x="47" y="48"/>
                  </a:cubicBezTo>
                  <a:cubicBezTo>
                    <a:pt x="48" y="22"/>
                    <a:pt x="27" y="0"/>
                    <a:pt x="0" y="0"/>
                  </a:cubicBezTo>
                </a:path>
              </a:pathLst>
            </a:custGeom>
            <a:solidFill>
              <a:srgbClr val="4479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32" name="iṩľïďé"/>
            <p:cNvSpPr>
              <a:spLocks/>
            </p:cNvSpPr>
            <p:nvPr/>
          </p:nvSpPr>
          <p:spPr bwMode="auto">
            <a:xfrm>
              <a:off x="5484750" y="4078039"/>
              <a:ext cx="160121" cy="161797"/>
            </a:xfrm>
            <a:custGeom>
              <a:avLst/>
              <a:gdLst>
                <a:gd name="T0" fmla="*/ 2147483646 w 92"/>
                <a:gd name="T1" fmla="*/ 0 h 93"/>
                <a:gd name="T2" fmla="*/ 2147483646 w 92"/>
                <a:gd name="T3" fmla="*/ 0 h 93"/>
                <a:gd name="T4" fmla="*/ 2147483646 w 92"/>
                <a:gd name="T5" fmla="*/ 2147483646 h 93"/>
                <a:gd name="T6" fmla="*/ 0 w 92"/>
                <a:gd name="T7" fmla="*/ 2147483646 h 93"/>
                <a:gd name="T8" fmla="*/ 2147483646 w 92"/>
                <a:gd name="T9" fmla="*/ 2147483646 h 93"/>
                <a:gd name="T10" fmla="*/ 2147483646 w 92"/>
                <a:gd name="T11" fmla="*/ 2147483646 h 93"/>
                <a:gd name="T12" fmla="*/ 2147483646 w 92"/>
                <a:gd name="T13" fmla="*/ 2147483646 h 93"/>
                <a:gd name="T14" fmla="*/ 2147483646 w 92"/>
                <a:gd name="T15" fmla="*/ 2147483646 h 93"/>
                <a:gd name="T16" fmla="*/ 2147483646 w 92"/>
                <a:gd name="T17" fmla="*/ 2147483646 h 93"/>
                <a:gd name="T18" fmla="*/ 2147483646 w 92"/>
                <a:gd name="T19" fmla="*/ 0 h 93"/>
                <a:gd name="T20" fmla="*/ 2147483646 w 92"/>
                <a:gd name="T21" fmla="*/ 0 h 93"/>
                <a:gd name="T22" fmla="*/ 2147483646 w 92"/>
                <a:gd name="T23" fmla="*/ 0 h 9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92" h="93">
                  <a:moveTo>
                    <a:pt x="44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28" y="0"/>
                    <a:pt x="49" y="22"/>
                    <a:pt x="48" y="48"/>
                  </a:cubicBezTo>
                  <a:cubicBezTo>
                    <a:pt x="47" y="73"/>
                    <a:pt x="25" y="93"/>
                    <a:pt x="0" y="93"/>
                  </a:cubicBezTo>
                  <a:cubicBezTo>
                    <a:pt x="20" y="93"/>
                    <a:pt x="20" y="93"/>
                    <a:pt x="20" y="93"/>
                  </a:cubicBezTo>
                  <a:cubicBezTo>
                    <a:pt x="31" y="93"/>
                    <a:pt x="31" y="93"/>
                    <a:pt x="31" y="93"/>
                  </a:cubicBezTo>
                  <a:cubicBezTo>
                    <a:pt x="43" y="93"/>
                    <a:pt x="43" y="93"/>
                    <a:pt x="43" y="93"/>
                  </a:cubicBezTo>
                  <a:cubicBezTo>
                    <a:pt x="45" y="93"/>
                    <a:pt x="48" y="93"/>
                    <a:pt x="50" y="92"/>
                  </a:cubicBezTo>
                  <a:cubicBezTo>
                    <a:pt x="72" y="89"/>
                    <a:pt x="90" y="71"/>
                    <a:pt x="91" y="48"/>
                  </a:cubicBezTo>
                  <a:cubicBezTo>
                    <a:pt x="92" y="22"/>
                    <a:pt x="71" y="0"/>
                    <a:pt x="44" y="0"/>
                  </a:cubicBezTo>
                  <a:cubicBezTo>
                    <a:pt x="44" y="0"/>
                    <a:pt x="44" y="0"/>
                    <a:pt x="44" y="0"/>
                  </a:cubicBezTo>
                  <a:cubicBezTo>
                    <a:pt x="44" y="0"/>
                    <a:pt x="44" y="0"/>
                    <a:pt x="44" y="0"/>
                  </a:cubicBezTo>
                </a:path>
              </a:pathLst>
            </a:custGeom>
            <a:solidFill>
              <a:srgbClr val="C7DDF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33" name="ïṥľíďe"/>
            <p:cNvSpPr>
              <a:spLocks/>
            </p:cNvSpPr>
            <p:nvPr/>
          </p:nvSpPr>
          <p:spPr bwMode="auto">
            <a:xfrm>
              <a:off x="5653254" y="3878517"/>
              <a:ext cx="99761" cy="98923"/>
            </a:xfrm>
            <a:custGeom>
              <a:avLst/>
              <a:gdLst>
                <a:gd name="T0" fmla="*/ 2147483646 w 57"/>
                <a:gd name="T1" fmla="*/ 0 h 57"/>
                <a:gd name="T2" fmla="*/ 0 w 57"/>
                <a:gd name="T3" fmla="*/ 0 h 57"/>
                <a:gd name="T4" fmla="*/ 2147483646 w 57"/>
                <a:gd name="T5" fmla="*/ 2147483646 h 57"/>
                <a:gd name="T6" fmla="*/ 2147483646 w 57"/>
                <a:gd name="T7" fmla="*/ 0 h 5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7" h="57">
                  <a:moveTo>
                    <a:pt x="1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31" y="0"/>
                    <a:pt x="57" y="26"/>
                    <a:pt x="57" y="57"/>
                  </a:cubicBezTo>
                  <a:cubicBezTo>
                    <a:pt x="57" y="26"/>
                    <a:pt x="32" y="1"/>
                    <a:pt x="1" y="0"/>
                  </a:cubicBezTo>
                </a:path>
              </a:pathLst>
            </a:custGeom>
            <a:solidFill>
              <a:srgbClr val="4479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34" name="isļíḓê"/>
            <p:cNvSpPr>
              <a:spLocks/>
            </p:cNvSpPr>
            <p:nvPr/>
          </p:nvSpPr>
          <p:spPr bwMode="auto">
            <a:xfrm>
              <a:off x="5575289" y="3878517"/>
              <a:ext cx="177725" cy="199522"/>
            </a:xfrm>
            <a:custGeom>
              <a:avLst/>
              <a:gdLst>
                <a:gd name="T0" fmla="*/ 2147483646 w 102"/>
                <a:gd name="T1" fmla="*/ 0 h 115"/>
                <a:gd name="T2" fmla="*/ 2147483646 w 102"/>
                <a:gd name="T3" fmla="*/ 0 h 115"/>
                <a:gd name="T4" fmla="*/ 2147483646 w 102"/>
                <a:gd name="T5" fmla="*/ 2147483646 h 115"/>
                <a:gd name="T6" fmla="*/ 0 w 102"/>
                <a:gd name="T7" fmla="*/ 2147483646 h 115"/>
                <a:gd name="T8" fmla="*/ 2147483646 w 102"/>
                <a:gd name="T9" fmla="*/ 2147483646 h 115"/>
                <a:gd name="T10" fmla="*/ 2147483646 w 102"/>
                <a:gd name="T11" fmla="*/ 2147483646 h 115"/>
                <a:gd name="T12" fmla="*/ 2147483646 w 102"/>
                <a:gd name="T13" fmla="*/ 2147483646 h 115"/>
                <a:gd name="T14" fmla="*/ 2147483646 w 102"/>
                <a:gd name="T15" fmla="*/ 0 h 115"/>
                <a:gd name="T16" fmla="*/ 2147483646 w 102"/>
                <a:gd name="T17" fmla="*/ 0 h 115"/>
                <a:gd name="T18" fmla="*/ 2147483646 w 102"/>
                <a:gd name="T19" fmla="*/ 0 h 1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02" h="115">
                  <a:moveTo>
                    <a:pt x="45" y="0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34" y="0"/>
                    <a:pt x="60" y="27"/>
                    <a:pt x="59" y="60"/>
                  </a:cubicBezTo>
                  <a:cubicBezTo>
                    <a:pt x="57" y="91"/>
                    <a:pt x="31" y="115"/>
                    <a:pt x="0" y="115"/>
                  </a:cubicBezTo>
                  <a:cubicBezTo>
                    <a:pt x="43" y="115"/>
                    <a:pt x="43" y="115"/>
                    <a:pt x="43" y="115"/>
                  </a:cubicBezTo>
                  <a:cubicBezTo>
                    <a:pt x="74" y="115"/>
                    <a:pt x="100" y="91"/>
                    <a:pt x="102" y="60"/>
                  </a:cubicBezTo>
                  <a:cubicBezTo>
                    <a:pt x="102" y="59"/>
                    <a:pt x="102" y="58"/>
                    <a:pt x="102" y="57"/>
                  </a:cubicBezTo>
                  <a:cubicBezTo>
                    <a:pt x="102" y="26"/>
                    <a:pt x="76" y="0"/>
                    <a:pt x="45" y="0"/>
                  </a:cubicBezTo>
                  <a:cubicBezTo>
                    <a:pt x="46" y="0"/>
                    <a:pt x="46" y="0"/>
                    <a:pt x="46" y="0"/>
                  </a:cubicBezTo>
                  <a:cubicBezTo>
                    <a:pt x="45" y="0"/>
                    <a:pt x="45" y="0"/>
                    <a:pt x="45" y="0"/>
                  </a:cubicBezTo>
                </a:path>
              </a:pathLst>
            </a:custGeom>
            <a:solidFill>
              <a:srgbClr val="C7DDF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35" name="ïṡlîḓè"/>
            <p:cNvSpPr>
              <a:spLocks/>
            </p:cNvSpPr>
            <p:nvPr/>
          </p:nvSpPr>
          <p:spPr bwMode="auto">
            <a:xfrm>
              <a:off x="5659122" y="3481988"/>
              <a:ext cx="238923" cy="396529"/>
            </a:xfrm>
            <a:custGeom>
              <a:avLst/>
              <a:gdLst>
                <a:gd name="T0" fmla="*/ 2147483646 w 137"/>
                <a:gd name="T1" fmla="*/ 0 h 228"/>
                <a:gd name="T2" fmla="*/ 2147483646 w 137"/>
                <a:gd name="T3" fmla="*/ 0 h 228"/>
                <a:gd name="T4" fmla="*/ 2147483646 w 137"/>
                <a:gd name="T5" fmla="*/ 2147483646 h 228"/>
                <a:gd name="T6" fmla="*/ 2147483646 w 137"/>
                <a:gd name="T7" fmla="*/ 2147483646 h 228"/>
                <a:gd name="T8" fmla="*/ 2147483646 w 137"/>
                <a:gd name="T9" fmla="*/ 2147483646 h 228"/>
                <a:gd name="T10" fmla="*/ 2147483646 w 137"/>
                <a:gd name="T11" fmla="*/ 2147483646 h 228"/>
                <a:gd name="T12" fmla="*/ 0 w 137"/>
                <a:gd name="T13" fmla="*/ 2147483646 h 228"/>
                <a:gd name="T14" fmla="*/ 2147483646 w 137"/>
                <a:gd name="T15" fmla="*/ 2147483646 h 228"/>
                <a:gd name="T16" fmla="*/ 2147483646 w 137"/>
                <a:gd name="T17" fmla="*/ 2147483646 h 228"/>
                <a:gd name="T18" fmla="*/ 2147483646 w 137"/>
                <a:gd name="T19" fmla="*/ 2147483646 h 228"/>
                <a:gd name="T20" fmla="*/ 2147483646 w 137"/>
                <a:gd name="T21" fmla="*/ 2147483646 h 228"/>
                <a:gd name="T22" fmla="*/ 2147483646 w 137"/>
                <a:gd name="T23" fmla="*/ 2147483646 h 228"/>
                <a:gd name="T24" fmla="*/ 2147483646 w 137"/>
                <a:gd name="T25" fmla="*/ 2147483646 h 228"/>
                <a:gd name="T26" fmla="*/ 2147483646 w 137"/>
                <a:gd name="T27" fmla="*/ 2147483646 h 228"/>
                <a:gd name="T28" fmla="*/ 2147483646 w 137"/>
                <a:gd name="T29" fmla="*/ 2147483646 h 228"/>
                <a:gd name="T30" fmla="*/ 2147483646 w 137"/>
                <a:gd name="T31" fmla="*/ 2147483646 h 228"/>
                <a:gd name="T32" fmla="*/ 2147483646 w 137"/>
                <a:gd name="T33" fmla="*/ 0 h 2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37" h="228">
                  <a:moveTo>
                    <a:pt x="79" y="0"/>
                  </a:moveTo>
                  <a:cubicBezTo>
                    <a:pt x="36" y="0"/>
                    <a:pt x="36" y="0"/>
                    <a:pt x="36" y="0"/>
                  </a:cubicBezTo>
                  <a:cubicBezTo>
                    <a:pt x="66" y="0"/>
                    <a:pt x="93" y="24"/>
                    <a:pt x="94" y="54"/>
                  </a:cubicBezTo>
                  <a:cubicBezTo>
                    <a:pt x="96" y="87"/>
                    <a:pt x="70" y="114"/>
                    <a:pt x="37" y="114"/>
                  </a:cubicBezTo>
                  <a:cubicBezTo>
                    <a:pt x="2" y="114"/>
                    <a:pt x="2" y="114"/>
                    <a:pt x="2" y="114"/>
                  </a:cubicBezTo>
                  <a:cubicBezTo>
                    <a:pt x="35" y="114"/>
                    <a:pt x="61" y="141"/>
                    <a:pt x="59" y="174"/>
                  </a:cubicBezTo>
                  <a:cubicBezTo>
                    <a:pt x="58" y="205"/>
                    <a:pt x="31" y="228"/>
                    <a:pt x="0" y="228"/>
                  </a:cubicBezTo>
                  <a:cubicBezTo>
                    <a:pt x="43" y="228"/>
                    <a:pt x="43" y="228"/>
                    <a:pt x="43" y="228"/>
                  </a:cubicBezTo>
                  <a:cubicBezTo>
                    <a:pt x="74" y="228"/>
                    <a:pt x="101" y="205"/>
                    <a:pt x="102" y="174"/>
                  </a:cubicBezTo>
                  <a:cubicBezTo>
                    <a:pt x="102" y="173"/>
                    <a:pt x="102" y="172"/>
                    <a:pt x="102" y="171"/>
                  </a:cubicBezTo>
                  <a:cubicBezTo>
                    <a:pt x="102" y="140"/>
                    <a:pt x="77" y="114"/>
                    <a:pt x="45" y="114"/>
                  </a:cubicBezTo>
                  <a:cubicBezTo>
                    <a:pt x="45" y="114"/>
                    <a:pt x="45" y="114"/>
                    <a:pt x="45" y="114"/>
                  </a:cubicBezTo>
                  <a:cubicBezTo>
                    <a:pt x="45" y="114"/>
                    <a:pt x="45" y="114"/>
                    <a:pt x="45" y="114"/>
                  </a:cubicBezTo>
                  <a:cubicBezTo>
                    <a:pt x="80" y="114"/>
                    <a:pt x="80" y="114"/>
                    <a:pt x="80" y="114"/>
                  </a:cubicBezTo>
                  <a:cubicBezTo>
                    <a:pt x="112" y="114"/>
                    <a:pt x="137" y="89"/>
                    <a:pt x="137" y="57"/>
                  </a:cubicBezTo>
                  <a:cubicBezTo>
                    <a:pt x="137" y="56"/>
                    <a:pt x="137" y="55"/>
                    <a:pt x="137" y="54"/>
                  </a:cubicBezTo>
                  <a:cubicBezTo>
                    <a:pt x="136" y="24"/>
                    <a:pt x="109" y="0"/>
                    <a:pt x="79" y="0"/>
                  </a:cubicBezTo>
                </a:path>
              </a:pathLst>
            </a:custGeom>
            <a:solidFill>
              <a:srgbClr val="C7DDF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36" name="iŝḻiḓè"/>
            <p:cNvSpPr>
              <a:spLocks noChangeArrowheads="1"/>
            </p:cNvSpPr>
            <p:nvPr/>
          </p:nvSpPr>
          <p:spPr bwMode="auto">
            <a:xfrm>
              <a:off x="4514806" y="3497078"/>
              <a:ext cx="219642" cy="689105"/>
            </a:xfrm>
            <a:prstGeom prst="rect">
              <a:avLst/>
            </a:prstGeom>
            <a:solidFill>
              <a:srgbClr val="73ABDD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37" name="íṡľiḋè"/>
            <p:cNvSpPr>
              <a:spLocks noChangeArrowheads="1"/>
            </p:cNvSpPr>
            <p:nvPr/>
          </p:nvSpPr>
          <p:spPr bwMode="auto">
            <a:xfrm>
              <a:off x="4156002" y="3456838"/>
              <a:ext cx="399044" cy="769584"/>
            </a:xfrm>
            <a:prstGeom prst="rect">
              <a:avLst/>
            </a:prstGeom>
            <a:solidFill>
              <a:srgbClr val="2457B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38" name="î$ḻïḑè"/>
            <p:cNvSpPr>
              <a:spLocks noChangeArrowheads="1"/>
            </p:cNvSpPr>
            <p:nvPr/>
          </p:nvSpPr>
          <p:spPr bwMode="auto">
            <a:xfrm>
              <a:off x="4588578" y="4017679"/>
              <a:ext cx="74611" cy="74611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组合 206"/>
          <p:cNvGrpSpPr>
            <a:grpSpLocks/>
          </p:cNvGrpSpPr>
          <p:nvPr/>
        </p:nvGrpSpPr>
        <p:grpSpPr bwMode="auto">
          <a:xfrm>
            <a:off x="3736975" y="4652963"/>
            <a:ext cx="1382713" cy="1152525"/>
            <a:chOff x="4068816" y="2849890"/>
            <a:chExt cx="1923122" cy="1477132"/>
          </a:xfrm>
        </p:grpSpPr>
        <p:sp>
          <p:nvSpPr>
            <p:cNvPr id="18517" name="îsḻíḓe"/>
            <p:cNvSpPr>
              <a:spLocks/>
            </p:cNvSpPr>
            <p:nvPr/>
          </p:nvSpPr>
          <p:spPr bwMode="auto">
            <a:xfrm>
              <a:off x="4068816" y="2849890"/>
              <a:ext cx="1923122" cy="1477132"/>
            </a:xfrm>
            <a:custGeom>
              <a:avLst/>
              <a:gdLst>
                <a:gd name="T0" fmla="*/ 2147483646 w 1103"/>
                <a:gd name="T1" fmla="*/ 2147483646 h 849"/>
                <a:gd name="T2" fmla="*/ 2147483646 w 1103"/>
                <a:gd name="T3" fmla="*/ 2147483646 h 849"/>
                <a:gd name="T4" fmla="*/ 2147483646 w 1103"/>
                <a:gd name="T5" fmla="*/ 2147483646 h 849"/>
                <a:gd name="T6" fmla="*/ 2147483646 w 1103"/>
                <a:gd name="T7" fmla="*/ 2147483646 h 849"/>
                <a:gd name="T8" fmla="*/ 2147483646 w 1103"/>
                <a:gd name="T9" fmla="*/ 2147483646 h 849"/>
                <a:gd name="T10" fmla="*/ 2147483646 w 1103"/>
                <a:gd name="T11" fmla="*/ 2147483646 h 849"/>
                <a:gd name="T12" fmla="*/ 0 w 1103"/>
                <a:gd name="T13" fmla="*/ 2147483646 h 849"/>
                <a:gd name="T14" fmla="*/ 0 w 1103"/>
                <a:gd name="T15" fmla="*/ 2147483646 h 849"/>
                <a:gd name="T16" fmla="*/ 2147483646 w 1103"/>
                <a:gd name="T17" fmla="*/ 2147483646 h 849"/>
                <a:gd name="T18" fmla="*/ 2147483646 w 1103"/>
                <a:gd name="T19" fmla="*/ 2147483646 h 849"/>
                <a:gd name="T20" fmla="*/ 2147483646 w 1103"/>
                <a:gd name="T21" fmla="*/ 2147483646 h 849"/>
                <a:gd name="T22" fmla="*/ 2147483646 w 1103"/>
                <a:gd name="T23" fmla="*/ 2147483646 h 849"/>
                <a:gd name="T24" fmla="*/ 2147483646 w 1103"/>
                <a:gd name="T25" fmla="*/ 2147483646 h 849"/>
                <a:gd name="T26" fmla="*/ 2147483646 w 1103"/>
                <a:gd name="T27" fmla="*/ 2147483646 h 849"/>
                <a:gd name="T28" fmla="*/ 2147483646 w 1103"/>
                <a:gd name="T29" fmla="*/ 2147483646 h 849"/>
                <a:gd name="T30" fmla="*/ 2147483646 w 1103"/>
                <a:gd name="T31" fmla="*/ 2147483646 h 849"/>
                <a:gd name="T32" fmla="*/ 2147483646 w 1103"/>
                <a:gd name="T33" fmla="*/ 2147483646 h 849"/>
                <a:gd name="T34" fmla="*/ 2147483646 w 1103"/>
                <a:gd name="T35" fmla="*/ 2147483646 h 849"/>
                <a:gd name="T36" fmla="*/ 2147483646 w 1103"/>
                <a:gd name="T37" fmla="*/ 2147483646 h 849"/>
                <a:gd name="T38" fmla="*/ 2147483646 w 1103"/>
                <a:gd name="T39" fmla="*/ 2147483646 h 849"/>
                <a:gd name="T40" fmla="*/ 2147483646 w 1103"/>
                <a:gd name="T41" fmla="*/ 0 h 849"/>
                <a:gd name="T42" fmla="*/ 2147483646 w 1103"/>
                <a:gd name="T43" fmla="*/ 0 h 849"/>
                <a:gd name="T44" fmla="*/ 2147483646 w 1103"/>
                <a:gd name="T45" fmla="*/ 2147483646 h 849"/>
                <a:gd name="T46" fmla="*/ 2147483646 w 1103"/>
                <a:gd name="T47" fmla="*/ 2147483646 h 849"/>
                <a:gd name="T48" fmla="*/ 2147483646 w 1103"/>
                <a:gd name="T49" fmla="*/ 2147483646 h 849"/>
                <a:gd name="T50" fmla="*/ 2147483646 w 1103"/>
                <a:gd name="T51" fmla="*/ 2147483646 h 849"/>
                <a:gd name="T52" fmla="*/ 2147483646 w 1103"/>
                <a:gd name="T53" fmla="*/ 2147483646 h 849"/>
                <a:gd name="T54" fmla="*/ 2147483646 w 1103"/>
                <a:gd name="T55" fmla="*/ 2147483646 h 849"/>
                <a:gd name="T56" fmla="*/ 2147483646 w 1103"/>
                <a:gd name="T57" fmla="*/ 2147483646 h 849"/>
                <a:gd name="T58" fmla="*/ 2147483646 w 1103"/>
                <a:gd name="T59" fmla="*/ 2147483646 h 849"/>
                <a:gd name="T60" fmla="*/ 2147483646 w 1103"/>
                <a:gd name="T61" fmla="*/ 2147483646 h 849"/>
                <a:gd name="T62" fmla="*/ 2147483646 w 1103"/>
                <a:gd name="T63" fmla="*/ 2147483646 h 849"/>
                <a:gd name="T64" fmla="*/ 2147483646 w 1103"/>
                <a:gd name="T65" fmla="*/ 2147483646 h 849"/>
                <a:gd name="T66" fmla="*/ 2147483646 w 1103"/>
                <a:gd name="T67" fmla="*/ 2147483646 h 849"/>
                <a:gd name="T68" fmla="*/ 2147483646 w 1103"/>
                <a:gd name="T69" fmla="*/ 2147483646 h 849"/>
                <a:gd name="T70" fmla="*/ 2147483646 w 1103"/>
                <a:gd name="T71" fmla="*/ 2147483646 h 849"/>
                <a:gd name="T72" fmla="*/ 2147483646 w 1103"/>
                <a:gd name="T73" fmla="*/ 2147483646 h 849"/>
                <a:gd name="T74" fmla="*/ 2147483646 w 1103"/>
                <a:gd name="T75" fmla="*/ 2147483646 h 849"/>
                <a:gd name="T76" fmla="*/ 2147483646 w 1103"/>
                <a:gd name="T77" fmla="*/ 2147483646 h 849"/>
                <a:gd name="T78" fmla="*/ 2147483646 w 1103"/>
                <a:gd name="T79" fmla="*/ 2147483646 h 849"/>
                <a:gd name="T80" fmla="*/ 2147483646 w 1103"/>
                <a:gd name="T81" fmla="*/ 2147483646 h 849"/>
                <a:gd name="T82" fmla="*/ 2147483646 w 1103"/>
                <a:gd name="T83" fmla="*/ 2147483646 h 849"/>
                <a:gd name="T84" fmla="*/ 2147483646 w 1103"/>
                <a:gd name="T85" fmla="*/ 2147483646 h 849"/>
                <a:gd name="T86" fmla="*/ 2147483646 w 1103"/>
                <a:gd name="T87" fmla="*/ 2147483646 h 849"/>
                <a:gd name="T88" fmla="*/ 2147483646 w 1103"/>
                <a:gd name="T89" fmla="*/ 2147483646 h 849"/>
                <a:gd name="T90" fmla="*/ 2147483646 w 1103"/>
                <a:gd name="T91" fmla="*/ 2147483646 h 849"/>
                <a:gd name="T92" fmla="*/ 2147483646 w 1103"/>
                <a:gd name="T93" fmla="*/ 2147483646 h 849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1103" h="849">
                  <a:moveTo>
                    <a:pt x="490" y="815"/>
                  </a:moveTo>
                  <a:cubicBezTo>
                    <a:pt x="473" y="797"/>
                    <a:pt x="473" y="797"/>
                    <a:pt x="473" y="797"/>
                  </a:cubicBezTo>
                  <a:cubicBezTo>
                    <a:pt x="432" y="797"/>
                    <a:pt x="432" y="797"/>
                    <a:pt x="432" y="797"/>
                  </a:cubicBezTo>
                  <a:cubicBezTo>
                    <a:pt x="432" y="818"/>
                    <a:pt x="432" y="818"/>
                    <a:pt x="432" y="818"/>
                  </a:cubicBezTo>
                  <a:cubicBezTo>
                    <a:pt x="329" y="818"/>
                    <a:pt x="329" y="818"/>
                    <a:pt x="329" y="818"/>
                  </a:cubicBezTo>
                  <a:cubicBezTo>
                    <a:pt x="329" y="841"/>
                    <a:pt x="329" y="841"/>
                    <a:pt x="329" y="841"/>
                  </a:cubicBezTo>
                  <a:cubicBezTo>
                    <a:pt x="0" y="841"/>
                    <a:pt x="0" y="841"/>
                    <a:pt x="0" y="841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329" y="299"/>
                    <a:pt x="329" y="299"/>
                    <a:pt x="329" y="299"/>
                  </a:cubicBezTo>
                  <a:cubicBezTo>
                    <a:pt x="329" y="322"/>
                    <a:pt x="329" y="322"/>
                    <a:pt x="329" y="322"/>
                  </a:cubicBezTo>
                  <a:cubicBezTo>
                    <a:pt x="432" y="322"/>
                    <a:pt x="432" y="322"/>
                    <a:pt x="432" y="322"/>
                  </a:cubicBezTo>
                  <a:cubicBezTo>
                    <a:pt x="432" y="352"/>
                    <a:pt x="432" y="352"/>
                    <a:pt x="432" y="352"/>
                  </a:cubicBezTo>
                  <a:cubicBezTo>
                    <a:pt x="454" y="352"/>
                    <a:pt x="454" y="352"/>
                    <a:pt x="454" y="352"/>
                  </a:cubicBezTo>
                  <a:cubicBezTo>
                    <a:pt x="457" y="352"/>
                    <a:pt x="460" y="350"/>
                    <a:pt x="461" y="347"/>
                  </a:cubicBezTo>
                  <a:cubicBezTo>
                    <a:pt x="461" y="346"/>
                    <a:pt x="461" y="346"/>
                    <a:pt x="461" y="346"/>
                  </a:cubicBezTo>
                  <a:cubicBezTo>
                    <a:pt x="471" y="306"/>
                    <a:pt x="495" y="271"/>
                    <a:pt x="528" y="246"/>
                  </a:cubicBezTo>
                  <a:cubicBezTo>
                    <a:pt x="558" y="224"/>
                    <a:pt x="558" y="224"/>
                    <a:pt x="558" y="224"/>
                  </a:cubicBezTo>
                  <a:cubicBezTo>
                    <a:pt x="566" y="217"/>
                    <a:pt x="571" y="207"/>
                    <a:pt x="569" y="197"/>
                  </a:cubicBezTo>
                  <a:cubicBezTo>
                    <a:pt x="557" y="95"/>
                    <a:pt x="557" y="95"/>
                    <a:pt x="557" y="95"/>
                  </a:cubicBezTo>
                  <a:cubicBezTo>
                    <a:pt x="554" y="71"/>
                    <a:pt x="561" y="47"/>
                    <a:pt x="577" y="28"/>
                  </a:cubicBezTo>
                  <a:cubicBezTo>
                    <a:pt x="593" y="11"/>
                    <a:pt x="616" y="0"/>
                    <a:pt x="640" y="0"/>
                  </a:cubicBezTo>
                  <a:cubicBezTo>
                    <a:pt x="641" y="0"/>
                    <a:pt x="642" y="0"/>
                    <a:pt x="643" y="0"/>
                  </a:cubicBezTo>
                  <a:cubicBezTo>
                    <a:pt x="700" y="2"/>
                    <a:pt x="746" y="30"/>
                    <a:pt x="770" y="76"/>
                  </a:cubicBezTo>
                  <a:cubicBezTo>
                    <a:pt x="789" y="112"/>
                    <a:pt x="799" y="159"/>
                    <a:pt x="801" y="215"/>
                  </a:cubicBezTo>
                  <a:cubicBezTo>
                    <a:pt x="802" y="249"/>
                    <a:pt x="795" y="282"/>
                    <a:pt x="780" y="313"/>
                  </a:cubicBezTo>
                  <a:cubicBezTo>
                    <a:pt x="990" y="313"/>
                    <a:pt x="990" y="313"/>
                    <a:pt x="990" y="313"/>
                  </a:cubicBezTo>
                  <a:cubicBezTo>
                    <a:pt x="1045" y="313"/>
                    <a:pt x="1094" y="354"/>
                    <a:pt x="1099" y="409"/>
                  </a:cubicBezTo>
                  <a:cubicBezTo>
                    <a:pt x="1103" y="446"/>
                    <a:pt x="1087" y="481"/>
                    <a:pt x="1060" y="503"/>
                  </a:cubicBezTo>
                  <a:cubicBezTo>
                    <a:pt x="1063" y="513"/>
                    <a:pt x="1064" y="524"/>
                    <a:pt x="1064" y="534"/>
                  </a:cubicBezTo>
                  <a:cubicBezTo>
                    <a:pt x="1064" y="572"/>
                    <a:pt x="1045" y="606"/>
                    <a:pt x="1014" y="625"/>
                  </a:cubicBezTo>
                  <a:cubicBezTo>
                    <a:pt x="1015" y="633"/>
                    <a:pt x="1016" y="641"/>
                    <a:pt x="1016" y="648"/>
                  </a:cubicBezTo>
                  <a:cubicBezTo>
                    <a:pt x="1016" y="649"/>
                    <a:pt x="1016" y="650"/>
                    <a:pt x="1016" y="651"/>
                  </a:cubicBezTo>
                  <a:cubicBezTo>
                    <a:pt x="1015" y="679"/>
                    <a:pt x="1004" y="705"/>
                    <a:pt x="984" y="725"/>
                  </a:cubicBezTo>
                  <a:cubicBezTo>
                    <a:pt x="983" y="726"/>
                    <a:pt x="983" y="726"/>
                    <a:pt x="983" y="726"/>
                  </a:cubicBezTo>
                  <a:cubicBezTo>
                    <a:pt x="983" y="726"/>
                    <a:pt x="983" y="726"/>
                    <a:pt x="983" y="726"/>
                  </a:cubicBezTo>
                  <a:cubicBezTo>
                    <a:pt x="981" y="728"/>
                    <a:pt x="979" y="730"/>
                    <a:pt x="977" y="732"/>
                  </a:cubicBezTo>
                  <a:cubicBezTo>
                    <a:pt x="976" y="732"/>
                    <a:pt x="975" y="733"/>
                    <a:pt x="975" y="733"/>
                  </a:cubicBezTo>
                  <a:cubicBezTo>
                    <a:pt x="973" y="734"/>
                    <a:pt x="971" y="736"/>
                    <a:pt x="968" y="738"/>
                  </a:cubicBezTo>
                  <a:cubicBezTo>
                    <a:pt x="968" y="738"/>
                    <a:pt x="967" y="739"/>
                    <a:pt x="966" y="739"/>
                  </a:cubicBezTo>
                  <a:cubicBezTo>
                    <a:pt x="964" y="740"/>
                    <a:pt x="962" y="742"/>
                    <a:pt x="960" y="743"/>
                  </a:cubicBezTo>
                  <a:cubicBezTo>
                    <a:pt x="959" y="744"/>
                    <a:pt x="957" y="744"/>
                    <a:pt x="956" y="745"/>
                  </a:cubicBezTo>
                  <a:cubicBezTo>
                    <a:pt x="956" y="745"/>
                    <a:pt x="956" y="745"/>
                    <a:pt x="956" y="745"/>
                  </a:cubicBezTo>
                  <a:cubicBezTo>
                    <a:pt x="955" y="745"/>
                    <a:pt x="954" y="746"/>
                    <a:pt x="953" y="746"/>
                  </a:cubicBezTo>
                  <a:cubicBezTo>
                    <a:pt x="953" y="748"/>
                    <a:pt x="953" y="750"/>
                    <a:pt x="953" y="752"/>
                  </a:cubicBezTo>
                  <a:cubicBezTo>
                    <a:pt x="953" y="806"/>
                    <a:pt x="910" y="849"/>
                    <a:pt x="856" y="849"/>
                  </a:cubicBezTo>
                  <a:cubicBezTo>
                    <a:pt x="568" y="849"/>
                    <a:pt x="568" y="849"/>
                    <a:pt x="568" y="849"/>
                  </a:cubicBezTo>
                  <a:cubicBezTo>
                    <a:pt x="539" y="849"/>
                    <a:pt x="510" y="837"/>
                    <a:pt x="490" y="815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18" name="išḷîďê"/>
            <p:cNvSpPr>
              <a:spLocks/>
            </p:cNvSpPr>
            <p:nvPr/>
          </p:nvSpPr>
          <p:spPr bwMode="auto">
            <a:xfrm>
              <a:off x="4117439" y="2900189"/>
              <a:ext cx="1820008" cy="1376533"/>
            </a:xfrm>
            <a:custGeom>
              <a:avLst/>
              <a:gdLst>
                <a:gd name="T0" fmla="*/ 2147483646 w 1044"/>
                <a:gd name="T1" fmla="*/ 2147483646 h 791"/>
                <a:gd name="T2" fmla="*/ 2147483646 w 1044"/>
                <a:gd name="T3" fmla="*/ 2147483646 h 791"/>
                <a:gd name="T4" fmla="*/ 2147483646 w 1044"/>
                <a:gd name="T5" fmla="*/ 2147483646 h 791"/>
                <a:gd name="T6" fmla="*/ 2147483646 w 1044"/>
                <a:gd name="T7" fmla="*/ 2147483646 h 791"/>
                <a:gd name="T8" fmla="*/ 2147483646 w 1044"/>
                <a:gd name="T9" fmla="*/ 2147483646 h 791"/>
                <a:gd name="T10" fmla="*/ 2147483646 w 1044"/>
                <a:gd name="T11" fmla="*/ 2147483646 h 791"/>
                <a:gd name="T12" fmla="*/ 0 w 1044"/>
                <a:gd name="T13" fmla="*/ 2147483646 h 791"/>
                <a:gd name="T14" fmla="*/ 0 w 1044"/>
                <a:gd name="T15" fmla="*/ 2147483646 h 791"/>
                <a:gd name="T16" fmla="*/ 2147483646 w 1044"/>
                <a:gd name="T17" fmla="*/ 2147483646 h 791"/>
                <a:gd name="T18" fmla="*/ 2147483646 w 1044"/>
                <a:gd name="T19" fmla="*/ 2147483646 h 791"/>
                <a:gd name="T20" fmla="*/ 2147483646 w 1044"/>
                <a:gd name="T21" fmla="*/ 2147483646 h 791"/>
                <a:gd name="T22" fmla="*/ 2147483646 w 1044"/>
                <a:gd name="T23" fmla="*/ 2147483646 h 791"/>
                <a:gd name="T24" fmla="*/ 2147483646 w 1044"/>
                <a:gd name="T25" fmla="*/ 2147483646 h 791"/>
                <a:gd name="T26" fmla="*/ 2147483646 w 1044"/>
                <a:gd name="T27" fmla="*/ 2147483646 h 791"/>
                <a:gd name="T28" fmla="*/ 2147483646 w 1044"/>
                <a:gd name="T29" fmla="*/ 2147483646 h 791"/>
                <a:gd name="T30" fmla="*/ 2147483646 w 1044"/>
                <a:gd name="T31" fmla="*/ 2147483646 h 791"/>
                <a:gd name="T32" fmla="*/ 2147483646 w 1044"/>
                <a:gd name="T33" fmla="*/ 2147483646 h 791"/>
                <a:gd name="T34" fmla="*/ 2147483646 w 1044"/>
                <a:gd name="T35" fmla="*/ 2147483646 h 791"/>
                <a:gd name="T36" fmla="*/ 2147483646 w 1044"/>
                <a:gd name="T37" fmla="*/ 2147483646 h 791"/>
                <a:gd name="T38" fmla="*/ 2147483646 w 1044"/>
                <a:gd name="T39" fmla="*/ 2147483646 h 791"/>
                <a:gd name="T40" fmla="*/ 2147483646 w 1044"/>
                <a:gd name="T41" fmla="*/ 0 h 791"/>
                <a:gd name="T42" fmla="*/ 2147483646 w 1044"/>
                <a:gd name="T43" fmla="*/ 0 h 791"/>
                <a:gd name="T44" fmla="*/ 2147483646 w 1044"/>
                <a:gd name="T45" fmla="*/ 2147483646 h 791"/>
                <a:gd name="T46" fmla="*/ 2147483646 w 1044"/>
                <a:gd name="T47" fmla="*/ 2147483646 h 791"/>
                <a:gd name="T48" fmla="*/ 2147483646 w 1044"/>
                <a:gd name="T49" fmla="*/ 2147483646 h 791"/>
                <a:gd name="T50" fmla="*/ 2147483646 w 1044"/>
                <a:gd name="T51" fmla="*/ 2147483646 h 791"/>
                <a:gd name="T52" fmla="*/ 2147483646 w 1044"/>
                <a:gd name="T53" fmla="*/ 2147483646 h 791"/>
                <a:gd name="T54" fmla="*/ 2147483646 w 1044"/>
                <a:gd name="T55" fmla="*/ 2147483646 h 791"/>
                <a:gd name="T56" fmla="*/ 2147483646 w 1044"/>
                <a:gd name="T57" fmla="*/ 2147483646 h 791"/>
                <a:gd name="T58" fmla="*/ 2147483646 w 1044"/>
                <a:gd name="T59" fmla="*/ 2147483646 h 791"/>
                <a:gd name="T60" fmla="*/ 2147483646 w 1044"/>
                <a:gd name="T61" fmla="*/ 2147483646 h 791"/>
                <a:gd name="T62" fmla="*/ 2147483646 w 1044"/>
                <a:gd name="T63" fmla="*/ 2147483646 h 791"/>
                <a:gd name="T64" fmla="*/ 2147483646 w 1044"/>
                <a:gd name="T65" fmla="*/ 2147483646 h 791"/>
                <a:gd name="T66" fmla="*/ 2147483646 w 1044"/>
                <a:gd name="T67" fmla="*/ 2147483646 h 791"/>
                <a:gd name="T68" fmla="*/ 2147483646 w 1044"/>
                <a:gd name="T69" fmla="*/ 2147483646 h 791"/>
                <a:gd name="T70" fmla="*/ 2147483646 w 1044"/>
                <a:gd name="T71" fmla="*/ 2147483646 h 791"/>
                <a:gd name="T72" fmla="*/ 2147483646 w 1044"/>
                <a:gd name="T73" fmla="*/ 2147483646 h 791"/>
                <a:gd name="T74" fmla="*/ 2147483646 w 1044"/>
                <a:gd name="T75" fmla="*/ 2147483646 h 791"/>
                <a:gd name="T76" fmla="*/ 2147483646 w 1044"/>
                <a:gd name="T77" fmla="*/ 2147483646 h 791"/>
                <a:gd name="T78" fmla="*/ 2147483646 w 1044"/>
                <a:gd name="T79" fmla="*/ 2147483646 h 791"/>
                <a:gd name="T80" fmla="*/ 2147483646 w 1044"/>
                <a:gd name="T81" fmla="*/ 2147483646 h 791"/>
                <a:gd name="T82" fmla="*/ 2147483646 w 1044"/>
                <a:gd name="T83" fmla="*/ 2147483646 h 791"/>
                <a:gd name="T84" fmla="*/ 2147483646 w 1044"/>
                <a:gd name="T85" fmla="*/ 2147483646 h 791"/>
                <a:gd name="T86" fmla="*/ 2147483646 w 1044"/>
                <a:gd name="T87" fmla="*/ 2147483646 h 791"/>
                <a:gd name="T88" fmla="*/ 2147483646 w 1044"/>
                <a:gd name="T89" fmla="*/ 2147483646 h 791"/>
                <a:gd name="T90" fmla="*/ 2147483646 w 1044"/>
                <a:gd name="T91" fmla="*/ 2147483646 h 791"/>
                <a:gd name="T92" fmla="*/ 2147483646 w 1044"/>
                <a:gd name="T93" fmla="*/ 2147483646 h 791"/>
                <a:gd name="T94" fmla="*/ 2147483646 w 1044"/>
                <a:gd name="T95" fmla="*/ 2147483646 h 791"/>
                <a:gd name="T96" fmla="*/ 2147483646 w 1044"/>
                <a:gd name="T97" fmla="*/ 2147483646 h 791"/>
                <a:gd name="T98" fmla="*/ 2147483646 w 1044"/>
                <a:gd name="T99" fmla="*/ 2147483646 h 791"/>
                <a:gd name="T100" fmla="*/ 2147483646 w 1044"/>
                <a:gd name="T101" fmla="*/ 2147483646 h 791"/>
                <a:gd name="T102" fmla="*/ 2147483646 w 1044"/>
                <a:gd name="T103" fmla="*/ 2147483646 h 791"/>
                <a:gd name="T104" fmla="*/ 2147483646 w 1044"/>
                <a:gd name="T105" fmla="*/ 2147483646 h 791"/>
                <a:gd name="T106" fmla="*/ 2147483646 w 1044"/>
                <a:gd name="T107" fmla="*/ 2147483646 h 791"/>
                <a:gd name="T108" fmla="*/ 2147483646 w 1044"/>
                <a:gd name="T109" fmla="*/ 2147483646 h 791"/>
                <a:gd name="T110" fmla="*/ 2147483646 w 1044"/>
                <a:gd name="T111" fmla="*/ 2147483646 h 79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1044" h="791">
                  <a:moveTo>
                    <a:pt x="475" y="757"/>
                  </a:moveTo>
                  <a:cubicBezTo>
                    <a:pt x="458" y="739"/>
                    <a:pt x="458" y="739"/>
                    <a:pt x="458" y="739"/>
                  </a:cubicBezTo>
                  <a:cubicBezTo>
                    <a:pt x="375" y="739"/>
                    <a:pt x="375" y="739"/>
                    <a:pt x="375" y="739"/>
                  </a:cubicBezTo>
                  <a:cubicBezTo>
                    <a:pt x="375" y="761"/>
                    <a:pt x="375" y="761"/>
                    <a:pt x="375" y="761"/>
                  </a:cubicBezTo>
                  <a:cubicBezTo>
                    <a:pt x="272" y="761"/>
                    <a:pt x="272" y="761"/>
                    <a:pt x="272" y="761"/>
                  </a:cubicBezTo>
                  <a:cubicBezTo>
                    <a:pt x="272" y="783"/>
                    <a:pt x="272" y="783"/>
                    <a:pt x="272" y="783"/>
                  </a:cubicBezTo>
                  <a:cubicBezTo>
                    <a:pt x="0" y="783"/>
                    <a:pt x="0" y="783"/>
                    <a:pt x="0" y="783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272" y="299"/>
                    <a:pt x="272" y="299"/>
                    <a:pt x="272" y="299"/>
                  </a:cubicBezTo>
                  <a:cubicBezTo>
                    <a:pt x="272" y="322"/>
                    <a:pt x="272" y="322"/>
                    <a:pt x="272" y="322"/>
                  </a:cubicBezTo>
                  <a:cubicBezTo>
                    <a:pt x="375" y="322"/>
                    <a:pt x="375" y="322"/>
                    <a:pt x="375" y="322"/>
                  </a:cubicBezTo>
                  <a:cubicBezTo>
                    <a:pt x="375" y="351"/>
                    <a:pt x="375" y="351"/>
                    <a:pt x="375" y="351"/>
                  </a:cubicBezTo>
                  <a:cubicBezTo>
                    <a:pt x="426" y="351"/>
                    <a:pt x="426" y="351"/>
                    <a:pt x="426" y="351"/>
                  </a:cubicBezTo>
                  <a:cubicBezTo>
                    <a:pt x="442" y="351"/>
                    <a:pt x="456" y="341"/>
                    <a:pt x="460" y="325"/>
                  </a:cubicBezTo>
                  <a:cubicBezTo>
                    <a:pt x="460" y="324"/>
                    <a:pt x="460" y="324"/>
                    <a:pt x="460" y="324"/>
                  </a:cubicBezTo>
                  <a:cubicBezTo>
                    <a:pt x="469" y="291"/>
                    <a:pt x="489" y="261"/>
                    <a:pt x="517" y="240"/>
                  </a:cubicBezTo>
                  <a:cubicBezTo>
                    <a:pt x="547" y="217"/>
                    <a:pt x="547" y="217"/>
                    <a:pt x="547" y="217"/>
                  </a:cubicBezTo>
                  <a:cubicBezTo>
                    <a:pt x="564" y="205"/>
                    <a:pt x="572" y="185"/>
                    <a:pt x="570" y="164"/>
                  </a:cubicBezTo>
                  <a:cubicBezTo>
                    <a:pt x="557" y="64"/>
                    <a:pt x="557" y="64"/>
                    <a:pt x="557" y="64"/>
                  </a:cubicBezTo>
                  <a:cubicBezTo>
                    <a:pt x="556" y="55"/>
                    <a:pt x="557" y="45"/>
                    <a:pt x="560" y="36"/>
                  </a:cubicBezTo>
                  <a:cubicBezTo>
                    <a:pt x="569" y="14"/>
                    <a:pt x="590" y="0"/>
                    <a:pt x="612" y="0"/>
                  </a:cubicBezTo>
                  <a:cubicBezTo>
                    <a:pt x="612" y="0"/>
                    <a:pt x="613" y="0"/>
                    <a:pt x="614" y="0"/>
                  </a:cubicBezTo>
                  <a:cubicBezTo>
                    <a:pt x="661" y="2"/>
                    <a:pt x="697" y="23"/>
                    <a:pt x="717" y="61"/>
                  </a:cubicBezTo>
                  <a:cubicBezTo>
                    <a:pt x="734" y="92"/>
                    <a:pt x="743" y="135"/>
                    <a:pt x="744" y="186"/>
                  </a:cubicBezTo>
                  <a:cubicBezTo>
                    <a:pt x="745" y="225"/>
                    <a:pt x="734" y="264"/>
                    <a:pt x="711" y="296"/>
                  </a:cubicBezTo>
                  <a:cubicBezTo>
                    <a:pt x="707" y="303"/>
                    <a:pt x="703" y="308"/>
                    <a:pt x="700" y="312"/>
                  </a:cubicBezTo>
                  <a:cubicBezTo>
                    <a:pt x="962" y="312"/>
                    <a:pt x="962" y="312"/>
                    <a:pt x="962" y="312"/>
                  </a:cubicBezTo>
                  <a:cubicBezTo>
                    <a:pt x="1005" y="312"/>
                    <a:pt x="1041" y="346"/>
                    <a:pt x="1043" y="388"/>
                  </a:cubicBezTo>
                  <a:cubicBezTo>
                    <a:pt x="1044" y="422"/>
                    <a:pt x="1024" y="451"/>
                    <a:pt x="996" y="463"/>
                  </a:cubicBezTo>
                  <a:cubicBezTo>
                    <a:pt x="1003" y="475"/>
                    <a:pt x="1008" y="490"/>
                    <a:pt x="1008" y="505"/>
                  </a:cubicBezTo>
                  <a:cubicBezTo>
                    <a:pt x="1008" y="542"/>
                    <a:pt x="983" y="572"/>
                    <a:pt x="950" y="581"/>
                  </a:cubicBezTo>
                  <a:cubicBezTo>
                    <a:pt x="956" y="593"/>
                    <a:pt x="959" y="606"/>
                    <a:pt x="959" y="619"/>
                  </a:cubicBezTo>
                  <a:cubicBezTo>
                    <a:pt x="959" y="620"/>
                    <a:pt x="959" y="621"/>
                    <a:pt x="959" y="621"/>
                  </a:cubicBezTo>
                  <a:cubicBezTo>
                    <a:pt x="959" y="642"/>
                    <a:pt x="951" y="661"/>
                    <a:pt x="936" y="675"/>
                  </a:cubicBezTo>
                  <a:cubicBezTo>
                    <a:pt x="936" y="676"/>
                    <a:pt x="936" y="676"/>
                    <a:pt x="936" y="676"/>
                  </a:cubicBezTo>
                  <a:cubicBezTo>
                    <a:pt x="935" y="676"/>
                    <a:pt x="935" y="676"/>
                    <a:pt x="935" y="676"/>
                  </a:cubicBezTo>
                  <a:cubicBezTo>
                    <a:pt x="934" y="678"/>
                    <a:pt x="932" y="679"/>
                    <a:pt x="931" y="680"/>
                  </a:cubicBezTo>
                  <a:cubicBezTo>
                    <a:pt x="930" y="681"/>
                    <a:pt x="930" y="681"/>
                    <a:pt x="929" y="681"/>
                  </a:cubicBezTo>
                  <a:cubicBezTo>
                    <a:pt x="928" y="682"/>
                    <a:pt x="926" y="684"/>
                    <a:pt x="924" y="685"/>
                  </a:cubicBezTo>
                  <a:cubicBezTo>
                    <a:pt x="924" y="685"/>
                    <a:pt x="923" y="686"/>
                    <a:pt x="923" y="686"/>
                  </a:cubicBezTo>
                  <a:cubicBezTo>
                    <a:pt x="921" y="687"/>
                    <a:pt x="920" y="688"/>
                    <a:pt x="918" y="689"/>
                  </a:cubicBezTo>
                  <a:cubicBezTo>
                    <a:pt x="917" y="689"/>
                    <a:pt x="917" y="689"/>
                    <a:pt x="916" y="690"/>
                  </a:cubicBezTo>
                  <a:cubicBezTo>
                    <a:pt x="916" y="690"/>
                    <a:pt x="916" y="690"/>
                    <a:pt x="916" y="690"/>
                  </a:cubicBezTo>
                  <a:cubicBezTo>
                    <a:pt x="914" y="691"/>
                    <a:pt x="913" y="691"/>
                    <a:pt x="911" y="692"/>
                  </a:cubicBezTo>
                  <a:cubicBezTo>
                    <a:pt x="910" y="692"/>
                    <a:pt x="910" y="693"/>
                    <a:pt x="909" y="693"/>
                  </a:cubicBezTo>
                  <a:cubicBezTo>
                    <a:pt x="908" y="693"/>
                    <a:pt x="908" y="693"/>
                    <a:pt x="908" y="693"/>
                  </a:cubicBezTo>
                  <a:cubicBezTo>
                    <a:pt x="907" y="694"/>
                    <a:pt x="905" y="694"/>
                    <a:pt x="904" y="695"/>
                  </a:cubicBezTo>
                  <a:cubicBezTo>
                    <a:pt x="903" y="695"/>
                    <a:pt x="902" y="695"/>
                    <a:pt x="901" y="695"/>
                  </a:cubicBezTo>
                  <a:cubicBezTo>
                    <a:pt x="900" y="696"/>
                    <a:pt x="900" y="696"/>
                    <a:pt x="900" y="696"/>
                  </a:cubicBezTo>
                  <a:cubicBezTo>
                    <a:pt x="899" y="696"/>
                    <a:pt x="898" y="696"/>
                    <a:pt x="897" y="696"/>
                  </a:cubicBezTo>
                  <a:cubicBezTo>
                    <a:pt x="895" y="697"/>
                    <a:pt x="894" y="697"/>
                    <a:pt x="892" y="697"/>
                  </a:cubicBezTo>
                  <a:cubicBezTo>
                    <a:pt x="891" y="697"/>
                    <a:pt x="891" y="697"/>
                    <a:pt x="891" y="697"/>
                  </a:cubicBezTo>
                  <a:cubicBezTo>
                    <a:pt x="895" y="706"/>
                    <a:pt x="897" y="716"/>
                    <a:pt x="896" y="727"/>
                  </a:cubicBezTo>
                  <a:cubicBezTo>
                    <a:pt x="894" y="763"/>
                    <a:pt x="863" y="791"/>
                    <a:pt x="827" y="791"/>
                  </a:cubicBezTo>
                  <a:cubicBezTo>
                    <a:pt x="553" y="791"/>
                    <a:pt x="553" y="791"/>
                    <a:pt x="553" y="791"/>
                  </a:cubicBezTo>
                  <a:cubicBezTo>
                    <a:pt x="523" y="791"/>
                    <a:pt x="495" y="779"/>
                    <a:pt x="475" y="757"/>
                  </a:cubicBezTo>
                </a:path>
              </a:pathLst>
            </a:custGeom>
            <a:solidFill>
              <a:srgbClr val="2457B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19" name="íṧļïḓé"/>
            <p:cNvSpPr>
              <a:spLocks/>
            </p:cNvSpPr>
            <p:nvPr/>
          </p:nvSpPr>
          <p:spPr bwMode="auto">
            <a:xfrm>
              <a:off x="4659836" y="2937076"/>
              <a:ext cx="1241562" cy="1302760"/>
            </a:xfrm>
            <a:custGeom>
              <a:avLst/>
              <a:gdLst>
                <a:gd name="T0" fmla="*/ 2147483646 w 712"/>
                <a:gd name="T1" fmla="*/ 2147483646 h 749"/>
                <a:gd name="T2" fmla="*/ 2147483646 w 712"/>
                <a:gd name="T3" fmla="*/ 2147483646 h 749"/>
                <a:gd name="T4" fmla="*/ 2147483646 w 712"/>
                <a:gd name="T5" fmla="*/ 2147483646 h 749"/>
                <a:gd name="T6" fmla="*/ 2147483646 w 712"/>
                <a:gd name="T7" fmla="*/ 2147483646 h 749"/>
                <a:gd name="T8" fmla="*/ 2147483646 w 712"/>
                <a:gd name="T9" fmla="*/ 2147483646 h 749"/>
                <a:gd name="T10" fmla="*/ 2147483646 w 712"/>
                <a:gd name="T11" fmla="*/ 2147483646 h 749"/>
                <a:gd name="T12" fmla="*/ 2147483646 w 712"/>
                <a:gd name="T13" fmla="*/ 2147483646 h 749"/>
                <a:gd name="T14" fmla="*/ 2147483646 w 712"/>
                <a:gd name="T15" fmla="*/ 2147483646 h 749"/>
                <a:gd name="T16" fmla="*/ 2147483646 w 712"/>
                <a:gd name="T17" fmla="*/ 0 h 749"/>
                <a:gd name="T18" fmla="*/ 2147483646 w 712"/>
                <a:gd name="T19" fmla="*/ 2147483646 h 749"/>
                <a:gd name="T20" fmla="*/ 2147483646 w 712"/>
                <a:gd name="T21" fmla="*/ 2147483646 h 749"/>
                <a:gd name="T22" fmla="*/ 2147483646 w 712"/>
                <a:gd name="T23" fmla="*/ 2147483646 h 749"/>
                <a:gd name="T24" fmla="*/ 2147483646 w 712"/>
                <a:gd name="T25" fmla="*/ 2147483646 h 749"/>
                <a:gd name="T26" fmla="*/ 2147483646 w 712"/>
                <a:gd name="T27" fmla="*/ 2147483646 h 749"/>
                <a:gd name="T28" fmla="*/ 2147483646 w 712"/>
                <a:gd name="T29" fmla="*/ 2147483646 h 749"/>
                <a:gd name="T30" fmla="*/ 2147483646 w 712"/>
                <a:gd name="T31" fmla="*/ 2147483646 h 749"/>
                <a:gd name="T32" fmla="*/ 0 w 712"/>
                <a:gd name="T33" fmla="*/ 2147483646 h 749"/>
                <a:gd name="T34" fmla="*/ 2147483646 w 712"/>
                <a:gd name="T35" fmla="*/ 2147483646 h 749"/>
                <a:gd name="T36" fmla="*/ 2147483646 w 712"/>
                <a:gd name="T37" fmla="*/ 2147483646 h 749"/>
                <a:gd name="T38" fmla="*/ 2147483646 w 712"/>
                <a:gd name="T39" fmla="*/ 2147483646 h 749"/>
                <a:gd name="T40" fmla="*/ 2147483646 w 712"/>
                <a:gd name="T41" fmla="*/ 2147483646 h 749"/>
                <a:gd name="T42" fmla="*/ 2147483646 w 712"/>
                <a:gd name="T43" fmla="*/ 2147483646 h 749"/>
                <a:gd name="T44" fmla="*/ 2147483646 w 712"/>
                <a:gd name="T45" fmla="*/ 2147483646 h 749"/>
                <a:gd name="T46" fmla="*/ 2147483646 w 712"/>
                <a:gd name="T47" fmla="*/ 2147483646 h 749"/>
                <a:gd name="T48" fmla="*/ 2147483646 w 712"/>
                <a:gd name="T49" fmla="*/ 2147483646 h 749"/>
                <a:gd name="T50" fmla="*/ 2147483646 w 712"/>
                <a:gd name="T51" fmla="*/ 2147483646 h 749"/>
                <a:gd name="T52" fmla="*/ 2147483646 w 712"/>
                <a:gd name="T53" fmla="*/ 2147483646 h 749"/>
                <a:gd name="T54" fmla="*/ 2147483646 w 712"/>
                <a:gd name="T55" fmla="*/ 2147483646 h 749"/>
                <a:gd name="T56" fmla="*/ 2147483646 w 712"/>
                <a:gd name="T57" fmla="*/ 2147483646 h 749"/>
                <a:gd name="T58" fmla="*/ 2147483646 w 712"/>
                <a:gd name="T59" fmla="*/ 2147483646 h 749"/>
                <a:gd name="T60" fmla="*/ 2147483646 w 712"/>
                <a:gd name="T61" fmla="*/ 2147483646 h 749"/>
                <a:gd name="T62" fmla="*/ 2147483646 w 712"/>
                <a:gd name="T63" fmla="*/ 2147483646 h 749"/>
                <a:gd name="T64" fmla="*/ 2147483646 w 712"/>
                <a:gd name="T65" fmla="*/ 2147483646 h 749"/>
                <a:gd name="T66" fmla="*/ 2147483646 w 712"/>
                <a:gd name="T67" fmla="*/ 2147483646 h 74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712" h="749">
                  <a:moveTo>
                    <a:pt x="710" y="367"/>
                  </a:moveTo>
                  <a:cubicBezTo>
                    <a:pt x="709" y="337"/>
                    <a:pt x="682" y="313"/>
                    <a:pt x="652" y="313"/>
                  </a:cubicBezTo>
                  <a:cubicBezTo>
                    <a:pt x="603" y="313"/>
                    <a:pt x="603" y="313"/>
                    <a:pt x="603" y="313"/>
                  </a:cubicBezTo>
                  <a:cubicBezTo>
                    <a:pt x="603" y="313"/>
                    <a:pt x="550" y="313"/>
                    <a:pt x="488" y="313"/>
                  </a:cubicBezTo>
                  <a:cubicBezTo>
                    <a:pt x="400" y="313"/>
                    <a:pt x="360" y="313"/>
                    <a:pt x="354" y="313"/>
                  </a:cubicBezTo>
                  <a:cubicBezTo>
                    <a:pt x="349" y="313"/>
                    <a:pt x="366" y="286"/>
                    <a:pt x="383" y="262"/>
                  </a:cubicBezTo>
                  <a:cubicBezTo>
                    <a:pt x="403" y="234"/>
                    <a:pt x="413" y="200"/>
                    <a:pt x="412" y="165"/>
                  </a:cubicBezTo>
                  <a:cubicBezTo>
                    <a:pt x="411" y="130"/>
                    <a:pt x="405" y="84"/>
                    <a:pt x="387" y="50"/>
                  </a:cubicBezTo>
                  <a:cubicBezTo>
                    <a:pt x="367" y="11"/>
                    <a:pt x="331" y="2"/>
                    <a:pt x="303" y="0"/>
                  </a:cubicBezTo>
                  <a:cubicBezTo>
                    <a:pt x="282" y="0"/>
                    <a:pt x="265" y="18"/>
                    <a:pt x="268" y="39"/>
                  </a:cubicBezTo>
                  <a:cubicBezTo>
                    <a:pt x="280" y="141"/>
                    <a:pt x="280" y="141"/>
                    <a:pt x="280" y="141"/>
                  </a:cubicBezTo>
                  <a:cubicBezTo>
                    <a:pt x="284" y="169"/>
                    <a:pt x="272" y="197"/>
                    <a:pt x="249" y="214"/>
                  </a:cubicBezTo>
                  <a:cubicBezTo>
                    <a:pt x="219" y="237"/>
                    <a:pt x="219" y="237"/>
                    <a:pt x="219" y="237"/>
                  </a:cubicBezTo>
                  <a:cubicBezTo>
                    <a:pt x="195" y="254"/>
                    <a:pt x="178" y="280"/>
                    <a:pt x="170" y="309"/>
                  </a:cubicBezTo>
                  <a:cubicBezTo>
                    <a:pt x="170" y="309"/>
                    <a:pt x="170" y="309"/>
                    <a:pt x="170" y="309"/>
                  </a:cubicBezTo>
                  <a:cubicBezTo>
                    <a:pt x="164" y="334"/>
                    <a:pt x="141" y="352"/>
                    <a:pt x="115" y="352"/>
                  </a:cubicBezTo>
                  <a:cubicBezTo>
                    <a:pt x="0" y="352"/>
                    <a:pt x="0" y="352"/>
                    <a:pt x="0" y="352"/>
                  </a:cubicBezTo>
                  <a:cubicBezTo>
                    <a:pt x="13" y="697"/>
                    <a:pt x="13" y="697"/>
                    <a:pt x="13" y="697"/>
                  </a:cubicBezTo>
                  <a:cubicBezTo>
                    <a:pt x="156" y="697"/>
                    <a:pt x="156" y="697"/>
                    <a:pt x="156" y="697"/>
                  </a:cubicBezTo>
                  <a:cubicBezTo>
                    <a:pt x="173" y="715"/>
                    <a:pt x="173" y="715"/>
                    <a:pt x="173" y="715"/>
                  </a:cubicBezTo>
                  <a:cubicBezTo>
                    <a:pt x="193" y="737"/>
                    <a:pt x="221" y="749"/>
                    <a:pt x="251" y="749"/>
                  </a:cubicBezTo>
                  <a:cubicBezTo>
                    <a:pt x="504" y="749"/>
                    <a:pt x="504" y="749"/>
                    <a:pt x="504" y="749"/>
                  </a:cubicBezTo>
                  <a:cubicBezTo>
                    <a:pt x="493" y="749"/>
                    <a:pt x="493" y="749"/>
                    <a:pt x="493" y="749"/>
                  </a:cubicBezTo>
                  <a:cubicBezTo>
                    <a:pt x="516" y="749"/>
                    <a:pt x="516" y="749"/>
                    <a:pt x="516" y="749"/>
                  </a:cubicBezTo>
                  <a:cubicBezTo>
                    <a:pt x="541" y="749"/>
                    <a:pt x="563" y="729"/>
                    <a:pt x="564" y="704"/>
                  </a:cubicBezTo>
                  <a:cubicBezTo>
                    <a:pt x="565" y="678"/>
                    <a:pt x="544" y="656"/>
                    <a:pt x="517" y="656"/>
                  </a:cubicBezTo>
                  <a:cubicBezTo>
                    <a:pt x="568" y="656"/>
                    <a:pt x="568" y="656"/>
                    <a:pt x="568" y="656"/>
                  </a:cubicBezTo>
                  <a:cubicBezTo>
                    <a:pt x="599" y="656"/>
                    <a:pt x="625" y="632"/>
                    <a:pt x="627" y="601"/>
                  </a:cubicBezTo>
                  <a:cubicBezTo>
                    <a:pt x="628" y="568"/>
                    <a:pt x="602" y="541"/>
                    <a:pt x="570" y="541"/>
                  </a:cubicBezTo>
                  <a:cubicBezTo>
                    <a:pt x="616" y="541"/>
                    <a:pt x="616" y="541"/>
                    <a:pt x="616" y="541"/>
                  </a:cubicBezTo>
                  <a:cubicBezTo>
                    <a:pt x="647" y="541"/>
                    <a:pt x="674" y="518"/>
                    <a:pt x="675" y="487"/>
                  </a:cubicBezTo>
                  <a:cubicBezTo>
                    <a:pt x="677" y="454"/>
                    <a:pt x="651" y="427"/>
                    <a:pt x="618" y="427"/>
                  </a:cubicBezTo>
                  <a:cubicBezTo>
                    <a:pt x="653" y="427"/>
                    <a:pt x="653" y="427"/>
                    <a:pt x="653" y="427"/>
                  </a:cubicBezTo>
                  <a:cubicBezTo>
                    <a:pt x="686" y="427"/>
                    <a:pt x="712" y="400"/>
                    <a:pt x="710" y="367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20" name="ïšľiḑê"/>
            <p:cNvSpPr>
              <a:spLocks/>
            </p:cNvSpPr>
            <p:nvPr/>
          </p:nvSpPr>
          <p:spPr bwMode="auto">
            <a:xfrm>
              <a:off x="5561038" y="4078039"/>
              <a:ext cx="83833" cy="160121"/>
            </a:xfrm>
            <a:custGeom>
              <a:avLst/>
              <a:gdLst>
                <a:gd name="T0" fmla="*/ 0 w 48"/>
                <a:gd name="T1" fmla="*/ 0 h 92"/>
                <a:gd name="T2" fmla="*/ 0 w 48"/>
                <a:gd name="T3" fmla="*/ 0 h 92"/>
                <a:gd name="T4" fmla="*/ 2147483646 w 48"/>
                <a:gd name="T5" fmla="*/ 2147483646 h 92"/>
                <a:gd name="T6" fmla="*/ 2147483646 w 48"/>
                <a:gd name="T7" fmla="*/ 2147483646 h 92"/>
                <a:gd name="T8" fmla="*/ 2147483646 w 48"/>
                <a:gd name="T9" fmla="*/ 2147483646 h 92"/>
                <a:gd name="T10" fmla="*/ 0 w 48"/>
                <a:gd name="T11" fmla="*/ 0 h 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8" h="92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27" y="0"/>
                    <a:pt x="48" y="22"/>
                    <a:pt x="47" y="48"/>
                  </a:cubicBezTo>
                  <a:cubicBezTo>
                    <a:pt x="46" y="71"/>
                    <a:pt x="28" y="89"/>
                    <a:pt x="6" y="92"/>
                  </a:cubicBezTo>
                  <a:cubicBezTo>
                    <a:pt x="28" y="89"/>
                    <a:pt x="46" y="71"/>
                    <a:pt x="47" y="48"/>
                  </a:cubicBezTo>
                  <a:cubicBezTo>
                    <a:pt x="48" y="22"/>
                    <a:pt x="27" y="0"/>
                    <a:pt x="0" y="0"/>
                  </a:cubicBezTo>
                </a:path>
              </a:pathLst>
            </a:custGeom>
            <a:solidFill>
              <a:srgbClr val="4479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21" name="iṩľïďé"/>
            <p:cNvSpPr>
              <a:spLocks/>
            </p:cNvSpPr>
            <p:nvPr/>
          </p:nvSpPr>
          <p:spPr bwMode="auto">
            <a:xfrm>
              <a:off x="5484750" y="4078039"/>
              <a:ext cx="160121" cy="161797"/>
            </a:xfrm>
            <a:custGeom>
              <a:avLst/>
              <a:gdLst>
                <a:gd name="T0" fmla="*/ 2147483646 w 92"/>
                <a:gd name="T1" fmla="*/ 0 h 93"/>
                <a:gd name="T2" fmla="*/ 2147483646 w 92"/>
                <a:gd name="T3" fmla="*/ 0 h 93"/>
                <a:gd name="T4" fmla="*/ 2147483646 w 92"/>
                <a:gd name="T5" fmla="*/ 2147483646 h 93"/>
                <a:gd name="T6" fmla="*/ 0 w 92"/>
                <a:gd name="T7" fmla="*/ 2147483646 h 93"/>
                <a:gd name="T8" fmla="*/ 2147483646 w 92"/>
                <a:gd name="T9" fmla="*/ 2147483646 h 93"/>
                <a:gd name="T10" fmla="*/ 2147483646 w 92"/>
                <a:gd name="T11" fmla="*/ 2147483646 h 93"/>
                <a:gd name="T12" fmla="*/ 2147483646 w 92"/>
                <a:gd name="T13" fmla="*/ 2147483646 h 93"/>
                <a:gd name="T14" fmla="*/ 2147483646 w 92"/>
                <a:gd name="T15" fmla="*/ 2147483646 h 93"/>
                <a:gd name="T16" fmla="*/ 2147483646 w 92"/>
                <a:gd name="T17" fmla="*/ 2147483646 h 93"/>
                <a:gd name="T18" fmla="*/ 2147483646 w 92"/>
                <a:gd name="T19" fmla="*/ 0 h 93"/>
                <a:gd name="T20" fmla="*/ 2147483646 w 92"/>
                <a:gd name="T21" fmla="*/ 0 h 93"/>
                <a:gd name="T22" fmla="*/ 2147483646 w 92"/>
                <a:gd name="T23" fmla="*/ 0 h 9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92" h="93">
                  <a:moveTo>
                    <a:pt x="44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28" y="0"/>
                    <a:pt x="49" y="22"/>
                    <a:pt x="48" y="48"/>
                  </a:cubicBezTo>
                  <a:cubicBezTo>
                    <a:pt x="47" y="73"/>
                    <a:pt x="25" y="93"/>
                    <a:pt x="0" y="93"/>
                  </a:cubicBezTo>
                  <a:cubicBezTo>
                    <a:pt x="20" y="93"/>
                    <a:pt x="20" y="93"/>
                    <a:pt x="20" y="93"/>
                  </a:cubicBezTo>
                  <a:cubicBezTo>
                    <a:pt x="31" y="93"/>
                    <a:pt x="31" y="93"/>
                    <a:pt x="31" y="93"/>
                  </a:cubicBezTo>
                  <a:cubicBezTo>
                    <a:pt x="43" y="93"/>
                    <a:pt x="43" y="93"/>
                    <a:pt x="43" y="93"/>
                  </a:cubicBezTo>
                  <a:cubicBezTo>
                    <a:pt x="45" y="93"/>
                    <a:pt x="48" y="93"/>
                    <a:pt x="50" y="92"/>
                  </a:cubicBezTo>
                  <a:cubicBezTo>
                    <a:pt x="72" y="89"/>
                    <a:pt x="90" y="71"/>
                    <a:pt x="91" y="48"/>
                  </a:cubicBezTo>
                  <a:cubicBezTo>
                    <a:pt x="92" y="22"/>
                    <a:pt x="71" y="0"/>
                    <a:pt x="44" y="0"/>
                  </a:cubicBezTo>
                  <a:cubicBezTo>
                    <a:pt x="44" y="0"/>
                    <a:pt x="44" y="0"/>
                    <a:pt x="44" y="0"/>
                  </a:cubicBezTo>
                  <a:cubicBezTo>
                    <a:pt x="44" y="0"/>
                    <a:pt x="44" y="0"/>
                    <a:pt x="44" y="0"/>
                  </a:cubicBezTo>
                </a:path>
              </a:pathLst>
            </a:custGeom>
            <a:solidFill>
              <a:srgbClr val="C7DDF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22" name="ïṥľíďe"/>
            <p:cNvSpPr>
              <a:spLocks/>
            </p:cNvSpPr>
            <p:nvPr/>
          </p:nvSpPr>
          <p:spPr bwMode="auto">
            <a:xfrm>
              <a:off x="5653254" y="3878517"/>
              <a:ext cx="99761" cy="98923"/>
            </a:xfrm>
            <a:custGeom>
              <a:avLst/>
              <a:gdLst>
                <a:gd name="T0" fmla="*/ 2147483646 w 57"/>
                <a:gd name="T1" fmla="*/ 0 h 57"/>
                <a:gd name="T2" fmla="*/ 0 w 57"/>
                <a:gd name="T3" fmla="*/ 0 h 57"/>
                <a:gd name="T4" fmla="*/ 2147483646 w 57"/>
                <a:gd name="T5" fmla="*/ 2147483646 h 57"/>
                <a:gd name="T6" fmla="*/ 2147483646 w 57"/>
                <a:gd name="T7" fmla="*/ 0 h 5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7" h="57">
                  <a:moveTo>
                    <a:pt x="1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31" y="0"/>
                    <a:pt x="57" y="26"/>
                    <a:pt x="57" y="57"/>
                  </a:cubicBezTo>
                  <a:cubicBezTo>
                    <a:pt x="57" y="26"/>
                    <a:pt x="32" y="1"/>
                    <a:pt x="1" y="0"/>
                  </a:cubicBezTo>
                </a:path>
              </a:pathLst>
            </a:custGeom>
            <a:solidFill>
              <a:srgbClr val="4479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23" name="isļíḓê"/>
            <p:cNvSpPr>
              <a:spLocks/>
            </p:cNvSpPr>
            <p:nvPr/>
          </p:nvSpPr>
          <p:spPr bwMode="auto">
            <a:xfrm>
              <a:off x="5575289" y="3878517"/>
              <a:ext cx="177725" cy="199522"/>
            </a:xfrm>
            <a:custGeom>
              <a:avLst/>
              <a:gdLst>
                <a:gd name="T0" fmla="*/ 2147483646 w 102"/>
                <a:gd name="T1" fmla="*/ 0 h 115"/>
                <a:gd name="T2" fmla="*/ 2147483646 w 102"/>
                <a:gd name="T3" fmla="*/ 0 h 115"/>
                <a:gd name="T4" fmla="*/ 2147483646 w 102"/>
                <a:gd name="T5" fmla="*/ 2147483646 h 115"/>
                <a:gd name="T6" fmla="*/ 0 w 102"/>
                <a:gd name="T7" fmla="*/ 2147483646 h 115"/>
                <a:gd name="T8" fmla="*/ 2147483646 w 102"/>
                <a:gd name="T9" fmla="*/ 2147483646 h 115"/>
                <a:gd name="T10" fmla="*/ 2147483646 w 102"/>
                <a:gd name="T11" fmla="*/ 2147483646 h 115"/>
                <a:gd name="T12" fmla="*/ 2147483646 w 102"/>
                <a:gd name="T13" fmla="*/ 2147483646 h 115"/>
                <a:gd name="T14" fmla="*/ 2147483646 w 102"/>
                <a:gd name="T15" fmla="*/ 0 h 115"/>
                <a:gd name="T16" fmla="*/ 2147483646 w 102"/>
                <a:gd name="T17" fmla="*/ 0 h 115"/>
                <a:gd name="T18" fmla="*/ 2147483646 w 102"/>
                <a:gd name="T19" fmla="*/ 0 h 1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02" h="115">
                  <a:moveTo>
                    <a:pt x="45" y="0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34" y="0"/>
                    <a:pt x="60" y="27"/>
                    <a:pt x="59" y="60"/>
                  </a:cubicBezTo>
                  <a:cubicBezTo>
                    <a:pt x="57" y="91"/>
                    <a:pt x="31" y="115"/>
                    <a:pt x="0" y="115"/>
                  </a:cubicBezTo>
                  <a:cubicBezTo>
                    <a:pt x="43" y="115"/>
                    <a:pt x="43" y="115"/>
                    <a:pt x="43" y="115"/>
                  </a:cubicBezTo>
                  <a:cubicBezTo>
                    <a:pt x="74" y="115"/>
                    <a:pt x="100" y="91"/>
                    <a:pt x="102" y="60"/>
                  </a:cubicBezTo>
                  <a:cubicBezTo>
                    <a:pt x="102" y="59"/>
                    <a:pt x="102" y="58"/>
                    <a:pt x="102" y="57"/>
                  </a:cubicBezTo>
                  <a:cubicBezTo>
                    <a:pt x="102" y="26"/>
                    <a:pt x="76" y="0"/>
                    <a:pt x="45" y="0"/>
                  </a:cubicBezTo>
                  <a:cubicBezTo>
                    <a:pt x="46" y="0"/>
                    <a:pt x="46" y="0"/>
                    <a:pt x="46" y="0"/>
                  </a:cubicBezTo>
                  <a:cubicBezTo>
                    <a:pt x="45" y="0"/>
                    <a:pt x="45" y="0"/>
                    <a:pt x="45" y="0"/>
                  </a:cubicBezTo>
                </a:path>
              </a:pathLst>
            </a:custGeom>
            <a:solidFill>
              <a:srgbClr val="C7DDF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24" name="ïṡlîḓè"/>
            <p:cNvSpPr>
              <a:spLocks/>
            </p:cNvSpPr>
            <p:nvPr/>
          </p:nvSpPr>
          <p:spPr bwMode="auto">
            <a:xfrm>
              <a:off x="5659122" y="3481988"/>
              <a:ext cx="238923" cy="396529"/>
            </a:xfrm>
            <a:custGeom>
              <a:avLst/>
              <a:gdLst>
                <a:gd name="T0" fmla="*/ 2147483646 w 137"/>
                <a:gd name="T1" fmla="*/ 0 h 228"/>
                <a:gd name="T2" fmla="*/ 2147483646 w 137"/>
                <a:gd name="T3" fmla="*/ 0 h 228"/>
                <a:gd name="T4" fmla="*/ 2147483646 w 137"/>
                <a:gd name="T5" fmla="*/ 2147483646 h 228"/>
                <a:gd name="T6" fmla="*/ 2147483646 w 137"/>
                <a:gd name="T7" fmla="*/ 2147483646 h 228"/>
                <a:gd name="T8" fmla="*/ 2147483646 w 137"/>
                <a:gd name="T9" fmla="*/ 2147483646 h 228"/>
                <a:gd name="T10" fmla="*/ 2147483646 w 137"/>
                <a:gd name="T11" fmla="*/ 2147483646 h 228"/>
                <a:gd name="T12" fmla="*/ 0 w 137"/>
                <a:gd name="T13" fmla="*/ 2147483646 h 228"/>
                <a:gd name="T14" fmla="*/ 2147483646 w 137"/>
                <a:gd name="T15" fmla="*/ 2147483646 h 228"/>
                <a:gd name="T16" fmla="*/ 2147483646 w 137"/>
                <a:gd name="T17" fmla="*/ 2147483646 h 228"/>
                <a:gd name="T18" fmla="*/ 2147483646 w 137"/>
                <a:gd name="T19" fmla="*/ 2147483646 h 228"/>
                <a:gd name="T20" fmla="*/ 2147483646 w 137"/>
                <a:gd name="T21" fmla="*/ 2147483646 h 228"/>
                <a:gd name="T22" fmla="*/ 2147483646 w 137"/>
                <a:gd name="T23" fmla="*/ 2147483646 h 228"/>
                <a:gd name="T24" fmla="*/ 2147483646 w 137"/>
                <a:gd name="T25" fmla="*/ 2147483646 h 228"/>
                <a:gd name="T26" fmla="*/ 2147483646 w 137"/>
                <a:gd name="T27" fmla="*/ 2147483646 h 228"/>
                <a:gd name="T28" fmla="*/ 2147483646 w 137"/>
                <a:gd name="T29" fmla="*/ 2147483646 h 228"/>
                <a:gd name="T30" fmla="*/ 2147483646 w 137"/>
                <a:gd name="T31" fmla="*/ 2147483646 h 228"/>
                <a:gd name="T32" fmla="*/ 2147483646 w 137"/>
                <a:gd name="T33" fmla="*/ 0 h 2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37" h="228">
                  <a:moveTo>
                    <a:pt x="79" y="0"/>
                  </a:moveTo>
                  <a:cubicBezTo>
                    <a:pt x="36" y="0"/>
                    <a:pt x="36" y="0"/>
                    <a:pt x="36" y="0"/>
                  </a:cubicBezTo>
                  <a:cubicBezTo>
                    <a:pt x="66" y="0"/>
                    <a:pt x="93" y="24"/>
                    <a:pt x="94" y="54"/>
                  </a:cubicBezTo>
                  <a:cubicBezTo>
                    <a:pt x="96" y="87"/>
                    <a:pt x="70" y="114"/>
                    <a:pt x="37" y="114"/>
                  </a:cubicBezTo>
                  <a:cubicBezTo>
                    <a:pt x="2" y="114"/>
                    <a:pt x="2" y="114"/>
                    <a:pt x="2" y="114"/>
                  </a:cubicBezTo>
                  <a:cubicBezTo>
                    <a:pt x="35" y="114"/>
                    <a:pt x="61" y="141"/>
                    <a:pt x="59" y="174"/>
                  </a:cubicBezTo>
                  <a:cubicBezTo>
                    <a:pt x="58" y="205"/>
                    <a:pt x="31" y="228"/>
                    <a:pt x="0" y="228"/>
                  </a:cubicBezTo>
                  <a:cubicBezTo>
                    <a:pt x="43" y="228"/>
                    <a:pt x="43" y="228"/>
                    <a:pt x="43" y="228"/>
                  </a:cubicBezTo>
                  <a:cubicBezTo>
                    <a:pt x="74" y="228"/>
                    <a:pt x="101" y="205"/>
                    <a:pt x="102" y="174"/>
                  </a:cubicBezTo>
                  <a:cubicBezTo>
                    <a:pt x="102" y="173"/>
                    <a:pt x="102" y="172"/>
                    <a:pt x="102" y="171"/>
                  </a:cubicBezTo>
                  <a:cubicBezTo>
                    <a:pt x="102" y="140"/>
                    <a:pt x="77" y="114"/>
                    <a:pt x="45" y="114"/>
                  </a:cubicBezTo>
                  <a:cubicBezTo>
                    <a:pt x="45" y="114"/>
                    <a:pt x="45" y="114"/>
                    <a:pt x="45" y="114"/>
                  </a:cubicBezTo>
                  <a:cubicBezTo>
                    <a:pt x="45" y="114"/>
                    <a:pt x="45" y="114"/>
                    <a:pt x="45" y="114"/>
                  </a:cubicBezTo>
                  <a:cubicBezTo>
                    <a:pt x="80" y="114"/>
                    <a:pt x="80" y="114"/>
                    <a:pt x="80" y="114"/>
                  </a:cubicBezTo>
                  <a:cubicBezTo>
                    <a:pt x="112" y="114"/>
                    <a:pt x="137" y="89"/>
                    <a:pt x="137" y="57"/>
                  </a:cubicBezTo>
                  <a:cubicBezTo>
                    <a:pt x="137" y="56"/>
                    <a:pt x="137" y="55"/>
                    <a:pt x="137" y="54"/>
                  </a:cubicBezTo>
                  <a:cubicBezTo>
                    <a:pt x="136" y="24"/>
                    <a:pt x="109" y="0"/>
                    <a:pt x="79" y="0"/>
                  </a:cubicBezTo>
                </a:path>
              </a:pathLst>
            </a:custGeom>
            <a:solidFill>
              <a:srgbClr val="C7DDF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25" name="iŝḻiḓè"/>
            <p:cNvSpPr>
              <a:spLocks noChangeArrowheads="1"/>
            </p:cNvSpPr>
            <p:nvPr/>
          </p:nvSpPr>
          <p:spPr bwMode="auto">
            <a:xfrm>
              <a:off x="4514806" y="3497078"/>
              <a:ext cx="219642" cy="689105"/>
            </a:xfrm>
            <a:prstGeom prst="rect">
              <a:avLst/>
            </a:prstGeom>
            <a:solidFill>
              <a:srgbClr val="73ABDD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26" name="íṡľiḋè"/>
            <p:cNvSpPr>
              <a:spLocks noChangeArrowheads="1"/>
            </p:cNvSpPr>
            <p:nvPr/>
          </p:nvSpPr>
          <p:spPr bwMode="auto">
            <a:xfrm>
              <a:off x="4156002" y="3456838"/>
              <a:ext cx="399044" cy="769584"/>
            </a:xfrm>
            <a:prstGeom prst="rect">
              <a:avLst/>
            </a:prstGeom>
            <a:solidFill>
              <a:srgbClr val="2457B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27" name="î$ḻïḑè"/>
            <p:cNvSpPr>
              <a:spLocks noChangeArrowheads="1"/>
            </p:cNvSpPr>
            <p:nvPr/>
          </p:nvSpPr>
          <p:spPr bwMode="auto">
            <a:xfrm>
              <a:off x="4588578" y="4017679"/>
              <a:ext cx="74611" cy="74611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文本框 5">
            <a:extLst>
              <a:ext uri="{FF2B5EF4-FFF2-40B4-BE49-F238E27FC236}">
                <a16:creationId xmlns:a16="http://schemas.microsoft.com/office/drawing/2014/main" xmlns="" id="{AB90FBCF-683A-4F2C-84A1-B3E7DF952B5C}"/>
              </a:ext>
            </a:extLst>
          </p:cNvPr>
          <p:cNvSpPr txBox="1"/>
          <p:nvPr/>
        </p:nvSpPr>
        <p:spPr>
          <a:xfrm>
            <a:off x="509913" y="241827"/>
            <a:ext cx="1369688" cy="769441"/>
          </a:xfrm>
          <a:prstGeom prst="round1Rect">
            <a:avLst>
              <a:gd name="adj" fmla="val 16667"/>
            </a:avLst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anchor="ctr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4400" b="1" dirty="0">
                <a:latin typeface="楷体" panose="02010609060101010101" pitchFamily="49" charset="-122"/>
                <a:ea typeface="楷体" panose="02010609060101010101" pitchFamily="49" charset="-122"/>
              </a:rPr>
              <a:t>压力</a:t>
            </a:r>
          </a:p>
        </p:txBody>
      </p:sp>
      <p:grpSp>
        <p:nvGrpSpPr>
          <p:cNvPr id="6" name="组合 22"/>
          <p:cNvGrpSpPr>
            <a:grpSpLocks/>
          </p:cNvGrpSpPr>
          <p:nvPr/>
        </p:nvGrpSpPr>
        <p:grpSpPr bwMode="auto">
          <a:xfrm>
            <a:off x="1962150" y="1563688"/>
            <a:ext cx="1828800" cy="3465512"/>
            <a:chOff x="6126738" y="1896931"/>
            <a:chExt cx="1828802" cy="3465500"/>
          </a:xfrm>
        </p:grpSpPr>
        <p:sp>
          <p:nvSpPr>
            <p:cNvPr id="18507" name="îśḷîďe"/>
            <p:cNvSpPr>
              <a:spLocks/>
            </p:cNvSpPr>
            <p:nvPr/>
          </p:nvSpPr>
          <p:spPr bwMode="auto">
            <a:xfrm>
              <a:off x="6672306" y="4033093"/>
              <a:ext cx="512270" cy="1329338"/>
            </a:xfrm>
            <a:custGeom>
              <a:avLst/>
              <a:gdLst>
                <a:gd name="T0" fmla="*/ 2147483646 w 125"/>
                <a:gd name="T1" fmla="*/ 2147483646 h 326"/>
                <a:gd name="T2" fmla="*/ 2147483646 w 125"/>
                <a:gd name="T3" fmla="*/ 2147483646 h 326"/>
                <a:gd name="T4" fmla="*/ 2147483646 w 125"/>
                <a:gd name="T5" fmla="*/ 2147483646 h 326"/>
                <a:gd name="T6" fmla="*/ 2147483646 w 125"/>
                <a:gd name="T7" fmla="*/ 2147483646 h 326"/>
                <a:gd name="T8" fmla="*/ 2147483646 w 125"/>
                <a:gd name="T9" fmla="*/ 2147483646 h 326"/>
                <a:gd name="T10" fmla="*/ 2147483646 w 125"/>
                <a:gd name="T11" fmla="*/ 2147483646 h 326"/>
                <a:gd name="T12" fmla="*/ 2147483646 w 125"/>
                <a:gd name="T13" fmla="*/ 2147483646 h 326"/>
                <a:gd name="T14" fmla="*/ 2147483646 w 125"/>
                <a:gd name="T15" fmla="*/ 2147483646 h 326"/>
                <a:gd name="T16" fmla="*/ 2147483646 w 125"/>
                <a:gd name="T17" fmla="*/ 2147483646 h 326"/>
                <a:gd name="T18" fmla="*/ 0 w 125"/>
                <a:gd name="T19" fmla="*/ 2147483646 h 326"/>
                <a:gd name="T20" fmla="*/ 2147483646 w 125"/>
                <a:gd name="T21" fmla="*/ 2147483646 h 326"/>
                <a:gd name="T22" fmla="*/ 2147483646 w 125"/>
                <a:gd name="T23" fmla="*/ 2147483646 h 326"/>
                <a:gd name="T24" fmla="*/ 2147483646 w 125"/>
                <a:gd name="T25" fmla="*/ 2147483646 h 326"/>
                <a:gd name="T26" fmla="*/ 2147483646 w 125"/>
                <a:gd name="T27" fmla="*/ 2147483646 h 326"/>
                <a:gd name="T28" fmla="*/ 2147483646 w 125"/>
                <a:gd name="T29" fmla="*/ 2147483646 h 326"/>
                <a:gd name="T30" fmla="*/ 2147483646 w 125"/>
                <a:gd name="T31" fmla="*/ 2147483646 h 326"/>
                <a:gd name="T32" fmla="*/ 2147483646 w 125"/>
                <a:gd name="T33" fmla="*/ 2147483646 h 326"/>
                <a:gd name="T34" fmla="*/ 2147483646 w 125"/>
                <a:gd name="T35" fmla="*/ 2147483646 h 326"/>
                <a:gd name="T36" fmla="*/ 2147483646 w 125"/>
                <a:gd name="T37" fmla="*/ 2147483646 h 326"/>
                <a:gd name="T38" fmla="*/ 2147483646 w 125"/>
                <a:gd name="T39" fmla="*/ 2147483646 h 326"/>
                <a:gd name="T40" fmla="*/ 2147483646 w 125"/>
                <a:gd name="T41" fmla="*/ 2147483646 h 326"/>
                <a:gd name="T42" fmla="*/ 2147483646 w 125"/>
                <a:gd name="T43" fmla="*/ 2147483646 h 326"/>
                <a:gd name="T44" fmla="*/ 2147483646 w 125"/>
                <a:gd name="T45" fmla="*/ 2147483646 h 326"/>
                <a:gd name="T46" fmla="*/ 2147483646 w 125"/>
                <a:gd name="T47" fmla="*/ 2147483646 h 326"/>
                <a:gd name="T48" fmla="*/ 2147483646 w 125"/>
                <a:gd name="T49" fmla="*/ 2147483646 h 326"/>
                <a:gd name="T50" fmla="*/ 2147483646 w 125"/>
                <a:gd name="T51" fmla="*/ 2147483646 h 326"/>
                <a:gd name="T52" fmla="*/ 2147483646 w 125"/>
                <a:gd name="T53" fmla="*/ 2147483646 h 326"/>
                <a:gd name="T54" fmla="*/ 2147483646 w 125"/>
                <a:gd name="T55" fmla="*/ 2147483646 h 326"/>
                <a:gd name="T56" fmla="*/ 2147483646 w 125"/>
                <a:gd name="T57" fmla="*/ 2147483646 h 326"/>
                <a:gd name="T58" fmla="*/ 2147483646 w 125"/>
                <a:gd name="T59" fmla="*/ 2147483646 h 326"/>
                <a:gd name="T60" fmla="*/ 2147483646 w 125"/>
                <a:gd name="T61" fmla="*/ 2147483646 h 326"/>
                <a:gd name="T62" fmla="*/ 2147483646 w 125"/>
                <a:gd name="T63" fmla="*/ 2147483646 h 326"/>
                <a:gd name="T64" fmla="*/ 2147483646 w 125"/>
                <a:gd name="T65" fmla="*/ 2147483646 h 326"/>
                <a:gd name="T66" fmla="*/ 2147483646 w 125"/>
                <a:gd name="T67" fmla="*/ 2147483646 h 326"/>
                <a:gd name="T68" fmla="*/ 2147483646 w 125"/>
                <a:gd name="T69" fmla="*/ 0 h 326"/>
                <a:gd name="T70" fmla="*/ 2147483646 w 125"/>
                <a:gd name="T71" fmla="*/ 2147483646 h 32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125" h="326">
                  <a:moveTo>
                    <a:pt x="85" y="7"/>
                  </a:moveTo>
                  <a:cubicBezTo>
                    <a:pt x="85" y="7"/>
                    <a:pt x="85" y="7"/>
                    <a:pt x="85" y="7"/>
                  </a:cubicBezTo>
                  <a:cubicBezTo>
                    <a:pt x="86" y="8"/>
                    <a:pt x="93" y="18"/>
                    <a:pt x="100" y="31"/>
                  </a:cubicBezTo>
                  <a:cubicBezTo>
                    <a:pt x="103" y="37"/>
                    <a:pt x="106" y="45"/>
                    <a:pt x="109" y="52"/>
                  </a:cubicBezTo>
                  <a:cubicBezTo>
                    <a:pt x="111" y="59"/>
                    <a:pt x="113" y="66"/>
                    <a:pt x="113" y="72"/>
                  </a:cubicBezTo>
                  <a:cubicBezTo>
                    <a:pt x="113" y="75"/>
                    <a:pt x="112" y="79"/>
                    <a:pt x="111" y="81"/>
                  </a:cubicBezTo>
                  <a:cubicBezTo>
                    <a:pt x="109" y="86"/>
                    <a:pt x="107" y="89"/>
                    <a:pt x="102" y="91"/>
                  </a:cubicBezTo>
                  <a:cubicBezTo>
                    <a:pt x="97" y="94"/>
                    <a:pt x="90" y="96"/>
                    <a:pt x="79" y="96"/>
                  </a:cubicBezTo>
                  <a:cubicBezTo>
                    <a:pt x="54" y="96"/>
                    <a:pt x="34" y="105"/>
                    <a:pt x="20" y="118"/>
                  </a:cubicBezTo>
                  <a:cubicBezTo>
                    <a:pt x="7" y="131"/>
                    <a:pt x="0" y="148"/>
                    <a:pt x="0" y="164"/>
                  </a:cubicBezTo>
                  <a:cubicBezTo>
                    <a:pt x="0" y="178"/>
                    <a:pt x="4" y="191"/>
                    <a:pt x="15" y="200"/>
                  </a:cubicBezTo>
                  <a:cubicBezTo>
                    <a:pt x="25" y="210"/>
                    <a:pt x="40" y="216"/>
                    <a:pt x="60" y="216"/>
                  </a:cubicBezTo>
                  <a:cubicBezTo>
                    <a:pt x="69" y="216"/>
                    <a:pt x="76" y="217"/>
                    <a:pt x="82" y="219"/>
                  </a:cubicBezTo>
                  <a:cubicBezTo>
                    <a:pt x="91" y="223"/>
                    <a:pt x="97" y="228"/>
                    <a:pt x="101" y="234"/>
                  </a:cubicBezTo>
                  <a:cubicBezTo>
                    <a:pt x="105" y="240"/>
                    <a:pt x="106" y="248"/>
                    <a:pt x="106" y="256"/>
                  </a:cubicBezTo>
                  <a:cubicBezTo>
                    <a:pt x="106" y="270"/>
                    <a:pt x="101" y="285"/>
                    <a:pt x="93" y="296"/>
                  </a:cubicBezTo>
                  <a:cubicBezTo>
                    <a:pt x="89" y="302"/>
                    <a:pt x="84" y="306"/>
                    <a:pt x="78" y="309"/>
                  </a:cubicBezTo>
                  <a:cubicBezTo>
                    <a:pt x="73" y="313"/>
                    <a:pt x="67" y="314"/>
                    <a:pt x="61" y="314"/>
                  </a:cubicBezTo>
                  <a:cubicBezTo>
                    <a:pt x="61" y="326"/>
                    <a:pt x="61" y="326"/>
                    <a:pt x="61" y="326"/>
                  </a:cubicBezTo>
                  <a:cubicBezTo>
                    <a:pt x="70" y="326"/>
                    <a:pt x="78" y="324"/>
                    <a:pt x="84" y="320"/>
                  </a:cubicBezTo>
                  <a:cubicBezTo>
                    <a:pt x="95" y="314"/>
                    <a:pt x="103" y="304"/>
                    <a:pt x="109" y="293"/>
                  </a:cubicBezTo>
                  <a:cubicBezTo>
                    <a:pt x="115" y="281"/>
                    <a:pt x="118" y="269"/>
                    <a:pt x="118" y="256"/>
                  </a:cubicBezTo>
                  <a:cubicBezTo>
                    <a:pt x="118" y="250"/>
                    <a:pt x="117" y="243"/>
                    <a:pt x="115" y="237"/>
                  </a:cubicBezTo>
                  <a:cubicBezTo>
                    <a:pt x="112" y="227"/>
                    <a:pt x="106" y="219"/>
                    <a:pt x="96" y="213"/>
                  </a:cubicBezTo>
                  <a:cubicBezTo>
                    <a:pt x="87" y="207"/>
                    <a:pt x="75" y="204"/>
                    <a:pt x="60" y="204"/>
                  </a:cubicBezTo>
                  <a:cubicBezTo>
                    <a:pt x="43" y="204"/>
                    <a:pt x="31" y="199"/>
                    <a:pt x="23" y="192"/>
                  </a:cubicBezTo>
                  <a:cubicBezTo>
                    <a:pt x="15" y="185"/>
                    <a:pt x="12" y="175"/>
                    <a:pt x="12" y="164"/>
                  </a:cubicBezTo>
                  <a:cubicBezTo>
                    <a:pt x="12" y="151"/>
                    <a:pt x="17" y="137"/>
                    <a:pt x="29" y="126"/>
                  </a:cubicBezTo>
                  <a:cubicBezTo>
                    <a:pt x="40" y="116"/>
                    <a:pt x="57" y="108"/>
                    <a:pt x="79" y="108"/>
                  </a:cubicBezTo>
                  <a:cubicBezTo>
                    <a:pt x="87" y="108"/>
                    <a:pt x="94" y="107"/>
                    <a:pt x="99" y="105"/>
                  </a:cubicBezTo>
                  <a:cubicBezTo>
                    <a:pt x="108" y="103"/>
                    <a:pt x="115" y="98"/>
                    <a:pt x="119" y="92"/>
                  </a:cubicBezTo>
                  <a:cubicBezTo>
                    <a:pt x="123" y="86"/>
                    <a:pt x="125" y="79"/>
                    <a:pt x="125" y="72"/>
                  </a:cubicBezTo>
                  <a:cubicBezTo>
                    <a:pt x="125" y="64"/>
                    <a:pt x="123" y="55"/>
                    <a:pt x="120" y="47"/>
                  </a:cubicBezTo>
                  <a:cubicBezTo>
                    <a:pt x="116" y="35"/>
                    <a:pt x="110" y="23"/>
                    <a:pt x="104" y="15"/>
                  </a:cubicBezTo>
                  <a:cubicBezTo>
                    <a:pt x="99" y="6"/>
                    <a:pt x="95" y="0"/>
                    <a:pt x="95" y="0"/>
                  </a:cubicBezTo>
                  <a:cubicBezTo>
                    <a:pt x="85" y="7"/>
                    <a:pt x="85" y="7"/>
                    <a:pt x="85" y="7"/>
                  </a:cubicBezTo>
                </a:path>
              </a:pathLst>
            </a:custGeom>
            <a:solidFill>
              <a:srgbClr val="00B050"/>
            </a:soli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grpSp>
          <p:nvGrpSpPr>
            <p:cNvPr id="8" name="组合 13"/>
            <p:cNvGrpSpPr>
              <a:grpSpLocks/>
            </p:cNvGrpSpPr>
            <p:nvPr/>
          </p:nvGrpSpPr>
          <p:grpSpPr bwMode="auto">
            <a:xfrm>
              <a:off x="6126738" y="1896931"/>
              <a:ext cx="1828802" cy="2205318"/>
              <a:chOff x="3657599" y="1696250"/>
              <a:chExt cx="1828802" cy="2205318"/>
            </a:xfrm>
          </p:grpSpPr>
          <p:sp>
            <p:nvSpPr>
              <p:cNvPr id="18509" name="íš1iḋè"/>
              <p:cNvSpPr>
                <a:spLocks/>
              </p:cNvSpPr>
              <p:nvPr/>
            </p:nvSpPr>
            <p:spPr bwMode="auto">
              <a:xfrm>
                <a:off x="4297936" y="3394422"/>
                <a:ext cx="550691" cy="507146"/>
              </a:xfrm>
              <a:custGeom>
                <a:avLst/>
                <a:gdLst>
                  <a:gd name="T0" fmla="*/ 2147483646 w 215"/>
                  <a:gd name="T1" fmla="*/ 2147483646 h 198"/>
                  <a:gd name="T2" fmla="*/ 0 w 215"/>
                  <a:gd name="T3" fmla="*/ 2147483646 h 198"/>
                  <a:gd name="T4" fmla="*/ 2147483646 w 215"/>
                  <a:gd name="T5" fmla="*/ 0 h 198"/>
                  <a:gd name="T6" fmla="*/ 2147483646 w 215"/>
                  <a:gd name="T7" fmla="*/ 2147483646 h 1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5" h="198">
                    <a:moveTo>
                      <a:pt x="215" y="198"/>
                    </a:moveTo>
                    <a:lnTo>
                      <a:pt x="0" y="198"/>
                    </a:lnTo>
                    <a:lnTo>
                      <a:pt x="107" y="0"/>
                    </a:lnTo>
                    <a:lnTo>
                      <a:pt x="215" y="198"/>
                    </a:lnTo>
                    <a:close/>
                  </a:path>
                </a:pathLst>
              </a:custGeom>
              <a:solidFill>
                <a:srgbClr val="E55851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8510" name="íṧ1ïďè"/>
              <p:cNvSpPr>
                <a:spLocks/>
              </p:cNvSpPr>
              <p:nvPr/>
            </p:nvSpPr>
            <p:spPr bwMode="auto">
              <a:xfrm>
                <a:off x="4297936" y="3394422"/>
                <a:ext cx="550691" cy="507146"/>
              </a:xfrm>
              <a:custGeom>
                <a:avLst/>
                <a:gdLst>
                  <a:gd name="T0" fmla="*/ 2147483646 w 215"/>
                  <a:gd name="T1" fmla="*/ 2147483646 h 198"/>
                  <a:gd name="T2" fmla="*/ 0 w 215"/>
                  <a:gd name="T3" fmla="*/ 2147483646 h 198"/>
                  <a:gd name="T4" fmla="*/ 2147483646 w 215"/>
                  <a:gd name="T5" fmla="*/ 0 h 198"/>
                  <a:gd name="T6" fmla="*/ 2147483646 w 215"/>
                  <a:gd name="T7" fmla="*/ 2147483646 h 1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5" h="198">
                    <a:moveTo>
                      <a:pt x="215" y="198"/>
                    </a:moveTo>
                    <a:lnTo>
                      <a:pt x="0" y="198"/>
                    </a:lnTo>
                    <a:lnTo>
                      <a:pt x="107" y="0"/>
                    </a:lnTo>
                    <a:lnTo>
                      <a:pt x="215" y="198"/>
                    </a:lnTo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8511" name="iṣľiḍê"/>
              <p:cNvSpPr>
                <a:spLocks/>
              </p:cNvSpPr>
              <p:nvPr/>
            </p:nvSpPr>
            <p:spPr bwMode="auto">
              <a:xfrm>
                <a:off x="4572001" y="3676170"/>
                <a:ext cx="276626" cy="225398"/>
              </a:xfrm>
              <a:custGeom>
                <a:avLst/>
                <a:gdLst>
                  <a:gd name="T0" fmla="*/ 2147483646 w 68"/>
                  <a:gd name="T1" fmla="*/ 0 h 55"/>
                  <a:gd name="T2" fmla="*/ 2147483646 w 68"/>
                  <a:gd name="T3" fmla="*/ 2147483646 h 55"/>
                  <a:gd name="T4" fmla="*/ 0 w 68"/>
                  <a:gd name="T5" fmla="*/ 2147483646 h 55"/>
                  <a:gd name="T6" fmla="*/ 0 w 68"/>
                  <a:gd name="T7" fmla="*/ 2147483646 h 55"/>
                  <a:gd name="T8" fmla="*/ 0 w 68"/>
                  <a:gd name="T9" fmla="*/ 2147483646 h 55"/>
                  <a:gd name="T10" fmla="*/ 0 w 68"/>
                  <a:gd name="T11" fmla="*/ 2147483646 h 55"/>
                  <a:gd name="T12" fmla="*/ 2147483646 w 68"/>
                  <a:gd name="T13" fmla="*/ 2147483646 h 55"/>
                  <a:gd name="T14" fmla="*/ 2147483646 w 68"/>
                  <a:gd name="T15" fmla="*/ 0 h 5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68" h="55">
                    <a:moveTo>
                      <a:pt x="37" y="0"/>
                    </a:moveTo>
                    <a:cubicBezTo>
                      <a:pt x="25" y="2"/>
                      <a:pt x="13" y="3"/>
                      <a:pt x="1" y="3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3"/>
                      <a:pt x="0" y="3"/>
                      <a:pt x="0" y="3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68" y="55"/>
                      <a:pt x="68" y="55"/>
                      <a:pt x="68" y="55"/>
                    </a:cubicBezTo>
                    <a:cubicBezTo>
                      <a:pt x="37" y="0"/>
                      <a:pt x="37" y="0"/>
                      <a:pt x="37" y="0"/>
                    </a:cubicBezTo>
                  </a:path>
                </a:pathLst>
              </a:custGeom>
              <a:solidFill>
                <a:srgbClr val="E04C46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8512" name="išḷïḓè"/>
              <p:cNvSpPr>
                <a:spLocks/>
              </p:cNvSpPr>
              <p:nvPr/>
            </p:nvSpPr>
            <p:spPr bwMode="auto">
              <a:xfrm>
                <a:off x="3657599" y="1696250"/>
                <a:ext cx="1828802" cy="1992726"/>
              </a:xfrm>
              <a:custGeom>
                <a:avLst/>
                <a:gdLst>
                  <a:gd name="T0" fmla="*/ 2147483646 w 448"/>
                  <a:gd name="T1" fmla="*/ 2147483646 h 488"/>
                  <a:gd name="T2" fmla="*/ 2147483646 w 448"/>
                  <a:gd name="T3" fmla="*/ 2147483646 h 488"/>
                  <a:gd name="T4" fmla="*/ 0 w 448"/>
                  <a:gd name="T5" fmla="*/ 2147483646 h 488"/>
                  <a:gd name="T6" fmla="*/ 2147483646 w 448"/>
                  <a:gd name="T7" fmla="*/ 0 h 488"/>
                  <a:gd name="T8" fmla="*/ 2147483646 w 448"/>
                  <a:gd name="T9" fmla="*/ 2147483646 h 4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48" h="488">
                    <a:moveTo>
                      <a:pt x="448" y="264"/>
                    </a:moveTo>
                    <a:cubicBezTo>
                      <a:pt x="448" y="388"/>
                      <a:pt x="348" y="488"/>
                      <a:pt x="224" y="488"/>
                    </a:cubicBezTo>
                    <a:cubicBezTo>
                      <a:pt x="101" y="488"/>
                      <a:pt x="0" y="388"/>
                      <a:pt x="0" y="264"/>
                    </a:cubicBezTo>
                    <a:cubicBezTo>
                      <a:pt x="0" y="186"/>
                      <a:pt x="26" y="0"/>
                      <a:pt x="224" y="0"/>
                    </a:cubicBezTo>
                    <a:cubicBezTo>
                      <a:pt x="428" y="0"/>
                      <a:pt x="448" y="178"/>
                      <a:pt x="448" y="264"/>
                    </a:cubicBezTo>
                  </a:path>
                </a:pathLst>
              </a:custGeom>
              <a:solidFill>
                <a:srgbClr val="F05F50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8513" name="i$ľîďè"/>
              <p:cNvSpPr>
                <a:spLocks/>
              </p:cNvSpPr>
              <p:nvPr/>
            </p:nvSpPr>
            <p:spPr bwMode="auto">
              <a:xfrm>
                <a:off x="3657599" y="2769454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  <a:cxn ang="T3">
                    <a:pos x="0" y="0"/>
                  </a:cxn>
                  <a:cxn ang="T4">
                    <a:pos x="0" y="0"/>
                  </a:cxn>
                  <a:cxn ang="T5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</a:path>
                </a:pathLst>
              </a:custGeom>
              <a:solidFill>
                <a:srgbClr val="F9BFB9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8514" name="ïṩ1îdê"/>
              <p:cNvSpPr>
                <a:spLocks/>
              </p:cNvSpPr>
              <p:nvPr/>
            </p:nvSpPr>
            <p:spPr bwMode="auto">
              <a:xfrm>
                <a:off x="4572001" y="3688976"/>
                <a:ext cx="5123" cy="0"/>
              </a:xfrm>
              <a:custGeom>
                <a:avLst/>
                <a:gdLst>
                  <a:gd name="T0" fmla="*/ 2147483646 w 1"/>
                  <a:gd name="T1" fmla="*/ 0 w 1"/>
                  <a:gd name="T2" fmla="*/ 2147483646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</a:path>
                </a:pathLst>
              </a:custGeom>
              <a:solidFill>
                <a:srgbClr val="DB3933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8515" name="iṣḷíḋé"/>
              <p:cNvSpPr>
                <a:spLocks/>
              </p:cNvSpPr>
              <p:nvPr/>
            </p:nvSpPr>
            <p:spPr bwMode="auto">
              <a:xfrm>
                <a:off x="3657599" y="1696250"/>
                <a:ext cx="978435" cy="1992726"/>
              </a:xfrm>
              <a:custGeom>
                <a:avLst/>
                <a:gdLst>
                  <a:gd name="T0" fmla="*/ 2147483646 w 240"/>
                  <a:gd name="T1" fmla="*/ 0 h 488"/>
                  <a:gd name="T2" fmla="*/ 0 w 240"/>
                  <a:gd name="T3" fmla="*/ 2147483646 h 488"/>
                  <a:gd name="T4" fmla="*/ 0 w 240"/>
                  <a:gd name="T5" fmla="*/ 2147483646 h 488"/>
                  <a:gd name="T6" fmla="*/ 0 w 240"/>
                  <a:gd name="T7" fmla="*/ 2147483646 h 488"/>
                  <a:gd name="T8" fmla="*/ 0 w 240"/>
                  <a:gd name="T9" fmla="*/ 2147483646 h 488"/>
                  <a:gd name="T10" fmla="*/ 0 w 240"/>
                  <a:gd name="T11" fmla="*/ 2147483646 h 488"/>
                  <a:gd name="T12" fmla="*/ 0 w 240"/>
                  <a:gd name="T13" fmla="*/ 2147483646 h 488"/>
                  <a:gd name="T14" fmla="*/ 2147483646 w 240"/>
                  <a:gd name="T15" fmla="*/ 2147483646 h 488"/>
                  <a:gd name="T16" fmla="*/ 2147483646 w 240"/>
                  <a:gd name="T17" fmla="*/ 2147483646 h 488"/>
                  <a:gd name="T18" fmla="*/ 2147483646 w 240"/>
                  <a:gd name="T19" fmla="*/ 2147483646 h 488"/>
                  <a:gd name="T20" fmla="*/ 2147483646 w 240"/>
                  <a:gd name="T21" fmla="*/ 2147483646 h 488"/>
                  <a:gd name="T22" fmla="*/ 2147483646 w 240"/>
                  <a:gd name="T23" fmla="*/ 2147483646 h 488"/>
                  <a:gd name="T24" fmla="*/ 2147483646 w 240"/>
                  <a:gd name="T25" fmla="*/ 0 h 48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40" h="488">
                    <a:moveTo>
                      <a:pt x="218" y="0"/>
                    </a:moveTo>
                    <a:cubicBezTo>
                      <a:pt x="27" y="4"/>
                      <a:pt x="1" y="185"/>
                      <a:pt x="0" y="263"/>
                    </a:cubicBezTo>
                    <a:cubicBezTo>
                      <a:pt x="0" y="263"/>
                      <a:pt x="0" y="263"/>
                      <a:pt x="0" y="263"/>
                    </a:cubicBezTo>
                    <a:cubicBezTo>
                      <a:pt x="0" y="263"/>
                      <a:pt x="0" y="263"/>
                      <a:pt x="0" y="263"/>
                    </a:cubicBezTo>
                    <a:cubicBezTo>
                      <a:pt x="0" y="263"/>
                      <a:pt x="0" y="263"/>
                      <a:pt x="0" y="263"/>
                    </a:cubicBezTo>
                    <a:cubicBezTo>
                      <a:pt x="0" y="263"/>
                      <a:pt x="0" y="264"/>
                      <a:pt x="0" y="264"/>
                    </a:cubicBezTo>
                    <a:cubicBezTo>
                      <a:pt x="0" y="264"/>
                      <a:pt x="0" y="264"/>
                      <a:pt x="0" y="264"/>
                    </a:cubicBezTo>
                    <a:cubicBezTo>
                      <a:pt x="0" y="388"/>
                      <a:pt x="101" y="488"/>
                      <a:pt x="224" y="488"/>
                    </a:cubicBezTo>
                    <a:cubicBezTo>
                      <a:pt x="224" y="488"/>
                      <a:pt x="224" y="488"/>
                      <a:pt x="224" y="488"/>
                    </a:cubicBezTo>
                    <a:cubicBezTo>
                      <a:pt x="224" y="488"/>
                      <a:pt x="224" y="488"/>
                      <a:pt x="225" y="488"/>
                    </a:cubicBezTo>
                    <a:cubicBezTo>
                      <a:pt x="230" y="488"/>
                      <a:pt x="235" y="488"/>
                      <a:pt x="240" y="487"/>
                    </a:cubicBezTo>
                    <a:cubicBezTo>
                      <a:pt x="162" y="431"/>
                      <a:pt x="111" y="339"/>
                      <a:pt x="111" y="235"/>
                    </a:cubicBezTo>
                    <a:cubicBezTo>
                      <a:pt x="111" y="141"/>
                      <a:pt x="153" y="57"/>
                      <a:pt x="218" y="0"/>
                    </a:cubicBezTo>
                  </a:path>
                </a:pathLst>
              </a:custGeom>
              <a:solidFill>
                <a:srgbClr val="EA473A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8516" name="íṡľîḋe"/>
              <p:cNvSpPr>
                <a:spLocks/>
              </p:cNvSpPr>
              <p:nvPr/>
            </p:nvSpPr>
            <p:spPr bwMode="auto">
              <a:xfrm>
                <a:off x="4838381" y="1885789"/>
                <a:ext cx="473850" cy="696686"/>
              </a:xfrm>
              <a:custGeom>
                <a:avLst/>
                <a:gdLst>
                  <a:gd name="T0" fmla="*/ 2147483646 w 116"/>
                  <a:gd name="T1" fmla="*/ 2147483646 h 171"/>
                  <a:gd name="T2" fmla="*/ 2147483646 w 116"/>
                  <a:gd name="T3" fmla="*/ 2147483646 h 171"/>
                  <a:gd name="T4" fmla="*/ 2147483646 w 116"/>
                  <a:gd name="T5" fmla="*/ 2147483646 h 171"/>
                  <a:gd name="T6" fmla="*/ 2147483646 w 116"/>
                  <a:gd name="T7" fmla="*/ 2147483646 h 171"/>
                  <a:gd name="T8" fmla="*/ 2147483646 w 116"/>
                  <a:gd name="T9" fmla="*/ 2147483646 h 171"/>
                  <a:gd name="T10" fmla="*/ 2147483646 w 116"/>
                  <a:gd name="T11" fmla="*/ 2147483646 h 171"/>
                  <a:gd name="T12" fmla="*/ 2147483646 w 116"/>
                  <a:gd name="T13" fmla="*/ 2147483646 h 17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16" h="171">
                    <a:moveTo>
                      <a:pt x="51" y="23"/>
                    </a:moveTo>
                    <a:cubicBezTo>
                      <a:pt x="57" y="28"/>
                      <a:pt x="106" y="70"/>
                      <a:pt x="111" y="143"/>
                    </a:cubicBezTo>
                    <a:cubicBezTo>
                      <a:pt x="111" y="143"/>
                      <a:pt x="116" y="161"/>
                      <a:pt x="102" y="166"/>
                    </a:cubicBezTo>
                    <a:cubicBezTo>
                      <a:pt x="88" y="171"/>
                      <a:pt x="81" y="159"/>
                      <a:pt x="81" y="154"/>
                    </a:cubicBezTo>
                    <a:cubicBezTo>
                      <a:pt x="80" y="149"/>
                      <a:pt x="78" y="86"/>
                      <a:pt x="23" y="45"/>
                    </a:cubicBezTo>
                    <a:cubicBezTo>
                      <a:pt x="15" y="39"/>
                      <a:pt x="0" y="29"/>
                      <a:pt x="16" y="13"/>
                    </a:cubicBezTo>
                    <a:cubicBezTo>
                      <a:pt x="29" y="0"/>
                      <a:pt x="44" y="17"/>
                      <a:pt x="51" y="23"/>
                    </a:cubicBez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8438" name="íṧ1ïďè"/>
          <p:cNvSpPr>
            <a:spLocks/>
          </p:cNvSpPr>
          <p:nvPr/>
        </p:nvSpPr>
        <p:spPr bwMode="auto">
          <a:xfrm>
            <a:off x="1971675" y="3268663"/>
            <a:ext cx="550863" cy="508000"/>
          </a:xfrm>
          <a:custGeom>
            <a:avLst/>
            <a:gdLst>
              <a:gd name="T0" fmla="*/ 2147483646 w 215"/>
              <a:gd name="T1" fmla="*/ 2147483646 h 198"/>
              <a:gd name="T2" fmla="*/ 0 w 215"/>
              <a:gd name="T3" fmla="*/ 2147483646 h 198"/>
              <a:gd name="T4" fmla="*/ 2147483646 w 215"/>
              <a:gd name="T5" fmla="*/ 0 h 198"/>
              <a:gd name="T6" fmla="*/ 2147483646 w 215"/>
              <a:gd name="T7" fmla="*/ 2147483646 h 19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5" h="198">
                <a:moveTo>
                  <a:pt x="215" y="198"/>
                </a:moveTo>
                <a:lnTo>
                  <a:pt x="0" y="198"/>
                </a:lnTo>
                <a:lnTo>
                  <a:pt x="107" y="0"/>
                </a:lnTo>
                <a:lnTo>
                  <a:pt x="215" y="198"/>
                </a:lnTo>
              </a:path>
            </a:pathLst>
          </a:custGeom>
          <a:noFill/>
          <a:ln w="9525">
            <a:noFill/>
            <a:round/>
            <a:headEnd/>
            <a:tailEnd/>
          </a:ln>
        </p:spPr>
        <p:txBody>
          <a:bodyPr anchor="ctr"/>
          <a:lstStyle/>
          <a:p>
            <a:endParaRPr lang="zh-CN" altLang="en-US"/>
          </a:p>
        </p:txBody>
      </p:sp>
      <p:grpSp>
        <p:nvGrpSpPr>
          <p:cNvPr id="9" name="组合 4"/>
          <p:cNvGrpSpPr>
            <a:grpSpLocks/>
          </p:cNvGrpSpPr>
          <p:nvPr/>
        </p:nvGrpSpPr>
        <p:grpSpPr bwMode="auto">
          <a:xfrm>
            <a:off x="1127125" y="1384300"/>
            <a:ext cx="2058988" cy="3651250"/>
            <a:chOff x="776725" y="1384024"/>
            <a:chExt cx="2059014" cy="3651325"/>
          </a:xfrm>
        </p:grpSpPr>
        <p:sp>
          <p:nvSpPr>
            <p:cNvPr id="18497" name="îśḷîďe"/>
            <p:cNvSpPr>
              <a:spLocks/>
            </p:cNvSpPr>
            <p:nvPr/>
          </p:nvSpPr>
          <p:spPr bwMode="auto">
            <a:xfrm>
              <a:off x="1546495" y="3706611"/>
              <a:ext cx="511175" cy="1328738"/>
            </a:xfrm>
            <a:custGeom>
              <a:avLst/>
              <a:gdLst>
                <a:gd name="T0" fmla="*/ 2147483646 w 125"/>
                <a:gd name="T1" fmla="*/ 2147483646 h 326"/>
                <a:gd name="T2" fmla="*/ 2147483646 w 125"/>
                <a:gd name="T3" fmla="*/ 2147483646 h 326"/>
                <a:gd name="T4" fmla="*/ 2147483646 w 125"/>
                <a:gd name="T5" fmla="*/ 2147483646 h 326"/>
                <a:gd name="T6" fmla="*/ 2147483646 w 125"/>
                <a:gd name="T7" fmla="*/ 2147483646 h 326"/>
                <a:gd name="T8" fmla="*/ 2147483646 w 125"/>
                <a:gd name="T9" fmla="*/ 2147483646 h 326"/>
                <a:gd name="T10" fmla="*/ 2147483646 w 125"/>
                <a:gd name="T11" fmla="*/ 2147483646 h 326"/>
                <a:gd name="T12" fmla="*/ 2147483646 w 125"/>
                <a:gd name="T13" fmla="*/ 2147483646 h 326"/>
                <a:gd name="T14" fmla="*/ 2147483646 w 125"/>
                <a:gd name="T15" fmla="*/ 2147483646 h 326"/>
                <a:gd name="T16" fmla="*/ 2147483646 w 125"/>
                <a:gd name="T17" fmla="*/ 2147483646 h 326"/>
                <a:gd name="T18" fmla="*/ 0 w 125"/>
                <a:gd name="T19" fmla="*/ 2147483646 h 326"/>
                <a:gd name="T20" fmla="*/ 2147483646 w 125"/>
                <a:gd name="T21" fmla="*/ 2147483646 h 326"/>
                <a:gd name="T22" fmla="*/ 2147483646 w 125"/>
                <a:gd name="T23" fmla="*/ 2147483646 h 326"/>
                <a:gd name="T24" fmla="*/ 2147483646 w 125"/>
                <a:gd name="T25" fmla="*/ 2147483646 h 326"/>
                <a:gd name="T26" fmla="*/ 2147483646 w 125"/>
                <a:gd name="T27" fmla="*/ 2147483646 h 326"/>
                <a:gd name="T28" fmla="*/ 2147483646 w 125"/>
                <a:gd name="T29" fmla="*/ 2147483646 h 326"/>
                <a:gd name="T30" fmla="*/ 2147483646 w 125"/>
                <a:gd name="T31" fmla="*/ 2147483646 h 326"/>
                <a:gd name="T32" fmla="*/ 2147483646 w 125"/>
                <a:gd name="T33" fmla="*/ 2147483646 h 326"/>
                <a:gd name="T34" fmla="*/ 2147483646 w 125"/>
                <a:gd name="T35" fmla="*/ 2147483646 h 326"/>
                <a:gd name="T36" fmla="*/ 2147483646 w 125"/>
                <a:gd name="T37" fmla="*/ 2147483646 h 326"/>
                <a:gd name="T38" fmla="*/ 2147483646 w 125"/>
                <a:gd name="T39" fmla="*/ 2147483646 h 326"/>
                <a:gd name="T40" fmla="*/ 2147483646 w 125"/>
                <a:gd name="T41" fmla="*/ 2147483646 h 326"/>
                <a:gd name="T42" fmla="*/ 2147483646 w 125"/>
                <a:gd name="T43" fmla="*/ 2147483646 h 326"/>
                <a:gd name="T44" fmla="*/ 2147483646 w 125"/>
                <a:gd name="T45" fmla="*/ 2147483646 h 326"/>
                <a:gd name="T46" fmla="*/ 2147483646 w 125"/>
                <a:gd name="T47" fmla="*/ 2147483646 h 326"/>
                <a:gd name="T48" fmla="*/ 2147483646 w 125"/>
                <a:gd name="T49" fmla="*/ 2147483646 h 326"/>
                <a:gd name="T50" fmla="*/ 2147483646 w 125"/>
                <a:gd name="T51" fmla="*/ 2147483646 h 326"/>
                <a:gd name="T52" fmla="*/ 2147483646 w 125"/>
                <a:gd name="T53" fmla="*/ 2147483646 h 326"/>
                <a:gd name="T54" fmla="*/ 2147483646 w 125"/>
                <a:gd name="T55" fmla="*/ 2147483646 h 326"/>
                <a:gd name="T56" fmla="*/ 2147483646 w 125"/>
                <a:gd name="T57" fmla="*/ 2147483646 h 326"/>
                <a:gd name="T58" fmla="*/ 2147483646 w 125"/>
                <a:gd name="T59" fmla="*/ 2147483646 h 326"/>
                <a:gd name="T60" fmla="*/ 2147483646 w 125"/>
                <a:gd name="T61" fmla="*/ 2147483646 h 326"/>
                <a:gd name="T62" fmla="*/ 2147483646 w 125"/>
                <a:gd name="T63" fmla="*/ 2147483646 h 326"/>
                <a:gd name="T64" fmla="*/ 2147483646 w 125"/>
                <a:gd name="T65" fmla="*/ 2147483646 h 326"/>
                <a:gd name="T66" fmla="*/ 2147483646 w 125"/>
                <a:gd name="T67" fmla="*/ 2147483646 h 326"/>
                <a:gd name="T68" fmla="*/ 2147483646 w 125"/>
                <a:gd name="T69" fmla="*/ 0 h 326"/>
                <a:gd name="T70" fmla="*/ 2147483646 w 125"/>
                <a:gd name="T71" fmla="*/ 2147483646 h 32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125" h="326">
                  <a:moveTo>
                    <a:pt x="85" y="7"/>
                  </a:moveTo>
                  <a:cubicBezTo>
                    <a:pt x="85" y="7"/>
                    <a:pt x="85" y="7"/>
                    <a:pt x="85" y="7"/>
                  </a:cubicBezTo>
                  <a:cubicBezTo>
                    <a:pt x="86" y="8"/>
                    <a:pt x="93" y="18"/>
                    <a:pt x="100" y="31"/>
                  </a:cubicBezTo>
                  <a:cubicBezTo>
                    <a:pt x="103" y="37"/>
                    <a:pt x="106" y="45"/>
                    <a:pt x="109" y="52"/>
                  </a:cubicBezTo>
                  <a:cubicBezTo>
                    <a:pt x="111" y="59"/>
                    <a:pt x="113" y="66"/>
                    <a:pt x="113" y="72"/>
                  </a:cubicBezTo>
                  <a:cubicBezTo>
                    <a:pt x="113" y="75"/>
                    <a:pt x="112" y="79"/>
                    <a:pt x="111" y="81"/>
                  </a:cubicBezTo>
                  <a:cubicBezTo>
                    <a:pt x="109" y="86"/>
                    <a:pt x="107" y="89"/>
                    <a:pt x="102" y="91"/>
                  </a:cubicBezTo>
                  <a:cubicBezTo>
                    <a:pt x="97" y="94"/>
                    <a:pt x="90" y="96"/>
                    <a:pt x="79" y="96"/>
                  </a:cubicBezTo>
                  <a:cubicBezTo>
                    <a:pt x="54" y="96"/>
                    <a:pt x="34" y="105"/>
                    <a:pt x="20" y="118"/>
                  </a:cubicBezTo>
                  <a:cubicBezTo>
                    <a:pt x="7" y="131"/>
                    <a:pt x="0" y="148"/>
                    <a:pt x="0" y="164"/>
                  </a:cubicBezTo>
                  <a:cubicBezTo>
                    <a:pt x="0" y="178"/>
                    <a:pt x="4" y="191"/>
                    <a:pt x="15" y="200"/>
                  </a:cubicBezTo>
                  <a:cubicBezTo>
                    <a:pt x="25" y="210"/>
                    <a:pt x="40" y="216"/>
                    <a:pt x="60" y="216"/>
                  </a:cubicBezTo>
                  <a:cubicBezTo>
                    <a:pt x="69" y="216"/>
                    <a:pt x="76" y="217"/>
                    <a:pt x="82" y="219"/>
                  </a:cubicBezTo>
                  <a:cubicBezTo>
                    <a:pt x="91" y="223"/>
                    <a:pt x="97" y="228"/>
                    <a:pt x="101" y="234"/>
                  </a:cubicBezTo>
                  <a:cubicBezTo>
                    <a:pt x="105" y="240"/>
                    <a:pt x="106" y="248"/>
                    <a:pt x="106" y="256"/>
                  </a:cubicBezTo>
                  <a:cubicBezTo>
                    <a:pt x="106" y="270"/>
                    <a:pt x="101" y="285"/>
                    <a:pt x="93" y="296"/>
                  </a:cubicBezTo>
                  <a:cubicBezTo>
                    <a:pt x="89" y="302"/>
                    <a:pt x="84" y="306"/>
                    <a:pt x="78" y="309"/>
                  </a:cubicBezTo>
                  <a:cubicBezTo>
                    <a:pt x="73" y="313"/>
                    <a:pt x="67" y="314"/>
                    <a:pt x="61" y="314"/>
                  </a:cubicBezTo>
                  <a:cubicBezTo>
                    <a:pt x="61" y="326"/>
                    <a:pt x="61" y="326"/>
                    <a:pt x="61" y="326"/>
                  </a:cubicBezTo>
                  <a:cubicBezTo>
                    <a:pt x="70" y="326"/>
                    <a:pt x="78" y="324"/>
                    <a:pt x="84" y="320"/>
                  </a:cubicBezTo>
                  <a:cubicBezTo>
                    <a:pt x="95" y="314"/>
                    <a:pt x="103" y="304"/>
                    <a:pt x="109" y="293"/>
                  </a:cubicBezTo>
                  <a:cubicBezTo>
                    <a:pt x="115" y="281"/>
                    <a:pt x="118" y="269"/>
                    <a:pt x="118" y="256"/>
                  </a:cubicBezTo>
                  <a:cubicBezTo>
                    <a:pt x="118" y="250"/>
                    <a:pt x="117" y="243"/>
                    <a:pt x="115" y="237"/>
                  </a:cubicBezTo>
                  <a:cubicBezTo>
                    <a:pt x="112" y="227"/>
                    <a:pt x="106" y="219"/>
                    <a:pt x="96" y="213"/>
                  </a:cubicBezTo>
                  <a:cubicBezTo>
                    <a:pt x="87" y="207"/>
                    <a:pt x="75" y="204"/>
                    <a:pt x="60" y="204"/>
                  </a:cubicBezTo>
                  <a:cubicBezTo>
                    <a:pt x="43" y="204"/>
                    <a:pt x="31" y="199"/>
                    <a:pt x="23" y="192"/>
                  </a:cubicBezTo>
                  <a:cubicBezTo>
                    <a:pt x="15" y="185"/>
                    <a:pt x="12" y="175"/>
                    <a:pt x="12" y="164"/>
                  </a:cubicBezTo>
                  <a:cubicBezTo>
                    <a:pt x="12" y="151"/>
                    <a:pt x="17" y="137"/>
                    <a:pt x="29" y="126"/>
                  </a:cubicBezTo>
                  <a:cubicBezTo>
                    <a:pt x="40" y="116"/>
                    <a:pt x="57" y="108"/>
                    <a:pt x="79" y="108"/>
                  </a:cubicBezTo>
                  <a:cubicBezTo>
                    <a:pt x="87" y="108"/>
                    <a:pt x="94" y="107"/>
                    <a:pt x="99" y="105"/>
                  </a:cubicBezTo>
                  <a:cubicBezTo>
                    <a:pt x="108" y="103"/>
                    <a:pt x="115" y="98"/>
                    <a:pt x="119" y="92"/>
                  </a:cubicBezTo>
                  <a:cubicBezTo>
                    <a:pt x="123" y="86"/>
                    <a:pt x="125" y="79"/>
                    <a:pt x="125" y="72"/>
                  </a:cubicBezTo>
                  <a:cubicBezTo>
                    <a:pt x="125" y="64"/>
                    <a:pt x="123" y="55"/>
                    <a:pt x="120" y="47"/>
                  </a:cubicBezTo>
                  <a:cubicBezTo>
                    <a:pt x="116" y="35"/>
                    <a:pt x="110" y="23"/>
                    <a:pt x="104" y="15"/>
                  </a:cubicBezTo>
                  <a:cubicBezTo>
                    <a:pt x="99" y="6"/>
                    <a:pt x="95" y="0"/>
                    <a:pt x="95" y="0"/>
                  </a:cubicBezTo>
                  <a:cubicBezTo>
                    <a:pt x="85" y="7"/>
                    <a:pt x="85" y="7"/>
                    <a:pt x="85" y="7"/>
                  </a:cubicBezTo>
                </a:path>
              </a:pathLst>
            </a:custGeom>
            <a:solidFill>
              <a:srgbClr val="00B050"/>
            </a:soli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8498" name="íš1iḋè"/>
            <p:cNvSpPr>
              <a:spLocks/>
            </p:cNvSpPr>
            <p:nvPr/>
          </p:nvSpPr>
          <p:spPr bwMode="auto">
            <a:xfrm>
              <a:off x="1640731" y="3269380"/>
              <a:ext cx="550690" cy="507081"/>
            </a:xfrm>
            <a:custGeom>
              <a:avLst/>
              <a:gdLst>
                <a:gd name="T0" fmla="*/ 2147483646 w 215"/>
                <a:gd name="T1" fmla="*/ 2147483646 h 198"/>
                <a:gd name="T2" fmla="*/ 0 w 215"/>
                <a:gd name="T3" fmla="*/ 2147483646 h 198"/>
                <a:gd name="T4" fmla="*/ 2147483646 w 215"/>
                <a:gd name="T5" fmla="*/ 0 h 198"/>
                <a:gd name="T6" fmla="*/ 2147483646 w 215"/>
                <a:gd name="T7" fmla="*/ 2147483646 h 19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5" h="198">
                  <a:moveTo>
                    <a:pt x="215" y="198"/>
                  </a:moveTo>
                  <a:lnTo>
                    <a:pt x="0" y="198"/>
                  </a:lnTo>
                  <a:lnTo>
                    <a:pt x="107" y="0"/>
                  </a:lnTo>
                  <a:lnTo>
                    <a:pt x="215" y="198"/>
                  </a:lnTo>
                  <a:close/>
                </a:path>
              </a:pathLst>
            </a:custGeom>
            <a:solidFill>
              <a:srgbClr val="E55851"/>
            </a:soli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8499" name="iṣľiḍê"/>
            <p:cNvSpPr>
              <a:spLocks/>
            </p:cNvSpPr>
            <p:nvPr/>
          </p:nvSpPr>
          <p:spPr bwMode="auto">
            <a:xfrm>
              <a:off x="1914796" y="3551092"/>
              <a:ext cx="276626" cy="225369"/>
            </a:xfrm>
            <a:custGeom>
              <a:avLst/>
              <a:gdLst>
                <a:gd name="T0" fmla="*/ 2147483646 w 68"/>
                <a:gd name="T1" fmla="*/ 0 h 55"/>
                <a:gd name="T2" fmla="*/ 2147483646 w 68"/>
                <a:gd name="T3" fmla="*/ 2147483646 h 55"/>
                <a:gd name="T4" fmla="*/ 0 w 68"/>
                <a:gd name="T5" fmla="*/ 2147483646 h 55"/>
                <a:gd name="T6" fmla="*/ 0 w 68"/>
                <a:gd name="T7" fmla="*/ 2147483646 h 55"/>
                <a:gd name="T8" fmla="*/ 0 w 68"/>
                <a:gd name="T9" fmla="*/ 2147483646 h 55"/>
                <a:gd name="T10" fmla="*/ 0 w 68"/>
                <a:gd name="T11" fmla="*/ 2147483646 h 55"/>
                <a:gd name="T12" fmla="*/ 2147483646 w 68"/>
                <a:gd name="T13" fmla="*/ 2147483646 h 55"/>
                <a:gd name="T14" fmla="*/ 2147483646 w 68"/>
                <a:gd name="T15" fmla="*/ 0 h 5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8" h="55">
                  <a:moveTo>
                    <a:pt x="37" y="0"/>
                  </a:moveTo>
                  <a:cubicBezTo>
                    <a:pt x="25" y="2"/>
                    <a:pt x="13" y="3"/>
                    <a:pt x="1" y="3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55"/>
                    <a:pt x="0" y="55"/>
                    <a:pt x="0" y="55"/>
                  </a:cubicBezTo>
                  <a:cubicBezTo>
                    <a:pt x="68" y="55"/>
                    <a:pt x="68" y="55"/>
                    <a:pt x="68" y="55"/>
                  </a:cubicBezTo>
                  <a:cubicBezTo>
                    <a:pt x="37" y="0"/>
                    <a:pt x="37" y="0"/>
                    <a:pt x="37" y="0"/>
                  </a:cubicBezTo>
                </a:path>
              </a:pathLst>
            </a:custGeom>
            <a:solidFill>
              <a:srgbClr val="E04C46"/>
            </a:soli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grpSp>
          <p:nvGrpSpPr>
            <p:cNvPr id="10" name="组合 67"/>
            <p:cNvGrpSpPr>
              <a:grpSpLocks/>
            </p:cNvGrpSpPr>
            <p:nvPr/>
          </p:nvGrpSpPr>
          <p:grpSpPr bwMode="auto">
            <a:xfrm>
              <a:off x="776725" y="1384024"/>
              <a:ext cx="2059014" cy="2127398"/>
              <a:chOff x="7096444" y="1692166"/>
              <a:chExt cx="1611674" cy="2001309"/>
            </a:xfrm>
          </p:grpSpPr>
          <p:sp>
            <p:nvSpPr>
              <p:cNvPr id="69" name="矩形: 圆角 68">
                <a:extLst>
                  <a:ext uri="{FF2B5EF4-FFF2-40B4-BE49-F238E27FC236}">
                    <a16:creationId xmlns:a16="http://schemas.microsoft.com/office/drawing/2014/main" xmlns="" id="{C56679B7-6214-4E41-8933-3DE632DC1593}"/>
                  </a:ext>
                </a:extLst>
              </p:cNvPr>
              <p:cNvSpPr/>
              <p:nvPr/>
            </p:nvSpPr>
            <p:spPr>
              <a:xfrm>
                <a:off x="7342482" y="1692166"/>
                <a:ext cx="1180486" cy="1968355"/>
              </a:xfrm>
              <a:prstGeom prst="roundRect">
                <a:avLst>
                  <a:gd name="adj" fmla="val 50000"/>
                </a:avLst>
              </a:prstGeom>
              <a:solidFill>
                <a:srgbClr val="EA473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dirty="0"/>
              </a:p>
            </p:txBody>
          </p:sp>
          <p:sp>
            <p:nvSpPr>
              <p:cNvPr id="18502" name="i$ľîďè"/>
              <p:cNvSpPr>
                <a:spLocks/>
              </p:cNvSpPr>
              <p:nvPr/>
            </p:nvSpPr>
            <p:spPr bwMode="auto">
              <a:xfrm>
                <a:off x="7096444" y="2770111"/>
                <a:ext cx="0" cy="0"/>
              </a:xfrm>
              <a:custGeom>
                <a:avLst/>
                <a:gdLst>
                  <a:gd name="T0" fmla="*/ 0 60000 65536"/>
                  <a:gd name="T1" fmla="*/ 0 60000 65536"/>
                  <a:gd name="T2" fmla="*/ 0 60000 6553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0">
                    <a:pos x="0" y="0"/>
                  </a:cxn>
                  <a:cxn ang="T1">
                    <a:pos x="0" y="0"/>
                  </a:cxn>
                  <a:cxn ang="T2">
                    <a:pos x="0" y="0"/>
                  </a:cxn>
                  <a:cxn ang="T3">
                    <a:pos x="0" y="0"/>
                  </a:cxn>
                  <a:cxn ang="T4">
                    <a:pos x="0" y="0"/>
                  </a:cxn>
                  <a:cxn ang="T5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</a:path>
                </a:pathLst>
              </a:custGeom>
              <a:solidFill>
                <a:srgbClr val="F9BFB9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sp>
            <p:nvSpPr>
              <p:cNvPr id="18503" name="ïṩ1îdê"/>
              <p:cNvSpPr>
                <a:spLocks/>
              </p:cNvSpPr>
              <p:nvPr/>
            </p:nvSpPr>
            <p:spPr bwMode="auto">
              <a:xfrm>
                <a:off x="8010845" y="3689516"/>
                <a:ext cx="5123" cy="0"/>
              </a:xfrm>
              <a:custGeom>
                <a:avLst/>
                <a:gdLst>
                  <a:gd name="T0" fmla="*/ 2147483646 w 1"/>
                  <a:gd name="T1" fmla="*/ 0 w 1"/>
                  <a:gd name="T2" fmla="*/ 2147483646 w 1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</a:path>
                </a:pathLst>
              </a:custGeom>
              <a:solidFill>
                <a:srgbClr val="DB3933"/>
              </a:solidFill>
              <a:ln w="9525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endParaRPr lang="zh-CN" altLang="en-US"/>
              </a:p>
            </p:txBody>
          </p:sp>
          <p:grpSp>
            <p:nvGrpSpPr>
              <p:cNvPr id="11" name="组合 71"/>
              <p:cNvGrpSpPr>
                <a:grpSpLocks/>
              </p:cNvGrpSpPr>
              <p:nvPr/>
            </p:nvGrpSpPr>
            <p:grpSpPr bwMode="auto">
              <a:xfrm>
                <a:off x="7435850" y="1697038"/>
                <a:ext cx="1272268" cy="1996437"/>
                <a:chOff x="6287072" y="1886927"/>
                <a:chExt cx="1898078" cy="1996437"/>
              </a:xfrm>
            </p:grpSpPr>
            <p:sp>
              <p:nvSpPr>
                <p:cNvPr id="18505" name="išḷïḓè"/>
                <p:cNvSpPr>
                  <a:spLocks/>
                </p:cNvSpPr>
                <p:nvPr/>
              </p:nvSpPr>
              <p:spPr bwMode="auto">
                <a:xfrm>
                  <a:off x="6287072" y="1886927"/>
                  <a:ext cx="1898078" cy="1996437"/>
                </a:xfrm>
                <a:custGeom>
                  <a:avLst/>
                  <a:gdLst>
                    <a:gd name="T0" fmla="*/ 2147483646 w 10101"/>
                    <a:gd name="T1" fmla="*/ 2147483646 h 10013"/>
                    <a:gd name="T2" fmla="*/ 2147483646 w 10101"/>
                    <a:gd name="T3" fmla="*/ 2147483646 h 10013"/>
                    <a:gd name="T4" fmla="*/ 0 w 10101"/>
                    <a:gd name="T5" fmla="*/ 2147483646 h 10013"/>
                    <a:gd name="T6" fmla="*/ 2147483646 w 10101"/>
                    <a:gd name="T7" fmla="*/ 0 h 10013"/>
                    <a:gd name="T8" fmla="*/ 2147483646 w 10101"/>
                    <a:gd name="T9" fmla="*/ 2147483646 h 10013"/>
                    <a:gd name="T10" fmla="*/ 2147483646 w 10101"/>
                    <a:gd name="T11" fmla="*/ 2147483646 h 10013"/>
                    <a:gd name="T12" fmla="*/ 2147483646 w 10101"/>
                    <a:gd name="T13" fmla="*/ 2147483646 h 1001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0101" h="10013">
                      <a:moveTo>
                        <a:pt x="9970" y="6554"/>
                      </a:moveTo>
                      <a:cubicBezTo>
                        <a:pt x="9901" y="9029"/>
                        <a:pt x="6528" y="10184"/>
                        <a:pt x="4866" y="9993"/>
                      </a:cubicBezTo>
                      <a:cubicBezTo>
                        <a:pt x="3204" y="9802"/>
                        <a:pt x="0" y="7945"/>
                        <a:pt x="0" y="5406"/>
                      </a:cubicBezTo>
                      <a:cubicBezTo>
                        <a:pt x="0" y="3808"/>
                        <a:pt x="565" y="0"/>
                        <a:pt x="4866" y="0"/>
                      </a:cubicBezTo>
                      <a:cubicBezTo>
                        <a:pt x="7445" y="262"/>
                        <a:pt x="9460" y="1064"/>
                        <a:pt x="10101" y="2926"/>
                      </a:cubicBezTo>
                      <a:cubicBezTo>
                        <a:pt x="10054" y="4821"/>
                        <a:pt x="8670" y="4167"/>
                        <a:pt x="8648" y="4772"/>
                      </a:cubicBezTo>
                      <a:cubicBezTo>
                        <a:pt x="8626" y="5377"/>
                        <a:pt x="9981" y="4851"/>
                        <a:pt x="9970" y="6554"/>
                      </a:cubicBezTo>
                      <a:close/>
                    </a:path>
                  </a:pathLst>
                </a:custGeom>
                <a:solidFill>
                  <a:srgbClr val="F05F5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  <p:sp>
              <p:nvSpPr>
                <p:cNvPr id="18506" name="íṡľîḋe"/>
                <p:cNvSpPr>
                  <a:spLocks/>
                </p:cNvSpPr>
                <p:nvPr/>
              </p:nvSpPr>
              <p:spPr bwMode="auto">
                <a:xfrm>
                  <a:off x="7351926" y="1996677"/>
                  <a:ext cx="473849" cy="696597"/>
                </a:xfrm>
                <a:custGeom>
                  <a:avLst/>
                  <a:gdLst>
                    <a:gd name="T0" fmla="*/ 2147483646 w 116"/>
                    <a:gd name="T1" fmla="*/ 2147483646 h 171"/>
                    <a:gd name="T2" fmla="*/ 2147483646 w 116"/>
                    <a:gd name="T3" fmla="*/ 2147483646 h 171"/>
                    <a:gd name="T4" fmla="*/ 2147483646 w 116"/>
                    <a:gd name="T5" fmla="*/ 2147483646 h 171"/>
                    <a:gd name="T6" fmla="*/ 2147483646 w 116"/>
                    <a:gd name="T7" fmla="*/ 2147483646 h 171"/>
                    <a:gd name="T8" fmla="*/ 2147483646 w 116"/>
                    <a:gd name="T9" fmla="*/ 2147483646 h 171"/>
                    <a:gd name="T10" fmla="*/ 2147483646 w 116"/>
                    <a:gd name="T11" fmla="*/ 2147483646 h 171"/>
                    <a:gd name="T12" fmla="*/ 2147483646 w 116"/>
                    <a:gd name="T13" fmla="*/ 2147483646 h 17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16" h="171">
                      <a:moveTo>
                        <a:pt x="51" y="23"/>
                      </a:moveTo>
                      <a:cubicBezTo>
                        <a:pt x="57" y="28"/>
                        <a:pt x="106" y="70"/>
                        <a:pt x="111" y="143"/>
                      </a:cubicBezTo>
                      <a:cubicBezTo>
                        <a:pt x="111" y="143"/>
                        <a:pt x="116" y="161"/>
                        <a:pt x="102" y="166"/>
                      </a:cubicBezTo>
                      <a:cubicBezTo>
                        <a:pt x="88" y="171"/>
                        <a:pt x="81" y="159"/>
                        <a:pt x="81" y="154"/>
                      </a:cubicBezTo>
                      <a:cubicBezTo>
                        <a:pt x="80" y="149"/>
                        <a:pt x="78" y="86"/>
                        <a:pt x="23" y="45"/>
                      </a:cubicBezTo>
                      <a:cubicBezTo>
                        <a:pt x="15" y="39"/>
                        <a:pt x="0" y="29"/>
                        <a:pt x="16" y="13"/>
                      </a:cubicBezTo>
                      <a:cubicBezTo>
                        <a:pt x="29" y="0"/>
                        <a:pt x="44" y="17"/>
                        <a:pt x="51" y="23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2" name="组合 87"/>
          <p:cNvGrpSpPr>
            <a:grpSpLocks/>
          </p:cNvGrpSpPr>
          <p:nvPr/>
        </p:nvGrpSpPr>
        <p:grpSpPr bwMode="auto">
          <a:xfrm flipH="1" flipV="1">
            <a:off x="1382713" y="1395413"/>
            <a:ext cx="53975" cy="2851150"/>
            <a:chOff x="3304670" y="929640"/>
            <a:chExt cx="70990" cy="3629455"/>
          </a:xfrm>
        </p:grpSpPr>
        <p:cxnSp>
          <p:nvCxnSpPr>
            <p:cNvPr id="76" name="直接连接符 75">
              <a:extLst>
                <a:ext uri="{FF2B5EF4-FFF2-40B4-BE49-F238E27FC236}">
                  <a16:creationId xmlns:a16="http://schemas.microsoft.com/office/drawing/2014/main" xmlns="" id="{8EBE9DF4-76A2-40BE-816E-DAD9F6FFFA45}"/>
                </a:ext>
              </a:extLst>
            </p:cNvPr>
            <p:cNvCxnSpPr/>
            <p:nvPr/>
          </p:nvCxnSpPr>
          <p:spPr>
            <a:xfrm>
              <a:off x="3304670" y="929640"/>
              <a:ext cx="0" cy="360318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>
              <a:extLst>
                <a:ext uri="{FF2B5EF4-FFF2-40B4-BE49-F238E27FC236}">
                  <a16:creationId xmlns:a16="http://schemas.microsoft.com/office/drawing/2014/main" xmlns="" id="{372DE12E-B88D-46EC-848B-37974EBED127}"/>
                </a:ext>
              </a:extLst>
            </p:cNvPr>
            <p:cNvCxnSpPr/>
            <p:nvPr/>
          </p:nvCxnSpPr>
          <p:spPr>
            <a:xfrm>
              <a:off x="3304670" y="1073121"/>
              <a:ext cx="70990" cy="14752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>
              <a:extLst>
                <a:ext uri="{FF2B5EF4-FFF2-40B4-BE49-F238E27FC236}">
                  <a16:creationId xmlns:a16="http://schemas.microsoft.com/office/drawing/2014/main" xmlns="" id="{266F87C1-C96D-4FC1-80A4-A0AE8292A0F4}"/>
                </a:ext>
              </a:extLst>
            </p:cNvPr>
            <p:cNvCxnSpPr/>
            <p:nvPr/>
          </p:nvCxnSpPr>
          <p:spPr>
            <a:xfrm>
              <a:off x="3304670" y="1240852"/>
              <a:ext cx="70990" cy="14550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>
              <a:extLst>
                <a:ext uri="{FF2B5EF4-FFF2-40B4-BE49-F238E27FC236}">
                  <a16:creationId xmlns:a16="http://schemas.microsoft.com/office/drawing/2014/main" xmlns="" id="{D2F09263-8F5C-46E7-8196-76E0DE206B3D}"/>
                </a:ext>
              </a:extLst>
            </p:cNvPr>
            <p:cNvCxnSpPr/>
            <p:nvPr/>
          </p:nvCxnSpPr>
          <p:spPr>
            <a:xfrm>
              <a:off x="3304670" y="1408583"/>
              <a:ext cx="70990" cy="14550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79">
              <a:extLst>
                <a:ext uri="{FF2B5EF4-FFF2-40B4-BE49-F238E27FC236}">
                  <a16:creationId xmlns:a16="http://schemas.microsoft.com/office/drawing/2014/main" xmlns="" id="{10F729FF-B8B6-420C-9D5B-A625896C22B3}"/>
                </a:ext>
              </a:extLst>
            </p:cNvPr>
            <p:cNvCxnSpPr/>
            <p:nvPr/>
          </p:nvCxnSpPr>
          <p:spPr>
            <a:xfrm>
              <a:off x="3304670" y="1576313"/>
              <a:ext cx="70990" cy="14348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>
              <a:extLst>
                <a:ext uri="{FF2B5EF4-FFF2-40B4-BE49-F238E27FC236}">
                  <a16:creationId xmlns:a16="http://schemas.microsoft.com/office/drawing/2014/main" xmlns="" id="{F1C962A2-69C1-48A8-82B1-A3EE61FE1B85}"/>
                </a:ext>
              </a:extLst>
            </p:cNvPr>
            <p:cNvCxnSpPr/>
            <p:nvPr/>
          </p:nvCxnSpPr>
          <p:spPr>
            <a:xfrm>
              <a:off x="3304670" y="1742024"/>
              <a:ext cx="70990" cy="14550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>
              <a:extLst>
                <a:ext uri="{FF2B5EF4-FFF2-40B4-BE49-F238E27FC236}">
                  <a16:creationId xmlns:a16="http://schemas.microsoft.com/office/drawing/2014/main" xmlns="" id="{282A5E0D-E3C2-4152-AB84-367A084A7A73}"/>
                </a:ext>
              </a:extLst>
            </p:cNvPr>
            <p:cNvCxnSpPr/>
            <p:nvPr/>
          </p:nvCxnSpPr>
          <p:spPr>
            <a:xfrm>
              <a:off x="3304670" y="1909755"/>
              <a:ext cx="70990" cy="14550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连接符 82">
              <a:extLst>
                <a:ext uri="{FF2B5EF4-FFF2-40B4-BE49-F238E27FC236}">
                  <a16:creationId xmlns:a16="http://schemas.microsoft.com/office/drawing/2014/main" xmlns="" id="{1A91EE28-61B7-457A-AF81-98B8B8976A73}"/>
                </a:ext>
              </a:extLst>
            </p:cNvPr>
            <p:cNvCxnSpPr/>
            <p:nvPr/>
          </p:nvCxnSpPr>
          <p:spPr>
            <a:xfrm>
              <a:off x="3304670" y="2075465"/>
              <a:ext cx="70990" cy="14752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>
              <a:extLst>
                <a:ext uri="{FF2B5EF4-FFF2-40B4-BE49-F238E27FC236}">
                  <a16:creationId xmlns:a16="http://schemas.microsoft.com/office/drawing/2014/main" xmlns="" id="{23A2637C-E152-4A07-95AC-5D504A54C0DA}"/>
                </a:ext>
              </a:extLst>
            </p:cNvPr>
            <p:cNvCxnSpPr/>
            <p:nvPr/>
          </p:nvCxnSpPr>
          <p:spPr>
            <a:xfrm>
              <a:off x="3304670" y="2243196"/>
              <a:ext cx="70990" cy="14550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>
              <a:extLst>
                <a:ext uri="{FF2B5EF4-FFF2-40B4-BE49-F238E27FC236}">
                  <a16:creationId xmlns:a16="http://schemas.microsoft.com/office/drawing/2014/main" xmlns="" id="{D9AA97C6-A726-4A9B-97F0-7520A374F4B4}"/>
                </a:ext>
              </a:extLst>
            </p:cNvPr>
            <p:cNvCxnSpPr/>
            <p:nvPr/>
          </p:nvCxnSpPr>
          <p:spPr>
            <a:xfrm>
              <a:off x="3304670" y="2408906"/>
              <a:ext cx="70990" cy="1475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连接符 85">
              <a:extLst>
                <a:ext uri="{FF2B5EF4-FFF2-40B4-BE49-F238E27FC236}">
                  <a16:creationId xmlns:a16="http://schemas.microsoft.com/office/drawing/2014/main" xmlns="" id="{B3314DF0-7A42-4FFA-BBAA-F7E729E5F39F}"/>
                </a:ext>
              </a:extLst>
            </p:cNvPr>
            <p:cNvCxnSpPr/>
            <p:nvPr/>
          </p:nvCxnSpPr>
          <p:spPr>
            <a:xfrm>
              <a:off x="3304670" y="2578657"/>
              <a:ext cx="70990" cy="14348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>
              <a:extLst>
                <a:ext uri="{FF2B5EF4-FFF2-40B4-BE49-F238E27FC236}">
                  <a16:creationId xmlns:a16="http://schemas.microsoft.com/office/drawing/2014/main" xmlns="" id="{6B5A4ABB-1D2F-4BDF-AB3F-41308F567A6E}"/>
                </a:ext>
              </a:extLst>
            </p:cNvPr>
            <p:cNvCxnSpPr/>
            <p:nvPr/>
          </p:nvCxnSpPr>
          <p:spPr>
            <a:xfrm>
              <a:off x="3304670" y="2744368"/>
              <a:ext cx="70990" cy="14348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>
              <a:extLst>
                <a:ext uri="{FF2B5EF4-FFF2-40B4-BE49-F238E27FC236}">
                  <a16:creationId xmlns:a16="http://schemas.microsoft.com/office/drawing/2014/main" xmlns="" id="{348B926B-AE81-4F6A-8894-F3B1E8137E0D}"/>
                </a:ext>
              </a:extLst>
            </p:cNvPr>
            <p:cNvCxnSpPr/>
            <p:nvPr/>
          </p:nvCxnSpPr>
          <p:spPr>
            <a:xfrm>
              <a:off x="3304670" y="2910078"/>
              <a:ext cx="70990" cy="1475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8">
              <a:extLst>
                <a:ext uri="{FF2B5EF4-FFF2-40B4-BE49-F238E27FC236}">
                  <a16:creationId xmlns:a16="http://schemas.microsoft.com/office/drawing/2014/main" xmlns="" id="{E45F695A-19F6-4AEE-90FF-D63BB4566CC3}"/>
                </a:ext>
              </a:extLst>
            </p:cNvPr>
            <p:cNvCxnSpPr/>
            <p:nvPr/>
          </p:nvCxnSpPr>
          <p:spPr>
            <a:xfrm>
              <a:off x="3304670" y="3077809"/>
              <a:ext cx="70990" cy="14550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连接符 89">
              <a:extLst>
                <a:ext uri="{FF2B5EF4-FFF2-40B4-BE49-F238E27FC236}">
                  <a16:creationId xmlns:a16="http://schemas.microsoft.com/office/drawing/2014/main" xmlns="" id="{C7619997-CD94-4C15-905E-6DC2ABE2B0E6}"/>
                </a:ext>
              </a:extLst>
            </p:cNvPr>
            <p:cNvCxnSpPr/>
            <p:nvPr/>
          </p:nvCxnSpPr>
          <p:spPr>
            <a:xfrm>
              <a:off x="3304670" y="3243519"/>
              <a:ext cx="70990" cy="14752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90">
              <a:extLst>
                <a:ext uri="{FF2B5EF4-FFF2-40B4-BE49-F238E27FC236}">
                  <a16:creationId xmlns:a16="http://schemas.microsoft.com/office/drawing/2014/main" xmlns="" id="{DCD1BEE2-9264-4674-8C09-98BBDFF74419}"/>
                </a:ext>
              </a:extLst>
            </p:cNvPr>
            <p:cNvCxnSpPr/>
            <p:nvPr/>
          </p:nvCxnSpPr>
          <p:spPr>
            <a:xfrm>
              <a:off x="3304670" y="3411250"/>
              <a:ext cx="70990" cy="14550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连接符 91">
              <a:extLst>
                <a:ext uri="{FF2B5EF4-FFF2-40B4-BE49-F238E27FC236}">
                  <a16:creationId xmlns:a16="http://schemas.microsoft.com/office/drawing/2014/main" xmlns="" id="{F27AE5C9-0488-4EE9-AA76-8C7886516DF2}"/>
                </a:ext>
              </a:extLst>
            </p:cNvPr>
            <p:cNvCxnSpPr/>
            <p:nvPr/>
          </p:nvCxnSpPr>
          <p:spPr>
            <a:xfrm>
              <a:off x="3304670" y="3578981"/>
              <a:ext cx="70990" cy="14550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连接符 92">
              <a:extLst>
                <a:ext uri="{FF2B5EF4-FFF2-40B4-BE49-F238E27FC236}">
                  <a16:creationId xmlns:a16="http://schemas.microsoft.com/office/drawing/2014/main" xmlns="" id="{E06C2B3C-CB5F-4A55-9D17-340EC2F54283}"/>
                </a:ext>
              </a:extLst>
            </p:cNvPr>
            <p:cNvCxnSpPr/>
            <p:nvPr/>
          </p:nvCxnSpPr>
          <p:spPr>
            <a:xfrm>
              <a:off x="3304670" y="3746711"/>
              <a:ext cx="70990" cy="14348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>
              <a:extLst>
                <a:ext uri="{FF2B5EF4-FFF2-40B4-BE49-F238E27FC236}">
                  <a16:creationId xmlns:a16="http://schemas.microsoft.com/office/drawing/2014/main" xmlns="" id="{043639E8-21EA-4FAF-8CBA-43A287F9DAAC}"/>
                </a:ext>
              </a:extLst>
            </p:cNvPr>
            <p:cNvCxnSpPr/>
            <p:nvPr/>
          </p:nvCxnSpPr>
          <p:spPr>
            <a:xfrm>
              <a:off x="3304670" y="3912422"/>
              <a:ext cx="70990" cy="1475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>
              <a:extLst>
                <a:ext uri="{FF2B5EF4-FFF2-40B4-BE49-F238E27FC236}">
                  <a16:creationId xmlns:a16="http://schemas.microsoft.com/office/drawing/2014/main" xmlns="" id="{A9516D15-0165-4CA0-91A3-CC591CFE730E}"/>
                </a:ext>
              </a:extLst>
            </p:cNvPr>
            <p:cNvCxnSpPr/>
            <p:nvPr/>
          </p:nvCxnSpPr>
          <p:spPr>
            <a:xfrm>
              <a:off x="3304670" y="4080153"/>
              <a:ext cx="70990" cy="14550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连接符 95">
              <a:extLst>
                <a:ext uri="{FF2B5EF4-FFF2-40B4-BE49-F238E27FC236}">
                  <a16:creationId xmlns:a16="http://schemas.microsoft.com/office/drawing/2014/main" xmlns="" id="{D10DAFDB-E612-48DA-85EE-AE0E714269DD}"/>
                </a:ext>
              </a:extLst>
            </p:cNvPr>
            <p:cNvCxnSpPr/>
            <p:nvPr/>
          </p:nvCxnSpPr>
          <p:spPr>
            <a:xfrm>
              <a:off x="3304670" y="4245863"/>
              <a:ext cx="70990" cy="14752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连接符 96">
              <a:extLst>
                <a:ext uri="{FF2B5EF4-FFF2-40B4-BE49-F238E27FC236}">
                  <a16:creationId xmlns:a16="http://schemas.microsoft.com/office/drawing/2014/main" xmlns="" id="{6D7FD60B-0A1F-4405-A395-A0F0FD6DAA06}"/>
                </a:ext>
              </a:extLst>
            </p:cNvPr>
            <p:cNvCxnSpPr/>
            <p:nvPr/>
          </p:nvCxnSpPr>
          <p:spPr>
            <a:xfrm>
              <a:off x="3304670" y="4413593"/>
              <a:ext cx="70990" cy="14550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组合 141"/>
          <p:cNvGrpSpPr>
            <a:grpSpLocks/>
          </p:cNvGrpSpPr>
          <p:nvPr/>
        </p:nvGrpSpPr>
        <p:grpSpPr bwMode="auto">
          <a:xfrm rot="-5400000">
            <a:off x="4314031" y="1962944"/>
            <a:ext cx="1382713" cy="1152525"/>
            <a:chOff x="4068816" y="2849890"/>
            <a:chExt cx="1923122" cy="1477132"/>
          </a:xfrm>
        </p:grpSpPr>
        <p:sp>
          <p:nvSpPr>
            <p:cNvPr id="18464" name="îsḻíḓe"/>
            <p:cNvSpPr>
              <a:spLocks/>
            </p:cNvSpPr>
            <p:nvPr/>
          </p:nvSpPr>
          <p:spPr bwMode="auto">
            <a:xfrm>
              <a:off x="4068816" y="2849890"/>
              <a:ext cx="1923122" cy="1477132"/>
            </a:xfrm>
            <a:custGeom>
              <a:avLst/>
              <a:gdLst>
                <a:gd name="T0" fmla="*/ 2147483646 w 1103"/>
                <a:gd name="T1" fmla="*/ 2147483646 h 849"/>
                <a:gd name="T2" fmla="*/ 2147483646 w 1103"/>
                <a:gd name="T3" fmla="*/ 2147483646 h 849"/>
                <a:gd name="T4" fmla="*/ 2147483646 w 1103"/>
                <a:gd name="T5" fmla="*/ 2147483646 h 849"/>
                <a:gd name="T6" fmla="*/ 2147483646 w 1103"/>
                <a:gd name="T7" fmla="*/ 2147483646 h 849"/>
                <a:gd name="T8" fmla="*/ 2147483646 w 1103"/>
                <a:gd name="T9" fmla="*/ 2147483646 h 849"/>
                <a:gd name="T10" fmla="*/ 2147483646 w 1103"/>
                <a:gd name="T11" fmla="*/ 2147483646 h 849"/>
                <a:gd name="T12" fmla="*/ 0 w 1103"/>
                <a:gd name="T13" fmla="*/ 2147483646 h 849"/>
                <a:gd name="T14" fmla="*/ 0 w 1103"/>
                <a:gd name="T15" fmla="*/ 2147483646 h 849"/>
                <a:gd name="T16" fmla="*/ 2147483646 w 1103"/>
                <a:gd name="T17" fmla="*/ 2147483646 h 849"/>
                <a:gd name="T18" fmla="*/ 2147483646 w 1103"/>
                <a:gd name="T19" fmla="*/ 2147483646 h 849"/>
                <a:gd name="T20" fmla="*/ 2147483646 w 1103"/>
                <a:gd name="T21" fmla="*/ 2147483646 h 849"/>
                <a:gd name="T22" fmla="*/ 2147483646 w 1103"/>
                <a:gd name="T23" fmla="*/ 2147483646 h 849"/>
                <a:gd name="T24" fmla="*/ 2147483646 w 1103"/>
                <a:gd name="T25" fmla="*/ 2147483646 h 849"/>
                <a:gd name="T26" fmla="*/ 2147483646 w 1103"/>
                <a:gd name="T27" fmla="*/ 2147483646 h 849"/>
                <a:gd name="T28" fmla="*/ 2147483646 w 1103"/>
                <a:gd name="T29" fmla="*/ 2147483646 h 849"/>
                <a:gd name="T30" fmla="*/ 2147483646 w 1103"/>
                <a:gd name="T31" fmla="*/ 2147483646 h 849"/>
                <a:gd name="T32" fmla="*/ 2147483646 w 1103"/>
                <a:gd name="T33" fmla="*/ 2147483646 h 849"/>
                <a:gd name="T34" fmla="*/ 2147483646 w 1103"/>
                <a:gd name="T35" fmla="*/ 2147483646 h 849"/>
                <a:gd name="T36" fmla="*/ 2147483646 w 1103"/>
                <a:gd name="T37" fmla="*/ 2147483646 h 849"/>
                <a:gd name="T38" fmla="*/ 2147483646 w 1103"/>
                <a:gd name="T39" fmla="*/ 2147483646 h 849"/>
                <a:gd name="T40" fmla="*/ 2147483646 w 1103"/>
                <a:gd name="T41" fmla="*/ 0 h 849"/>
                <a:gd name="T42" fmla="*/ 2147483646 w 1103"/>
                <a:gd name="T43" fmla="*/ 0 h 849"/>
                <a:gd name="T44" fmla="*/ 2147483646 w 1103"/>
                <a:gd name="T45" fmla="*/ 2147483646 h 849"/>
                <a:gd name="T46" fmla="*/ 2147483646 w 1103"/>
                <a:gd name="T47" fmla="*/ 2147483646 h 849"/>
                <a:gd name="T48" fmla="*/ 2147483646 w 1103"/>
                <a:gd name="T49" fmla="*/ 2147483646 h 849"/>
                <a:gd name="T50" fmla="*/ 2147483646 w 1103"/>
                <a:gd name="T51" fmla="*/ 2147483646 h 849"/>
                <a:gd name="T52" fmla="*/ 2147483646 w 1103"/>
                <a:gd name="T53" fmla="*/ 2147483646 h 849"/>
                <a:gd name="T54" fmla="*/ 2147483646 w 1103"/>
                <a:gd name="T55" fmla="*/ 2147483646 h 849"/>
                <a:gd name="T56" fmla="*/ 2147483646 w 1103"/>
                <a:gd name="T57" fmla="*/ 2147483646 h 849"/>
                <a:gd name="T58" fmla="*/ 2147483646 w 1103"/>
                <a:gd name="T59" fmla="*/ 2147483646 h 849"/>
                <a:gd name="T60" fmla="*/ 2147483646 w 1103"/>
                <a:gd name="T61" fmla="*/ 2147483646 h 849"/>
                <a:gd name="T62" fmla="*/ 2147483646 w 1103"/>
                <a:gd name="T63" fmla="*/ 2147483646 h 849"/>
                <a:gd name="T64" fmla="*/ 2147483646 w 1103"/>
                <a:gd name="T65" fmla="*/ 2147483646 h 849"/>
                <a:gd name="T66" fmla="*/ 2147483646 w 1103"/>
                <a:gd name="T67" fmla="*/ 2147483646 h 849"/>
                <a:gd name="T68" fmla="*/ 2147483646 w 1103"/>
                <a:gd name="T69" fmla="*/ 2147483646 h 849"/>
                <a:gd name="T70" fmla="*/ 2147483646 w 1103"/>
                <a:gd name="T71" fmla="*/ 2147483646 h 849"/>
                <a:gd name="T72" fmla="*/ 2147483646 w 1103"/>
                <a:gd name="T73" fmla="*/ 2147483646 h 849"/>
                <a:gd name="T74" fmla="*/ 2147483646 w 1103"/>
                <a:gd name="T75" fmla="*/ 2147483646 h 849"/>
                <a:gd name="T76" fmla="*/ 2147483646 w 1103"/>
                <a:gd name="T77" fmla="*/ 2147483646 h 849"/>
                <a:gd name="T78" fmla="*/ 2147483646 w 1103"/>
                <a:gd name="T79" fmla="*/ 2147483646 h 849"/>
                <a:gd name="T80" fmla="*/ 2147483646 w 1103"/>
                <a:gd name="T81" fmla="*/ 2147483646 h 849"/>
                <a:gd name="T82" fmla="*/ 2147483646 w 1103"/>
                <a:gd name="T83" fmla="*/ 2147483646 h 849"/>
                <a:gd name="T84" fmla="*/ 2147483646 w 1103"/>
                <a:gd name="T85" fmla="*/ 2147483646 h 849"/>
                <a:gd name="T86" fmla="*/ 2147483646 w 1103"/>
                <a:gd name="T87" fmla="*/ 2147483646 h 849"/>
                <a:gd name="T88" fmla="*/ 2147483646 w 1103"/>
                <a:gd name="T89" fmla="*/ 2147483646 h 849"/>
                <a:gd name="T90" fmla="*/ 2147483646 w 1103"/>
                <a:gd name="T91" fmla="*/ 2147483646 h 849"/>
                <a:gd name="T92" fmla="*/ 2147483646 w 1103"/>
                <a:gd name="T93" fmla="*/ 2147483646 h 849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1103" h="849">
                  <a:moveTo>
                    <a:pt x="490" y="815"/>
                  </a:moveTo>
                  <a:cubicBezTo>
                    <a:pt x="473" y="797"/>
                    <a:pt x="473" y="797"/>
                    <a:pt x="473" y="797"/>
                  </a:cubicBezTo>
                  <a:cubicBezTo>
                    <a:pt x="432" y="797"/>
                    <a:pt x="432" y="797"/>
                    <a:pt x="432" y="797"/>
                  </a:cubicBezTo>
                  <a:cubicBezTo>
                    <a:pt x="432" y="818"/>
                    <a:pt x="432" y="818"/>
                    <a:pt x="432" y="818"/>
                  </a:cubicBezTo>
                  <a:cubicBezTo>
                    <a:pt x="329" y="818"/>
                    <a:pt x="329" y="818"/>
                    <a:pt x="329" y="818"/>
                  </a:cubicBezTo>
                  <a:cubicBezTo>
                    <a:pt x="329" y="841"/>
                    <a:pt x="329" y="841"/>
                    <a:pt x="329" y="841"/>
                  </a:cubicBezTo>
                  <a:cubicBezTo>
                    <a:pt x="0" y="841"/>
                    <a:pt x="0" y="841"/>
                    <a:pt x="0" y="841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329" y="299"/>
                    <a:pt x="329" y="299"/>
                    <a:pt x="329" y="299"/>
                  </a:cubicBezTo>
                  <a:cubicBezTo>
                    <a:pt x="329" y="322"/>
                    <a:pt x="329" y="322"/>
                    <a:pt x="329" y="322"/>
                  </a:cubicBezTo>
                  <a:cubicBezTo>
                    <a:pt x="432" y="322"/>
                    <a:pt x="432" y="322"/>
                    <a:pt x="432" y="322"/>
                  </a:cubicBezTo>
                  <a:cubicBezTo>
                    <a:pt x="432" y="352"/>
                    <a:pt x="432" y="352"/>
                    <a:pt x="432" y="352"/>
                  </a:cubicBezTo>
                  <a:cubicBezTo>
                    <a:pt x="454" y="352"/>
                    <a:pt x="454" y="352"/>
                    <a:pt x="454" y="352"/>
                  </a:cubicBezTo>
                  <a:cubicBezTo>
                    <a:pt x="457" y="352"/>
                    <a:pt x="460" y="350"/>
                    <a:pt x="461" y="347"/>
                  </a:cubicBezTo>
                  <a:cubicBezTo>
                    <a:pt x="461" y="346"/>
                    <a:pt x="461" y="346"/>
                    <a:pt x="461" y="346"/>
                  </a:cubicBezTo>
                  <a:cubicBezTo>
                    <a:pt x="471" y="306"/>
                    <a:pt x="495" y="271"/>
                    <a:pt x="528" y="246"/>
                  </a:cubicBezTo>
                  <a:cubicBezTo>
                    <a:pt x="558" y="224"/>
                    <a:pt x="558" y="224"/>
                    <a:pt x="558" y="224"/>
                  </a:cubicBezTo>
                  <a:cubicBezTo>
                    <a:pt x="566" y="217"/>
                    <a:pt x="571" y="207"/>
                    <a:pt x="569" y="197"/>
                  </a:cubicBezTo>
                  <a:cubicBezTo>
                    <a:pt x="557" y="95"/>
                    <a:pt x="557" y="95"/>
                    <a:pt x="557" y="95"/>
                  </a:cubicBezTo>
                  <a:cubicBezTo>
                    <a:pt x="554" y="71"/>
                    <a:pt x="561" y="47"/>
                    <a:pt x="577" y="28"/>
                  </a:cubicBezTo>
                  <a:cubicBezTo>
                    <a:pt x="593" y="11"/>
                    <a:pt x="616" y="0"/>
                    <a:pt x="640" y="0"/>
                  </a:cubicBezTo>
                  <a:cubicBezTo>
                    <a:pt x="641" y="0"/>
                    <a:pt x="642" y="0"/>
                    <a:pt x="643" y="0"/>
                  </a:cubicBezTo>
                  <a:cubicBezTo>
                    <a:pt x="700" y="2"/>
                    <a:pt x="746" y="30"/>
                    <a:pt x="770" y="76"/>
                  </a:cubicBezTo>
                  <a:cubicBezTo>
                    <a:pt x="789" y="112"/>
                    <a:pt x="799" y="159"/>
                    <a:pt x="801" y="215"/>
                  </a:cubicBezTo>
                  <a:cubicBezTo>
                    <a:pt x="802" y="249"/>
                    <a:pt x="795" y="282"/>
                    <a:pt x="780" y="313"/>
                  </a:cubicBezTo>
                  <a:cubicBezTo>
                    <a:pt x="990" y="313"/>
                    <a:pt x="990" y="313"/>
                    <a:pt x="990" y="313"/>
                  </a:cubicBezTo>
                  <a:cubicBezTo>
                    <a:pt x="1045" y="313"/>
                    <a:pt x="1094" y="354"/>
                    <a:pt x="1099" y="409"/>
                  </a:cubicBezTo>
                  <a:cubicBezTo>
                    <a:pt x="1103" y="446"/>
                    <a:pt x="1087" y="481"/>
                    <a:pt x="1060" y="503"/>
                  </a:cubicBezTo>
                  <a:cubicBezTo>
                    <a:pt x="1063" y="513"/>
                    <a:pt x="1064" y="524"/>
                    <a:pt x="1064" y="534"/>
                  </a:cubicBezTo>
                  <a:cubicBezTo>
                    <a:pt x="1064" y="572"/>
                    <a:pt x="1045" y="606"/>
                    <a:pt x="1014" y="625"/>
                  </a:cubicBezTo>
                  <a:cubicBezTo>
                    <a:pt x="1015" y="633"/>
                    <a:pt x="1016" y="641"/>
                    <a:pt x="1016" y="648"/>
                  </a:cubicBezTo>
                  <a:cubicBezTo>
                    <a:pt x="1016" y="649"/>
                    <a:pt x="1016" y="650"/>
                    <a:pt x="1016" y="651"/>
                  </a:cubicBezTo>
                  <a:cubicBezTo>
                    <a:pt x="1015" y="679"/>
                    <a:pt x="1004" y="705"/>
                    <a:pt x="984" y="725"/>
                  </a:cubicBezTo>
                  <a:cubicBezTo>
                    <a:pt x="983" y="726"/>
                    <a:pt x="983" y="726"/>
                    <a:pt x="983" y="726"/>
                  </a:cubicBezTo>
                  <a:cubicBezTo>
                    <a:pt x="983" y="726"/>
                    <a:pt x="983" y="726"/>
                    <a:pt x="983" y="726"/>
                  </a:cubicBezTo>
                  <a:cubicBezTo>
                    <a:pt x="981" y="728"/>
                    <a:pt x="979" y="730"/>
                    <a:pt x="977" y="732"/>
                  </a:cubicBezTo>
                  <a:cubicBezTo>
                    <a:pt x="976" y="732"/>
                    <a:pt x="975" y="733"/>
                    <a:pt x="975" y="733"/>
                  </a:cubicBezTo>
                  <a:cubicBezTo>
                    <a:pt x="973" y="734"/>
                    <a:pt x="971" y="736"/>
                    <a:pt x="968" y="738"/>
                  </a:cubicBezTo>
                  <a:cubicBezTo>
                    <a:pt x="968" y="738"/>
                    <a:pt x="967" y="739"/>
                    <a:pt x="966" y="739"/>
                  </a:cubicBezTo>
                  <a:cubicBezTo>
                    <a:pt x="964" y="740"/>
                    <a:pt x="962" y="742"/>
                    <a:pt x="960" y="743"/>
                  </a:cubicBezTo>
                  <a:cubicBezTo>
                    <a:pt x="959" y="744"/>
                    <a:pt x="957" y="744"/>
                    <a:pt x="956" y="745"/>
                  </a:cubicBezTo>
                  <a:cubicBezTo>
                    <a:pt x="956" y="745"/>
                    <a:pt x="956" y="745"/>
                    <a:pt x="956" y="745"/>
                  </a:cubicBezTo>
                  <a:cubicBezTo>
                    <a:pt x="955" y="745"/>
                    <a:pt x="954" y="746"/>
                    <a:pt x="953" y="746"/>
                  </a:cubicBezTo>
                  <a:cubicBezTo>
                    <a:pt x="953" y="748"/>
                    <a:pt x="953" y="750"/>
                    <a:pt x="953" y="752"/>
                  </a:cubicBezTo>
                  <a:cubicBezTo>
                    <a:pt x="953" y="806"/>
                    <a:pt x="910" y="849"/>
                    <a:pt x="856" y="849"/>
                  </a:cubicBezTo>
                  <a:cubicBezTo>
                    <a:pt x="568" y="849"/>
                    <a:pt x="568" y="849"/>
                    <a:pt x="568" y="849"/>
                  </a:cubicBezTo>
                  <a:cubicBezTo>
                    <a:pt x="539" y="849"/>
                    <a:pt x="510" y="837"/>
                    <a:pt x="490" y="815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5" name="išḷîďê"/>
            <p:cNvSpPr>
              <a:spLocks/>
            </p:cNvSpPr>
            <p:nvPr/>
          </p:nvSpPr>
          <p:spPr bwMode="auto">
            <a:xfrm>
              <a:off x="4117439" y="2900189"/>
              <a:ext cx="1820008" cy="1376533"/>
            </a:xfrm>
            <a:custGeom>
              <a:avLst/>
              <a:gdLst>
                <a:gd name="T0" fmla="*/ 2147483646 w 1044"/>
                <a:gd name="T1" fmla="*/ 2147483646 h 791"/>
                <a:gd name="T2" fmla="*/ 2147483646 w 1044"/>
                <a:gd name="T3" fmla="*/ 2147483646 h 791"/>
                <a:gd name="T4" fmla="*/ 2147483646 w 1044"/>
                <a:gd name="T5" fmla="*/ 2147483646 h 791"/>
                <a:gd name="T6" fmla="*/ 2147483646 w 1044"/>
                <a:gd name="T7" fmla="*/ 2147483646 h 791"/>
                <a:gd name="T8" fmla="*/ 2147483646 w 1044"/>
                <a:gd name="T9" fmla="*/ 2147483646 h 791"/>
                <a:gd name="T10" fmla="*/ 2147483646 w 1044"/>
                <a:gd name="T11" fmla="*/ 2147483646 h 791"/>
                <a:gd name="T12" fmla="*/ 0 w 1044"/>
                <a:gd name="T13" fmla="*/ 2147483646 h 791"/>
                <a:gd name="T14" fmla="*/ 0 w 1044"/>
                <a:gd name="T15" fmla="*/ 2147483646 h 791"/>
                <a:gd name="T16" fmla="*/ 2147483646 w 1044"/>
                <a:gd name="T17" fmla="*/ 2147483646 h 791"/>
                <a:gd name="T18" fmla="*/ 2147483646 w 1044"/>
                <a:gd name="T19" fmla="*/ 2147483646 h 791"/>
                <a:gd name="T20" fmla="*/ 2147483646 w 1044"/>
                <a:gd name="T21" fmla="*/ 2147483646 h 791"/>
                <a:gd name="T22" fmla="*/ 2147483646 w 1044"/>
                <a:gd name="T23" fmla="*/ 2147483646 h 791"/>
                <a:gd name="T24" fmla="*/ 2147483646 w 1044"/>
                <a:gd name="T25" fmla="*/ 2147483646 h 791"/>
                <a:gd name="T26" fmla="*/ 2147483646 w 1044"/>
                <a:gd name="T27" fmla="*/ 2147483646 h 791"/>
                <a:gd name="T28" fmla="*/ 2147483646 w 1044"/>
                <a:gd name="T29" fmla="*/ 2147483646 h 791"/>
                <a:gd name="T30" fmla="*/ 2147483646 w 1044"/>
                <a:gd name="T31" fmla="*/ 2147483646 h 791"/>
                <a:gd name="T32" fmla="*/ 2147483646 w 1044"/>
                <a:gd name="T33" fmla="*/ 2147483646 h 791"/>
                <a:gd name="T34" fmla="*/ 2147483646 w 1044"/>
                <a:gd name="T35" fmla="*/ 2147483646 h 791"/>
                <a:gd name="T36" fmla="*/ 2147483646 w 1044"/>
                <a:gd name="T37" fmla="*/ 2147483646 h 791"/>
                <a:gd name="T38" fmla="*/ 2147483646 w 1044"/>
                <a:gd name="T39" fmla="*/ 2147483646 h 791"/>
                <a:gd name="T40" fmla="*/ 2147483646 w 1044"/>
                <a:gd name="T41" fmla="*/ 0 h 791"/>
                <a:gd name="T42" fmla="*/ 2147483646 w 1044"/>
                <a:gd name="T43" fmla="*/ 0 h 791"/>
                <a:gd name="T44" fmla="*/ 2147483646 w 1044"/>
                <a:gd name="T45" fmla="*/ 2147483646 h 791"/>
                <a:gd name="T46" fmla="*/ 2147483646 w 1044"/>
                <a:gd name="T47" fmla="*/ 2147483646 h 791"/>
                <a:gd name="T48" fmla="*/ 2147483646 w 1044"/>
                <a:gd name="T49" fmla="*/ 2147483646 h 791"/>
                <a:gd name="T50" fmla="*/ 2147483646 w 1044"/>
                <a:gd name="T51" fmla="*/ 2147483646 h 791"/>
                <a:gd name="T52" fmla="*/ 2147483646 w 1044"/>
                <a:gd name="T53" fmla="*/ 2147483646 h 791"/>
                <a:gd name="T54" fmla="*/ 2147483646 w 1044"/>
                <a:gd name="T55" fmla="*/ 2147483646 h 791"/>
                <a:gd name="T56" fmla="*/ 2147483646 w 1044"/>
                <a:gd name="T57" fmla="*/ 2147483646 h 791"/>
                <a:gd name="T58" fmla="*/ 2147483646 w 1044"/>
                <a:gd name="T59" fmla="*/ 2147483646 h 791"/>
                <a:gd name="T60" fmla="*/ 2147483646 w 1044"/>
                <a:gd name="T61" fmla="*/ 2147483646 h 791"/>
                <a:gd name="T62" fmla="*/ 2147483646 w 1044"/>
                <a:gd name="T63" fmla="*/ 2147483646 h 791"/>
                <a:gd name="T64" fmla="*/ 2147483646 w 1044"/>
                <a:gd name="T65" fmla="*/ 2147483646 h 791"/>
                <a:gd name="T66" fmla="*/ 2147483646 w 1044"/>
                <a:gd name="T67" fmla="*/ 2147483646 h 791"/>
                <a:gd name="T68" fmla="*/ 2147483646 w 1044"/>
                <a:gd name="T69" fmla="*/ 2147483646 h 791"/>
                <a:gd name="T70" fmla="*/ 2147483646 w 1044"/>
                <a:gd name="T71" fmla="*/ 2147483646 h 791"/>
                <a:gd name="T72" fmla="*/ 2147483646 w 1044"/>
                <a:gd name="T73" fmla="*/ 2147483646 h 791"/>
                <a:gd name="T74" fmla="*/ 2147483646 w 1044"/>
                <a:gd name="T75" fmla="*/ 2147483646 h 791"/>
                <a:gd name="T76" fmla="*/ 2147483646 w 1044"/>
                <a:gd name="T77" fmla="*/ 2147483646 h 791"/>
                <a:gd name="T78" fmla="*/ 2147483646 w 1044"/>
                <a:gd name="T79" fmla="*/ 2147483646 h 791"/>
                <a:gd name="T80" fmla="*/ 2147483646 w 1044"/>
                <a:gd name="T81" fmla="*/ 2147483646 h 791"/>
                <a:gd name="T82" fmla="*/ 2147483646 w 1044"/>
                <a:gd name="T83" fmla="*/ 2147483646 h 791"/>
                <a:gd name="T84" fmla="*/ 2147483646 w 1044"/>
                <a:gd name="T85" fmla="*/ 2147483646 h 791"/>
                <a:gd name="T86" fmla="*/ 2147483646 w 1044"/>
                <a:gd name="T87" fmla="*/ 2147483646 h 791"/>
                <a:gd name="T88" fmla="*/ 2147483646 w 1044"/>
                <a:gd name="T89" fmla="*/ 2147483646 h 791"/>
                <a:gd name="T90" fmla="*/ 2147483646 w 1044"/>
                <a:gd name="T91" fmla="*/ 2147483646 h 791"/>
                <a:gd name="T92" fmla="*/ 2147483646 w 1044"/>
                <a:gd name="T93" fmla="*/ 2147483646 h 791"/>
                <a:gd name="T94" fmla="*/ 2147483646 w 1044"/>
                <a:gd name="T95" fmla="*/ 2147483646 h 791"/>
                <a:gd name="T96" fmla="*/ 2147483646 w 1044"/>
                <a:gd name="T97" fmla="*/ 2147483646 h 791"/>
                <a:gd name="T98" fmla="*/ 2147483646 w 1044"/>
                <a:gd name="T99" fmla="*/ 2147483646 h 791"/>
                <a:gd name="T100" fmla="*/ 2147483646 w 1044"/>
                <a:gd name="T101" fmla="*/ 2147483646 h 791"/>
                <a:gd name="T102" fmla="*/ 2147483646 w 1044"/>
                <a:gd name="T103" fmla="*/ 2147483646 h 791"/>
                <a:gd name="T104" fmla="*/ 2147483646 w 1044"/>
                <a:gd name="T105" fmla="*/ 2147483646 h 791"/>
                <a:gd name="T106" fmla="*/ 2147483646 w 1044"/>
                <a:gd name="T107" fmla="*/ 2147483646 h 791"/>
                <a:gd name="T108" fmla="*/ 2147483646 w 1044"/>
                <a:gd name="T109" fmla="*/ 2147483646 h 791"/>
                <a:gd name="T110" fmla="*/ 2147483646 w 1044"/>
                <a:gd name="T111" fmla="*/ 2147483646 h 79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1044" h="791">
                  <a:moveTo>
                    <a:pt x="475" y="757"/>
                  </a:moveTo>
                  <a:cubicBezTo>
                    <a:pt x="458" y="739"/>
                    <a:pt x="458" y="739"/>
                    <a:pt x="458" y="739"/>
                  </a:cubicBezTo>
                  <a:cubicBezTo>
                    <a:pt x="375" y="739"/>
                    <a:pt x="375" y="739"/>
                    <a:pt x="375" y="739"/>
                  </a:cubicBezTo>
                  <a:cubicBezTo>
                    <a:pt x="375" y="761"/>
                    <a:pt x="375" y="761"/>
                    <a:pt x="375" y="761"/>
                  </a:cubicBezTo>
                  <a:cubicBezTo>
                    <a:pt x="272" y="761"/>
                    <a:pt x="272" y="761"/>
                    <a:pt x="272" y="761"/>
                  </a:cubicBezTo>
                  <a:cubicBezTo>
                    <a:pt x="272" y="783"/>
                    <a:pt x="272" y="783"/>
                    <a:pt x="272" y="783"/>
                  </a:cubicBezTo>
                  <a:cubicBezTo>
                    <a:pt x="0" y="783"/>
                    <a:pt x="0" y="783"/>
                    <a:pt x="0" y="783"/>
                  </a:cubicBezTo>
                  <a:cubicBezTo>
                    <a:pt x="0" y="299"/>
                    <a:pt x="0" y="299"/>
                    <a:pt x="0" y="299"/>
                  </a:cubicBezTo>
                  <a:cubicBezTo>
                    <a:pt x="272" y="299"/>
                    <a:pt x="272" y="299"/>
                    <a:pt x="272" y="299"/>
                  </a:cubicBezTo>
                  <a:cubicBezTo>
                    <a:pt x="272" y="322"/>
                    <a:pt x="272" y="322"/>
                    <a:pt x="272" y="322"/>
                  </a:cubicBezTo>
                  <a:cubicBezTo>
                    <a:pt x="375" y="322"/>
                    <a:pt x="375" y="322"/>
                    <a:pt x="375" y="322"/>
                  </a:cubicBezTo>
                  <a:cubicBezTo>
                    <a:pt x="375" y="351"/>
                    <a:pt x="375" y="351"/>
                    <a:pt x="375" y="351"/>
                  </a:cubicBezTo>
                  <a:cubicBezTo>
                    <a:pt x="426" y="351"/>
                    <a:pt x="426" y="351"/>
                    <a:pt x="426" y="351"/>
                  </a:cubicBezTo>
                  <a:cubicBezTo>
                    <a:pt x="442" y="351"/>
                    <a:pt x="456" y="341"/>
                    <a:pt x="460" y="325"/>
                  </a:cubicBezTo>
                  <a:cubicBezTo>
                    <a:pt x="460" y="324"/>
                    <a:pt x="460" y="324"/>
                    <a:pt x="460" y="324"/>
                  </a:cubicBezTo>
                  <a:cubicBezTo>
                    <a:pt x="469" y="291"/>
                    <a:pt x="489" y="261"/>
                    <a:pt x="517" y="240"/>
                  </a:cubicBezTo>
                  <a:cubicBezTo>
                    <a:pt x="547" y="217"/>
                    <a:pt x="547" y="217"/>
                    <a:pt x="547" y="217"/>
                  </a:cubicBezTo>
                  <a:cubicBezTo>
                    <a:pt x="564" y="205"/>
                    <a:pt x="572" y="185"/>
                    <a:pt x="570" y="164"/>
                  </a:cubicBezTo>
                  <a:cubicBezTo>
                    <a:pt x="557" y="64"/>
                    <a:pt x="557" y="64"/>
                    <a:pt x="557" y="64"/>
                  </a:cubicBezTo>
                  <a:cubicBezTo>
                    <a:pt x="556" y="55"/>
                    <a:pt x="557" y="45"/>
                    <a:pt x="560" y="36"/>
                  </a:cubicBezTo>
                  <a:cubicBezTo>
                    <a:pt x="569" y="14"/>
                    <a:pt x="590" y="0"/>
                    <a:pt x="612" y="0"/>
                  </a:cubicBezTo>
                  <a:cubicBezTo>
                    <a:pt x="612" y="0"/>
                    <a:pt x="613" y="0"/>
                    <a:pt x="614" y="0"/>
                  </a:cubicBezTo>
                  <a:cubicBezTo>
                    <a:pt x="661" y="2"/>
                    <a:pt x="697" y="23"/>
                    <a:pt x="717" y="61"/>
                  </a:cubicBezTo>
                  <a:cubicBezTo>
                    <a:pt x="734" y="92"/>
                    <a:pt x="743" y="135"/>
                    <a:pt x="744" y="186"/>
                  </a:cubicBezTo>
                  <a:cubicBezTo>
                    <a:pt x="745" y="225"/>
                    <a:pt x="734" y="264"/>
                    <a:pt x="711" y="296"/>
                  </a:cubicBezTo>
                  <a:cubicBezTo>
                    <a:pt x="707" y="303"/>
                    <a:pt x="703" y="308"/>
                    <a:pt x="700" y="312"/>
                  </a:cubicBezTo>
                  <a:cubicBezTo>
                    <a:pt x="962" y="312"/>
                    <a:pt x="962" y="312"/>
                    <a:pt x="962" y="312"/>
                  </a:cubicBezTo>
                  <a:cubicBezTo>
                    <a:pt x="1005" y="312"/>
                    <a:pt x="1041" y="346"/>
                    <a:pt x="1043" y="388"/>
                  </a:cubicBezTo>
                  <a:cubicBezTo>
                    <a:pt x="1044" y="422"/>
                    <a:pt x="1024" y="451"/>
                    <a:pt x="996" y="463"/>
                  </a:cubicBezTo>
                  <a:cubicBezTo>
                    <a:pt x="1003" y="475"/>
                    <a:pt x="1008" y="490"/>
                    <a:pt x="1008" y="505"/>
                  </a:cubicBezTo>
                  <a:cubicBezTo>
                    <a:pt x="1008" y="542"/>
                    <a:pt x="983" y="572"/>
                    <a:pt x="950" y="581"/>
                  </a:cubicBezTo>
                  <a:cubicBezTo>
                    <a:pt x="956" y="593"/>
                    <a:pt x="959" y="606"/>
                    <a:pt x="959" y="619"/>
                  </a:cubicBezTo>
                  <a:cubicBezTo>
                    <a:pt x="959" y="620"/>
                    <a:pt x="959" y="621"/>
                    <a:pt x="959" y="621"/>
                  </a:cubicBezTo>
                  <a:cubicBezTo>
                    <a:pt x="959" y="642"/>
                    <a:pt x="951" y="661"/>
                    <a:pt x="936" y="675"/>
                  </a:cubicBezTo>
                  <a:cubicBezTo>
                    <a:pt x="936" y="676"/>
                    <a:pt x="936" y="676"/>
                    <a:pt x="936" y="676"/>
                  </a:cubicBezTo>
                  <a:cubicBezTo>
                    <a:pt x="935" y="676"/>
                    <a:pt x="935" y="676"/>
                    <a:pt x="935" y="676"/>
                  </a:cubicBezTo>
                  <a:cubicBezTo>
                    <a:pt x="934" y="678"/>
                    <a:pt x="932" y="679"/>
                    <a:pt x="931" y="680"/>
                  </a:cubicBezTo>
                  <a:cubicBezTo>
                    <a:pt x="930" y="681"/>
                    <a:pt x="930" y="681"/>
                    <a:pt x="929" y="681"/>
                  </a:cubicBezTo>
                  <a:cubicBezTo>
                    <a:pt x="928" y="682"/>
                    <a:pt x="926" y="684"/>
                    <a:pt x="924" y="685"/>
                  </a:cubicBezTo>
                  <a:cubicBezTo>
                    <a:pt x="924" y="685"/>
                    <a:pt x="923" y="686"/>
                    <a:pt x="923" y="686"/>
                  </a:cubicBezTo>
                  <a:cubicBezTo>
                    <a:pt x="921" y="687"/>
                    <a:pt x="920" y="688"/>
                    <a:pt x="918" y="689"/>
                  </a:cubicBezTo>
                  <a:cubicBezTo>
                    <a:pt x="917" y="689"/>
                    <a:pt x="917" y="689"/>
                    <a:pt x="916" y="690"/>
                  </a:cubicBezTo>
                  <a:cubicBezTo>
                    <a:pt x="916" y="690"/>
                    <a:pt x="916" y="690"/>
                    <a:pt x="916" y="690"/>
                  </a:cubicBezTo>
                  <a:cubicBezTo>
                    <a:pt x="914" y="691"/>
                    <a:pt x="913" y="691"/>
                    <a:pt x="911" y="692"/>
                  </a:cubicBezTo>
                  <a:cubicBezTo>
                    <a:pt x="910" y="692"/>
                    <a:pt x="910" y="693"/>
                    <a:pt x="909" y="693"/>
                  </a:cubicBezTo>
                  <a:cubicBezTo>
                    <a:pt x="908" y="693"/>
                    <a:pt x="908" y="693"/>
                    <a:pt x="908" y="693"/>
                  </a:cubicBezTo>
                  <a:cubicBezTo>
                    <a:pt x="907" y="694"/>
                    <a:pt x="905" y="694"/>
                    <a:pt x="904" y="695"/>
                  </a:cubicBezTo>
                  <a:cubicBezTo>
                    <a:pt x="903" y="695"/>
                    <a:pt x="902" y="695"/>
                    <a:pt x="901" y="695"/>
                  </a:cubicBezTo>
                  <a:cubicBezTo>
                    <a:pt x="900" y="696"/>
                    <a:pt x="900" y="696"/>
                    <a:pt x="900" y="696"/>
                  </a:cubicBezTo>
                  <a:cubicBezTo>
                    <a:pt x="899" y="696"/>
                    <a:pt x="898" y="696"/>
                    <a:pt x="897" y="696"/>
                  </a:cubicBezTo>
                  <a:cubicBezTo>
                    <a:pt x="895" y="697"/>
                    <a:pt x="894" y="697"/>
                    <a:pt x="892" y="697"/>
                  </a:cubicBezTo>
                  <a:cubicBezTo>
                    <a:pt x="891" y="697"/>
                    <a:pt x="891" y="697"/>
                    <a:pt x="891" y="697"/>
                  </a:cubicBezTo>
                  <a:cubicBezTo>
                    <a:pt x="895" y="706"/>
                    <a:pt x="897" y="716"/>
                    <a:pt x="896" y="727"/>
                  </a:cubicBezTo>
                  <a:cubicBezTo>
                    <a:pt x="894" y="763"/>
                    <a:pt x="863" y="791"/>
                    <a:pt x="827" y="791"/>
                  </a:cubicBezTo>
                  <a:cubicBezTo>
                    <a:pt x="553" y="791"/>
                    <a:pt x="553" y="791"/>
                    <a:pt x="553" y="791"/>
                  </a:cubicBezTo>
                  <a:cubicBezTo>
                    <a:pt x="523" y="791"/>
                    <a:pt x="495" y="779"/>
                    <a:pt x="475" y="757"/>
                  </a:cubicBezTo>
                </a:path>
              </a:pathLst>
            </a:custGeom>
            <a:solidFill>
              <a:srgbClr val="2457B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6" name="íṧļïḓé"/>
            <p:cNvSpPr>
              <a:spLocks/>
            </p:cNvSpPr>
            <p:nvPr/>
          </p:nvSpPr>
          <p:spPr bwMode="auto">
            <a:xfrm>
              <a:off x="4659836" y="2937076"/>
              <a:ext cx="1241562" cy="1302760"/>
            </a:xfrm>
            <a:custGeom>
              <a:avLst/>
              <a:gdLst>
                <a:gd name="T0" fmla="*/ 2147483646 w 712"/>
                <a:gd name="T1" fmla="*/ 2147483646 h 749"/>
                <a:gd name="T2" fmla="*/ 2147483646 w 712"/>
                <a:gd name="T3" fmla="*/ 2147483646 h 749"/>
                <a:gd name="T4" fmla="*/ 2147483646 w 712"/>
                <a:gd name="T5" fmla="*/ 2147483646 h 749"/>
                <a:gd name="T6" fmla="*/ 2147483646 w 712"/>
                <a:gd name="T7" fmla="*/ 2147483646 h 749"/>
                <a:gd name="T8" fmla="*/ 2147483646 w 712"/>
                <a:gd name="T9" fmla="*/ 2147483646 h 749"/>
                <a:gd name="T10" fmla="*/ 2147483646 w 712"/>
                <a:gd name="T11" fmla="*/ 2147483646 h 749"/>
                <a:gd name="T12" fmla="*/ 2147483646 w 712"/>
                <a:gd name="T13" fmla="*/ 2147483646 h 749"/>
                <a:gd name="T14" fmla="*/ 2147483646 w 712"/>
                <a:gd name="T15" fmla="*/ 2147483646 h 749"/>
                <a:gd name="T16" fmla="*/ 2147483646 w 712"/>
                <a:gd name="T17" fmla="*/ 0 h 749"/>
                <a:gd name="T18" fmla="*/ 2147483646 w 712"/>
                <a:gd name="T19" fmla="*/ 2147483646 h 749"/>
                <a:gd name="T20" fmla="*/ 2147483646 w 712"/>
                <a:gd name="T21" fmla="*/ 2147483646 h 749"/>
                <a:gd name="T22" fmla="*/ 2147483646 w 712"/>
                <a:gd name="T23" fmla="*/ 2147483646 h 749"/>
                <a:gd name="T24" fmla="*/ 2147483646 w 712"/>
                <a:gd name="T25" fmla="*/ 2147483646 h 749"/>
                <a:gd name="T26" fmla="*/ 2147483646 w 712"/>
                <a:gd name="T27" fmla="*/ 2147483646 h 749"/>
                <a:gd name="T28" fmla="*/ 2147483646 w 712"/>
                <a:gd name="T29" fmla="*/ 2147483646 h 749"/>
                <a:gd name="T30" fmla="*/ 2147483646 w 712"/>
                <a:gd name="T31" fmla="*/ 2147483646 h 749"/>
                <a:gd name="T32" fmla="*/ 0 w 712"/>
                <a:gd name="T33" fmla="*/ 2147483646 h 749"/>
                <a:gd name="T34" fmla="*/ 2147483646 w 712"/>
                <a:gd name="T35" fmla="*/ 2147483646 h 749"/>
                <a:gd name="T36" fmla="*/ 2147483646 w 712"/>
                <a:gd name="T37" fmla="*/ 2147483646 h 749"/>
                <a:gd name="T38" fmla="*/ 2147483646 w 712"/>
                <a:gd name="T39" fmla="*/ 2147483646 h 749"/>
                <a:gd name="T40" fmla="*/ 2147483646 w 712"/>
                <a:gd name="T41" fmla="*/ 2147483646 h 749"/>
                <a:gd name="T42" fmla="*/ 2147483646 w 712"/>
                <a:gd name="T43" fmla="*/ 2147483646 h 749"/>
                <a:gd name="T44" fmla="*/ 2147483646 w 712"/>
                <a:gd name="T45" fmla="*/ 2147483646 h 749"/>
                <a:gd name="T46" fmla="*/ 2147483646 w 712"/>
                <a:gd name="T47" fmla="*/ 2147483646 h 749"/>
                <a:gd name="T48" fmla="*/ 2147483646 w 712"/>
                <a:gd name="T49" fmla="*/ 2147483646 h 749"/>
                <a:gd name="T50" fmla="*/ 2147483646 w 712"/>
                <a:gd name="T51" fmla="*/ 2147483646 h 749"/>
                <a:gd name="T52" fmla="*/ 2147483646 w 712"/>
                <a:gd name="T53" fmla="*/ 2147483646 h 749"/>
                <a:gd name="T54" fmla="*/ 2147483646 w 712"/>
                <a:gd name="T55" fmla="*/ 2147483646 h 749"/>
                <a:gd name="T56" fmla="*/ 2147483646 w 712"/>
                <a:gd name="T57" fmla="*/ 2147483646 h 749"/>
                <a:gd name="T58" fmla="*/ 2147483646 w 712"/>
                <a:gd name="T59" fmla="*/ 2147483646 h 749"/>
                <a:gd name="T60" fmla="*/ 2147483646 w 712"/>
                <a:gd name="T61" fmla="*/ 2147483646 h 749"/>
                <a:gd name="T62" fmla="*/ 2147483646 w 712"/>
                <a:gd name="T63" fmla="*/ 2147483646 h 749"/>
                <a:gd name="T64" fmla="*/ 2147483646 w 712"/>
                <a:gd name="T65" fmla="*/ 2147483646 h 749"/>
                <a:gd name="T66" fmla="*/ 2147483646 w 712"/>
                <a:gd name="T67" fmla="*/ 2147483646 h 74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712" h="749">
                  <a:moveTo>
                    <a:pt x="710" y="367"/>
                  </a:moveTo>
                  <a:cubicBezTo>
                    <a:pt x="709" y="337"/>
                    <a:pt x="682" y="313"/>
                    <a:pt x="652" y="313"/>
                  </a:cubicBezTo>
                  <a:cubicBezTo>
                    <a:pt x="603" y="313"/>
                    <a:pt x="603" y="313"/>
                    <a:pt x="603" y="313"/>
                  </a:cubicBezTo>
                  <a:cubicBezTo>
                    <a:pt x="603" y="313"/>
                    <a:pt x="550" y="313"/>
                    <a:pt x="488" y="313"/>
                  </a:cubicBezTo>
                  <a:cubicBezTo>
                    <a:pt x="400" y="313"/>
                    <a:pt x="360" y="313"/>
                    <a:pt x="354" y="313"/>
                  </a:cubicBezTo>
                  <a:cubicBezTo>
                    <a:pt x="349" y="313"/>
                    <a:pt x="366" y="286"/>
                    <a:pt x="383" y="262"/>
                  </a:cubicBezTo>
                  <a:cubicBezTo>
                    <a:pt x="403" y="234"/>
                    <a:pt x="413" y="200"/>
                    <a:pt x="412" y="165"/>
                  </a:cubicBezTo>
                  <a:cubicBezTo>
                    <a:pt x="411" y="130"/>
                    <a:pt x="405" y="84"/>
                    <a:pt x="387" y="50"/>
                  </a:cubicBezTo>
                  <a:cubicBezTo>
                    <a:pt x="367" y="11"/>
                    <a:pt x="331" y="2"/>
                    <a:pt x="303" y="0"/>
                  </a:cubicBezTo>
                  <a:cubicBezTo>
                    <a:pt x="282" y="0"/>
                    <a:pt x="265" y="18"/>
                    <a:pt x="268" y="39"/>
                  </a:cubicBezTo>
                  <a:cubicBezTo>
                    <a:pt x="280" y="141"/>
                    <a:pt x="280" y="141"/>
                    <a:pt x="280" y="141"/>
                  </a:cubicBezTo>
                  <a:cubicBezTo>
                    <a:pt x="284" y="169"/>
                    <a:pt x="272" y="197"/>
                    <a:pt x="249" y="214"/>
                  </a:cubicBezTo>
                  <a:cubicBezTo>
                    <a:pt x="219" y="237"/>
                    <a:pt x="219" y="237"/>
                    <a:pt x="219" y="237"/>
                  </a:cubicBezTo>
                  <a:cubicBezTo>
                    <a:pt x="195" y="254"/>
                    <a:pt x="178" y="280"/>
                    <a:pt x="170" y="309"/>
                  </a:cubicBezTo>
                  <a:cubicBezTo>
                    <a:pt x="170" y="309"/>
                    <a:pt x="170" y="309"/>
                    <a:pt x="170" y="309"/>
                  </a:cubicBezTo>
                  <a:cubicBezTo>
                    <a:pt x="164" y="334"/>
                    <a:pt x="141" y="352"/>
                    <a:pt x="115" y="352"/>
                  </a:cubicBezTo>
                  <a:cubicBezTo>
                    <a:pt x="0" y="352"/>
                    <a:pt x="0" y="352"/>
                    <a:pt x="0" y="352"/>
                  </a:cubicBezTo>
                  <a:cubicBezTo>
                    <a:pt x="13" y="697"/>
                    <a:pt x="13" y="697"/>
                    <a:pt x="13" y="697"/>
                  </a:cubicBezTo>
                  <a:cubicBezTo>
                    <a:pt x="156" y="697"/>
                    <a:pt x="156" y="697"/>
                    <a:pt x="156" y="697"/>
                  </a:cubicBezTo>
                  <a:cubicBezTo>
                    <a:pt x="173" y="715"/>
                    <a:pt x="173" y="715"/>
                    <a:pt x="173" y="715"/>
                  </a:cubicBezTo>
                  <a:cubicBezTo>
                    <a:pt x="193" y="737"/>
                    <a:pt x="221" y="749"/>
                    <a:pt x="251" y="749"/>
                  </a:cubicBezTo>
                  <a:cubicBezTo>
                    <a:pt x="504" y="749"/>
                    <a:pt x="504" y="749"/>
                    <a:pt x="504" y="749"/>
                  </a:cubicBezTo>
                  <a:cubicBezTo>
                    <a:pt x="493" y="749"/>
                    <a:pt x="493" y="749"/>
                    <a:pt x="493" y="749"/>
                  </a:cubicBezTo>
                  <a:cubicBezTo>
                    <a:pt x="516" y="749"/>
                    <a:pt x="516" y="749"/>
                    <a:pt x="516" y="749"/>
                  </a:cubicBezTo>
                  <a:cubicBezTo>
                    <a:pt x="541" y="749"/>
                    <a:pt x="563" y="729"/>
                    <a:pt x="564" y="704"/>
                  </a:cubicBezTo>
                  <a:cubicBezTo>
                    <a:pt x="565" y="678"/>
                    <a:pt x="544" y="656"/>
                    <a:pt x="517" y="656"/>
                  </a:cubicBezTo>
                  <a:cubicBezTo>
                    <a:pt x="568" y="656"/>
                    <a:pt x="568" y="656"/>
                    <a:pt x="568" y="656"/>
                  </a:cubicBezTo>
                  <a:cubicBezTo>
                    <a:pt x="599" y="656"/>
                    <a:pt x="625" y="632"/>
                    <a:pt x="627" y="601"/>
                  </a:cubicBezTo>
                  <a:cubicBezTo>
                    <a:pt x="628" y="568"/>
                    <a:pt x="602" y="541"/>
                    <a:pt x="570" y="541"/>
                  </a:cubicBezTo>
                  <a:cubicBezTo>
                    <a:pt x="616" y="541"/>
                    <a:pt x="616" y="541"/>
                    <a:pt x="616" y="541"/>
                  </a:cubicBezTo>
                  <a:cubicBezTo>
                    <a:pt x="647" y="541"/>
                    <a:pt x="674" y="518"/>
                    <a:pt x="675" y="487"/>
                  </a:cubicBezTo>
                  <a:cubicBezTo>
                    <a:pt x="677" y="454"/>
                    <a:pt x="651" y="427"/>
                    <a:pt x="618" y="427"/>
                  </a:cubicBezTo>
                  <a:cubicBezTo>
                    <a:pt x="653" y="427"/>
                    <a:pt x="653" y="427"/>
                    <a:pt x="653" y="427"/>
                  </a:cubicBezTo>
                  <a:cubicBezTo>
                    <a:pt x="686" y="427"/>
                    <a:pt x="712" y="400"/>
                    <a:pt x="710" y="367"/>
                  </a:cubicBez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7" name="ïšľiḑê"/>
            <p:cNvSpPr>
              <a:spLocks/>
            </p:cNvSpPr>
            <p:nvPr/>
          </p:nvSpPr>
          <p:spPr bwMode="auto">
            <a:xfrm>
              <a:off x="5561038" y="4078039"/>
              <a:ext cx="83833" cy="160121"/>
            </a:xfrm>
            <a:custGeom>
              <a:avLst/>
              <a:gdLst>
                <a:gd name="T0" fmla="*/ 0 w 48"/>
                <a:gd name="T1" fmla="*/ 0 h 92"/>
                <a:gd name="T2" fmla="*/ 0 w 48"/>
                <a:gd name="T3" fmla="*/ 0 h 92"/>
                <a:gd name="T4" fmla="*/ 2147483646 w 48"/>
                <a:gd name="T5" fmla="*/ 2147483646 h 92"/>
                <a:gd name="T6" fmla="*/ 2147483646 w 48"/>
                <a:gd name="T7" fmla="*/ 2147483646 h 92"/>
                <a:gd name="T8" fmla="*/ 2147483646 w 48"/>
                <a:gd name="T9" fmla="*/ 2147483646 h 92"/>
                <a:gd name="T10" fmla="*/ 0 w 48"/>
                <a:gd name="T11" fmla="*/ 0 h 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8" h="92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27" y="0"/>
                    <a:pt x="48" y="22"/>
                    <a:pt x="47" y="48"/>
                  </a:cubicBezTo>
                  <a:cubicBezTo>
                    <a:pt x="46" y="71"/>
                    <a:pt x="28" y="89"/>
                    <a:pt x="6" y="92"/>
                  </a:cubicBezTo>
                  <a:cubicBezTo>
                    <a:pt x="28" y="89"/>
                    <a:pt x="46" y="71"/>
                    <a:pt x="47" y="48"/>
                  </a:cubicBezTo>
                  <a:cubicBezTo>
                    <a:pt x="48" y="22"/>
                    <a:pt x="27" y="0"/>
                    <a:pt x="0" y="0"/>
                  </a:cubicBezTo>
                </a:path>
              </a:pathLst>
            </a:custGeom>
            <a:solidFill>
              <a:srgbClr val="4479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8" name="iṩľïďé"/>
            <p:cNvSpPr>
              <a:spLocks/>
            </p:cNvSpPr>
            <p:nvPr/>
          </p:nvSpPr>
          <p:spPr bwMode="auto">
            <a:xfrm>
              <a:off x="5484750" y="4078039"/>
              <a:ext cx="160121" cy="161797"/>
            </a:xfrm>
            <a:custGeom>
              <a:avLst/>
              <a:gdLst>
                <a:gd name="T0" fmla="*/ 2147483646 w 92"/>
                <a:gd name="T1" fmla="*/ 0 h 93"/>
                <a:gd name="T2" fmla="*/ 2147483646 w 92"/>
                <a:gd name="T3" fmla="*/ 0 h 93"/>
                <a:gd name="T4" fmla="*/ 2147483646 w 92"/>
                <a:gd name="T5" fmla="*/ 2147483646 h 93"/>
                <a:gd name="T6" fmla="*/ 0 w 92"/>
                <a:gd name="T7" fmla="*/ 2147483646 h 93"/>
                <a:gd name="T8" fmla="*/ 2147483646 w 92"/>
                <a:gd name="T9" fmla="*/ 2147483646 h 93"/>
                <a:gd name="T10" fmla="*/ 2147483646 w 92"/>
                <a:gd name="T11" fmla="*/ 2147483646 h 93"/>
                <a:gd name="T12" fmla="*/ 2147483646 w 92"/>
                <a:gd name="T13" fmla="*/ 2147483646 h 93"/>
                <a:gd name="T14" fmla="*/ 2147483646 w 92"/>
                <a:gd name="T15" fmla="*/ 2147483646 h 93"/>
                <a:gd name="T16" fmla="*/ 2147483646 w 92"/>
                <a:gd name="T17" fmla="*/ 2147483646 h 93"/>
                <a:gd name="T18" fmla="*/ 2147483646 w 92"/>
                <a:gd name="T19" fmla="*/ 0 h 93"/>
                <a:gd name="T20" fmla="*/ 2147483646 w 92"/>
                <a:gd name="T21" fmla="*/ 0 h 93"/>
                <a:gd name="T22" fmla="*/ 2147483646 w 92"/>
                <a:gd name="T23" fmla="*/ 0 h 9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92" h="93">
                  <a:moveTo>
                    <a:pt x="44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28" y="0"/>
                    <a:pt x="49" y="22"/>
                    <a:pt x="48" y="48"/>
                  </a:cubicBezTo>
                  <a:cubicBezTo>
                    <a:pt x="47" y="73"/>
                    <a:pt x="25" y="93"/>
                    <a:pt x="0" y="93"/>
                  </a:cubicBezTo>
                  <a:cubicBezTo>
                    <a:pt x="20" y="93"/>
                    <a:pt x="20" y="93"/>
                    <a:pt x="20" y="93"/>
                  </a:cubicBezTo>
                  <a:cubicBezTo>
                    <a:pt x="31" y="93"/>
                    <a:pt x="31" y="93"/>
                    <a:pt x="31" y="93"/>
                  </a:cubicBezTo>
                  <a:cubicBezTo>
                    <a:pt x="43" y="93"/>
                    <a:pt x="43" y="93"/>
                    <a:pt x="43" y="93"/>
                  </a:cubicBezTo>
                  <a:cubicBezTo>
                    <a:pt x="45" y="93"/>
                    <a:pt x="48" y="93"/>
                    <a:pt x="50" y="92"/>
                  </a:cubicBezTo>
                  <a:cubicBezTo>
                    <a:pt x="72" y="89"/>
                    <a:pt x="90" y="71"/>
                    <a:pt x="91" y="48"/>
                  </a:cubicBezTo>
                  <a:cubicBezTo>
                    <a:pt x="92" y="22"/>
                    <a:pt x="71" y="0"/>
                    <a:pt x="44" y="0"/>
                  </a:cubicBezTo>
                  <a:cubicBezTo>
                    <a:pt x="44" y="0"/>
                    <a:pt x="44" y="0"/>
                    <a:pt x="44" y="0"/>
                  </a:cubicBezTo>
                  <a:cubicBezTo>
                    <a:pt x="44" y="0"/>
                    <a:pt x="44" y="0"/>
                    <a:pt x="44" y="0"/>
                  </a:cubicBezTo>
                </a:path>
              </a:pathLst>
            </a:custGeom>
            <a:solidFill>
              <a:srgbClr val="C7DDF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9" name="ïṥľíďe"/>
            <p:cNvSpPr>
              <a:spLocks/>
            </p:cNvSpPr>
            <p:nvPr/>
          </p:nvSpPr>
          <p:spPr bwMode="auto">
            <a:xfrm>
              <a:off x="5653254" y="3878517"/>
              <a:ext cx="99761" cy="98923"/>
            </a:xfrm>
            <a:custGeom>
              <a:avLst/>
              <a:gdLst>
                <a:gd name="T0" fmla="*/ 2147483646 w 57"/>
                <a:gd name="T1" fmla="*/ 0 h 57"/>
                <a:gd name="T2" fmla="*/ 0 w 57"/>
                <a:gd name="T3" fmla="*/ 0 h 57"/>
                <a:gd name="T4" fmla="*/ 2147483646 w 57"/>
                <a:gd name="T5" fmla="*/ 2147483646 h 57"/>
                <a:gd name="T6" fmla="*/ 2147483646 w 57"/>
                <a:gd name="T7" fmla="*/ 0 h 5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7" h="57">
                  <a:moveTo>
                    <a:pt x="1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31" y="0"/>
                    <a:pt x="57" y="26"/>
                    <a:pt x="57" y="57"/>
                  </a:cubicBezTo>
                  <a:cubicBezTo>
                    <a:pt x="57" y="26"/>
                    <a:pt x="32" y="1"/>
                    <a:pt x="1" y="0"/>
                  </a:cubicBezTo>
                </a:path>
              </a:pathLst>
            </a:custGeom>
            <a:solidFill>
              <a:srgbClr val="4479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0" name="isļíḓê"/>
            <p:cNvSpPr>
              <a:spLocks/>
            </p:cNvSpPr>
            <p:nvPr/>
          </p:nvSpPr>
          <p:spPr bwMode="auto">
            <a:xfrm>
              <a:off x="5575289" y="3878517"/>
              <a:ext cx="177725" cy="199522"/>
            </a:xfrm>
            <a:custGeom>
              <a:avLst/>
              <a:gdLst>
                <a:gd name="T0" fmla="*/ 2147483646 w 102"/>
                <a:gd name="T1" fmla="*/ 0 h 115"/>
                <a:gd name="T2" fmla="*/ 2147483646 w 102"/>
                <a:gd name="T3" fmla="*/ 0 h 115"/>
                <a:gd name="T4" fmla="*/ 2147483646 w 102"/>
                <a:gd name="T5" fmla="*/ 2147483646 h 115"/>
                <a:gd name="T6" fmla="*/ 0 w 102"/>
                <a:gd name="T7" fmla="*/ 2147483646 h 115"/>
                <a:gd name="T8" fmla="*/ 2147483646 w 102"/>
                <a:gd name="T9" fmla="*/ 2147483646 h 115"/>
                <a:gd name="T10" fmla="*/ 2147483646 w 102"/>
                <a:gd name="T11" fmla="*/ 2147483646 h 115"/>
                <a:gd name="T12" fmla="*/ 2147483646 w 102"/>
                <a:gd name="T13" fmla="*/ 2147483646 h 115"/>
                <a:gd name="T14" fmla="*/ 2147483646 w 102"/>
                <a:gd name="T15" fmla="*/ 0 h 115"/>
                <a:gd name="T16" fmla="*/ 2147483646 w 102"/>
                <a:gd name="T17" fmla="*/ 0 h 115"/>
                <a:gd name="T18" fmla="*/ 2147483646 w 102"/>
                <a:gd name="T19" fmla="*/ 0 h 1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02" h="115">
                  <a:moveTo>
                    <a:pt x="45" y="0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34" y="0"/>
                    <a:pt x="60" y="27"/>
                    <a:pt x="59" y="60"/>
                  </a:cubicBezTo>
                  <a:cubicBezTo>
                    <a:pt x="57" y="91"/>
                    <a:pt x="31" y="115"/>
                    <a:pt x="0" y="115"/>
                  </a:cubicBezTo>
                  <a:cubicBezTo>
                    <a:pt x="43" y="115"/>
                    <a:pt x="43" y="115"/>
                    <a:pt x="43" y="115"/>
                  </a:cubicBezTo>
                  <a:cubicBezTo>
                    <a:pt x="74" y="115"/>
                    <a:pt x="100" y="91"/>
                    <a:pt x="102" y="60"/>
                  </a:cubicBezTo>
                  <a:cubicBezTo>
                    <a:pt x="102" y="59"/>
                    <a:pt x="102" y="58"/>
                    <a:pt x="102" y="57"/>
                  </a:cubicBezTo>
                  <a:cubicBezTo>
                    <a:pt x="102" y="26"/>
                    <a:pt x="76" y="0"/>
                    <a:pt x="45" y="0"/>
                  </a:cubicBezTo>
                  <a:cubicBezTo>
                    <a:pt x="46" y="0"/>
                    <a:pt x="46" y="0"/>
                    <a:pt x="46" y="0"/>
                  </a:cubicBezTo>
                  <a:cubicBezTo>
                    <a:pt x="45" y="0"/>
                    <a:pt x="45" y="0"/>
                    <a:pt x="45" y="0"/>
                  </a:cubicBezTo>
                </a:path>
              </a:pathLst>
            </a:custGeom>
            <a:solidFill>
              <a:srgbClr val="C7DDF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1" name="ïṡlîḓè"/>
            <p:cNvSpPr>
              <a:spLocks/>
            </p:cNvSpPr>
            <p:nvPr/>
          </p:nvSpPr>
          <p:spPr bwMode="auto">
            <a:xfrm>
              <a:off x="5659122" y="3481988"/>
              <a:ext cx="238923" cy="396529"/>
            </a:xfrm>
            <a:custGeom>
              <a:avLst/>
              <a:gdLst>
                <a:gd name="T0" fmla="*/ 2147483646 w 137"/>
                <a:gd name="T1" fmla="*/ 0 h 228"/>
                <a:gd name="T2" fmla="*/ 2147483646 w 137"/>
                <a:gd name="T3" fmla="*/ 0 h 228"/>
                <a:gd name="T4" fmla="*/ 2147483646 w 137"/>
                <a:gd name="T5" fmla="*/ 2147483646 h 228"/>
                <a:gd name="T6" fmla="*/ 2147483646 w 137"/>
                <a:gd name="T7" fmla="*/ 2147483646 h 228"/>
                <a:gd name="T8" fmla="*/ 2147483646 w 137"/>
                <a:gd name="T9" fmla="*/ 2147483646 h 228"/>
                <a:gd name="T10" fmla="*/ 2147483646 w 137"/>
                <a:gd name="T11" fmla="*/ 2147483646 h 228"/>
                <a:gd name="T12" fmla="*/ 0 w 137"/>
                <a:gd name="T13" fmla="*/ 2147483646 h 228"/>
                <a:gd name="T14" fmla="*/ 2147483646 w 137"/>
                <a:gd name="T15" fmla="*/ 2147483646 h 228"/>
                <a:gd name="T16" fmla="*/ 2147483646 w 137"/>
                <a:gd name="T17" fmla="*/ 2147483646 h 228"/>
                <a:gd name="T18" fmla="*/ 2147483646 w 137"/>
                <a:gd name="T19" fmla="*/ 2147483646 h 228"/>
                <a:gd name="T20" fmla="*/ 2147483646 w 137"/>
                <a:gd name="T21" fmla="*/ 2147483646 h 228"/>
                <a:gd name="T22" fmla="*/ 2147483646 w 137"/>
                <a:gd name="T23" fmla="*/ 2147483646 h 228"/>
                <a:gd name="T24" fmla="*/ 2147483646 w 137"/>
                <a:gd name="T25" fmla="*/ 2147483646 h 228"/>
                <a:gd name="T26" fmla="*/ 2147483646 w 137"/>
                <a:gd name="T27" fmla="*/ 2147483646 h 228"/>
                <a:gd name="T28" fmla="*/ 2147483646 w 137"/>
                <a:gd name="T29" fmla="*/ 2147483646 h 228"/>
                <a:gd name="T30" fmla="*/ 2147483646 w 137"/>
                <a:gd name="T31" fmla="*/ 2147483646 h 228"/>
                <a:gd name="T32" fmla="*/ 2147483646 w 137"/>
                <a:gd name="T33" fmla="*/ 0 h 2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37" h="228">
                  <a:moveTo>
                    <a:pt x="79" y="0"/>
                  </a:moveTo>
                  <a:cubicBezTo>
                    <a:pt x="36" y="0"/>
                    <a:pt x="36" y="0"/>
                    <a:pt x="36" y="0"/>
                  </a:cubicBezTo>
                  <a:cubicBezTo>
                    <a:pt x="66" y="0"/>
                    <a:pt x="93" y="24"/>
                    <a:pt x="94" y="54"/>
                  </a:cubicBezTo>
                  <a:cubicBezTo>
                    <a:pt x="96" y="87"/>
                    <a:pt x="70" y="114"/>
                    <a:pt x="37" y="114"/>
                  </a:cubicBezTo>
                  <a:cubicBezTo>
                    <a:pt x="2" y="114"/>
                    <a:pt x="2" y="114"/>
                    <a:pt x="2" y="114"/>
                  </a:cubicBezTo>
                  <a:cubicBezTo>
                    <a:pt x="35" y="114"/>
                    <a:pt x="61" y="141"/>
                    <a:pt x="59" y="174"/>
                  </a:cubicBezTo>
                  <a:cubicBezTo>
                    <a:pt x="58" y="205"/>
                    <a:pt x="31" y="228"/>
                    <a:pt x="0" y="228"/>
                  </a:cubicBezTo>
                  <a:cubicBezTo>
                    <a:pt x="43" y="228"/>
                    <a:pt x="43" y="228"/>
                    <a:pt x="43" y="228"/>
                  </a:cubicBezTo>
                  <a:cubicBezTo>
                    <a:pt x="74" y="228"/>
                    <a:pt x="101" y="205"/>
                    <a:pt x="102" y="174"/>
                  </a:cubicBezTo>
                  <a:cubicBezTo>
                    <a:pt x="102" y="173"/>
                    <a:pt x="102" y="172"/>
                    <a:pt x="102" y="171"/>
                  </a:cubicBezTo>
                  <a:cubicBezTo>
                    <a:pt x="102" y="140"/>
                    <a:pt x="77" y="114"/>
                    <a:pt x="45" y="114"/>
                  </a:cubicBezTo>
                  <a:cubicBezTo>
                    <a:pt x="45" y="114"/>
                    <a:pt x="45" y="114"/>
                    <a:pt x="45" y="114"/>
                  </a:cubicBezTo>
                  <a:cubicBezTo>
                    <a:pt x="45" y="114"/>
                    <a:pt x="45" y="114"/>
                    <a:pt x="45" y="114"/>
                  </a:cubicBezTo>
                  <a:cubicBezTo>
                    <a:pt x="80" y="114"/>
                    <a:pt x="80" y="114"/>
                    <a:pt x="80" y="114"/>
                  </a:cubicBezTo>
                  <a:cubicBezTo>
                    <a:pt x="112" y="114"/>
                    <a:pt x="137" y="89"/>
                    <a:pt x="137" y="57"/>
                  </a:cubicBezTo>
                  <a:cubicBezTo>
                    <a:pt x="137" y="56"/>
                    <a:pt x="137" y="55"/>
                    <a:pt x="137" y="54"/>
                  </a:cubicBezTo>
                  <a:cubicBezTo>
                    <a:pt x="136" y="24"/>
                    <a:pt x="109" y="0"/>
                    <a:pt x="79" y="0"/>
                  </a:cubicBezTo>
                </a:path>
              </a:pathLst>
            </a:custGeom>
            <a:solidFill>
              <a:srgbClr val="C7DDF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2" name="iŝḻiḓè"/>
            <p:cNvSpPr>
              <a:spLocks noChangeArrowheads="1"/>
            </p:cNvSpPr>
            <p:nvPr/>
          </p:nvSpPr>
          <p:spPr bwMode="auto">
            <a:xfrm>
              <a:off x="4514806" y="3497078"/>
              <a:ext cx="219642" cy="689105"/>
            </a:xfrm>
            <a:prstGeom prst="rect">
              <a:avLst/>
            </a:prstGeom>
            <a:solidFill>
              <a:srgbClr val="73ABDD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3" name="íṡľiḋè"/>
            <p:cNvSpPr>
              <a:spLocks noChangeArrowheads="1"/>
            </p:cNvSpPr>
            <p:nvPr/>
          </p:nvSpPr>
          <p:spPr bwMode="auto">
            <a:xfrm>
              <a:off x="4156002" y="3456838"/>
              <a:ext cx="399044" cy="769584"/>
            </a:xfrm>
            <a:prstGeom prst="rect">
              <a:avLst/>
            </a:prstGeom>
            <a:solidFill>
              <a:srgbClr val="2457B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4" name="î$ḻïḑè"/>
            <p:cNvSpPr>
              <a:spLocks noChangeArrowheads="1"/>
            </p:cNvSpPr>
            <p:nvPr/>
          </p:nvSpPr>
          <p:spPr bwMode="auto">
            <a:xfrm>
              <a:off x="4588578" y="4017679"/>
              <a:ext cx="74611" cy="74611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5" name="PA-Line 12">
            <a:extLst>
              <a:ext uri="{FF2B5EF4-FFF2-40B4-BE49-F238E27FC236}">
                <a16:creationId xmlns:a16="http://schemas.microsoft.com/office/drawing/2014/main" xmlns="" id="{B0436652-8779-4675-BFAE-18A73FA4BC40}"/>
              </a:ext>
            </a:extLst>
          </p:cNvPr>
          <p:cNvSpPr>
            <a:spLocks noChangeShapeType="1"/>
          </p:cNvSpPr>
          <p:nvPr>
            <p:custDataLst>
              <p:tags r:id="rId1"/>
            </p:custDataLst>
          </p:nvPr>
        </p:nvSpPr>
        <p:spPr bwMode="auto">
          <a:xfrm rot="16200000" flipH="1" flipV="1">
            <a:off x="3219451" y="2127250"/>
            <a:ext cx="0" cy="561975"/>
          </a:xfrm>
          <a:prstGeom prst="line">
            <a:avLst/>
          </a:prstGeom>
          <a:noFill/>
          <a:ln w="57150">
            <a:solidFill>
              <a:schemeClr val="accent6">
                <a:lumMod val="75000"/>
              </a:schemeClr>
            </a:solidFill>
            <a:miter lim="800000"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56" name="PA-文本框 13">
            <a:extLst>
              <a:ext uri="{FF2B5EF4-FFF2-40B4-BE49-F238E27FC236}">
                <a16:creationId xmlns:a16="http://schemas.microsoft.com/office/drawing/2014/main" xmlns="" id="{7418A00B-5CD0-4E40-9E1E-960D9D0FB31B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998788" y="2344738"/>
            <a:ext cx="417512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charset="0"/>
              <a:buNone/>
            </a:pPr>
            <a:r>
              <a:rPr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</a:p>
        </p:txBody>
      </p:sp>
      <p:sp>
        <p:nvSpPr>
          <p:cNvPr id="157" name="PA-Line 12">
            <a:extLst>
              <a:ext uri="{FF2B5EF4-FFF2-40B4-BE49-F238E27FC236}">
                <a16:creationId xmlns:a16="http://schemas.microsoft.com/office/drawing/2014/main" xmlns="" id="{83C130BE-3C9F-42CE-A462-AC932CF91925}"/>
              </a:ext>
            </a:extLst>
          </p:cNvPr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rot="5400000" flipV="1">
            <a:off x="1708151" y="2127250"/>
            <a:ext cx="0" cy="561975"/>
          </a:xfrm>
          <a:prstGeom prst="line">
            <a:avLst/>
          </a:prstGeom>
          <a:noFill/>
          <a:ln w="57150">
            <a:solidFill>
              <a:schemeClr val="accent6">
                <a:lumMod val="75000"/>
              </a:schemeClr>
            </a:solidFill>
            <a:miter lim="800000"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58" name="PA-文本框 13">
            <a:extLst>
              <a:ext uri="{FF2B5EF4-FFF2-40B4-BE49-F238E27FC236}">
                <a16:creationId xmlns:a16="http://schemas.microsoft.com/office/drawing/2014/main" xmlns="" id="{D0C04A67-6A25-4F59-82E6-CB2757CDA621}"/>
              </a:ext>
            </a:extLst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473200" y="1835150"/>
            <a:ext cx="417513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charset="0"/>
              <a:buNone/>
            </a:pPr>
            <a:r>
              <a:rPr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</a:p>
        </p:txBody>
      </p:sp>
      <p:grpSp>
        <p:nvGrpSpPr>
          <p:cNvPr id="14" name="组合 5"/>
          <p:cNvGrpSpPr>
            <a:grpSpLocks/>
          </p:cNvGrpSpPr>
          <p:nvPr/>
        </p:nvGrpSpPr>
        <p:grpSpPr bwMode="auto">
          <a:xfrm rot="3358742">
            <a:off x="5381625" y="3648076"/>
            <a:ext cx="2128837" cy="2779712"/>
            <a:chOff x="5227837" y="-886233"/>
            <a:chExt cx="2390266" cy="3231048"/>
          </a:xfrm>
        </p:grpSpPr>
        <p:sp>
          <p:nvSpPr>
            <p:cNvPr id="18455" name="ïşļïḋè"/>
            <p:cNvSpPr>
              <a:spLocks/>
            </p:cNvSpPr>
            <p:nvPr/>
          </p:nvSpPr>
          <p:spPr bwMode="auto">
            <a:xfrm>
              <a:off x="6708733" y="617525"/>
              <a:ext cx="218451" cy="261635"/>
            </a:xfrm>
            <a:custGeom>
              <a:avLst/>
              <a:gdLst>
                <a:gd name="T0" fmla="*/ 2147483646 w 50"/>
                <a:gd name="T1" fmla="*/ 0 h 60"/>
                <a:gd name="T2" fmla="*/ 2147483646 w 50"/>
                <a:gd name="T3" fmla="*/ 2147483646 h 60"/>
                <a:gd name="T4" fmla="*/ 2147483646 w 50"/>
                <a:gd name="T5" fmla="*/ 2147483646 h 60"/>
                <a:gd name="T6" fmla="*/ 2147483646 w 50"/>
                <a:gd name="T7" fmla="*/ 2147483646 h 60"/>
                <a:gd name="T8" fmla="*/ 2147483646 w 50"/>
                <a:gd name="T9" fmla="*/ 2147483646 h 60"/>
                <a:gd name="T10" fmla="*/ 2147483646 w 50"/>
                <a:gd name="T11" fmla="*/ 2147483646 h 60"/>
                <a:gd name="T12" fmla="*/ 2147483646 w 50"/>
                <a:gd name="T13" fmla="*/ 0 h 6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0" h="60">
                  <a:moveTo>
                    <a:pt x="31" y="0"/>
                  </a:moveTo>
                  <a:cubicBezTo>
                    <a:pt x="2" y="43"/>
                    <a:pt x="2" y="43"/>
                    <a:pt x="2" y="43"/>
                  </a:cubicBezTo>
                  <a:cubicBezTo>
                    <a:pt x="0" y="47"/>
                    <a:pt x="1" y="51"/>
                    <a:pt x="5" y="54"/>
                  </a:cubicBezTo>
                  <a:cubicBezTo>
                    <a:pt x="11" y="58"/>
                    <a:pt x="11" y="58"/>
                    <a:pt x="11" y="58"/>
                  </a:cubicBezTo>
                  <a:cubicBezTo>
                    <a:pt x="14" y="60"/>
                    <a:pt x="19" y="59"/>
                    <a:pt x="21" y="55"/>
                  </a:cubicBezTo>
                  <a:cubicBezTo>
                    <a:pt x="50" y="12"/>
                    <a:pt x="50" y="12"/>
                    <a:pt x="50" y="12"/>
                  </a:cubicBezTo>
                  <a:lnTo>
                    <a:pt x="31" y="0"/>
                  </a:lnTo>
                  <a:close/>
                </a:path>
              </a:pathLst>
            </a:custGeom>
            <a:solidFill>
              <a:srgbClr val="846F3F"/>
            </a:soli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8456" name="ïṥḷîḑê"/>
            <p:cNvSpPr>
              <a:spLocks/>
            </p:cNvSpPr>
            <p:nvPr/>
          </p:nvSpPr>
          <p:spPr bwMode="auto">
            <a:xfrm>
              <a:off x="5227837" y="-886233"/>
              <a:ext cx="2390266" cy="3231048"/>
            </a:xfrm>
            <a:custGeom>
              <a:avLst/>
              <a:gdLst>
                <a:gd name="T0" fmla="*/ 2147483646 w 546"/>
                <a:gd name="T1" fmla="*/ 2147483646 h 739"/>
                <a:gd name="T2" fmla="*/ 2147483646 w 546"/>
                <a:gd name="T3" fmla="*/ 2147483646 h 739"/>
                <a:gd name="T4" fmla="*/ 2147483646 w 546"/>
                <a:gd name="T5" fmla="*/ 2147483646 h 739"/>
                <a:gd name="T6" fmla="*/ 2147483646 w 546"/>
                <a:gd name="T7" fmla="*/ 2147483646 h 739"/>
                <a:gd name="T8" fmla="*/ 0 w 546"/>
                <a:gd name="T9" fmla="*/ 2147483646 h 739"/>
                <a:gd name="T10" fmla="*/ 2147483646 w 546"/>
                <a:gd name="T11" fmla="*/ 2147483646 h 739"/>
                <a:gd name="T12" fmla="*/ 2147483646 w 546"/>
                <a:gd name="T13" fmla="*/ 2147483646 h 739"/>
                <a:gd name="T14" fmla="*/ 2147483646 w 546"/>
                <a:gd name="T15" fmla="*/ 2147483646 h 73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46" h="739">
                  <a:moveTo>
                    <a:pt x="428" y="18"/>
                  </a:moveTo>
                  <a:cubicBezTo>
                    <a:pt x="515" y="77"/>
                    <a:pt x="515" y="77"/>
                    <a:pt x="515" y="77"/>
                  </a:cubicBezTo>
                  <a:cubicBezTo>
                    <a:pt x="540" y="94"/>
                    <a:pt x="546" y="128"/>
                    <a:pt x="530" y="153"/>
                  </a:cubicBezTo>
                  <a:cubicBezTo>
                    <a:pt x="237" y="583"/>
                    <a:pt x="237" y="583"/>
                    <a:pt x="237" y="583"/>
                  </a:cubicBezTo>
                  <a:cubicBezTo>
                    <a:pt x="235" y="587"/>
                    <a:pt x="23" y="724"/>
                    <a:pt x="0" y="739"/>
                  </a:cubicBezTo>
                  <a:cubicBezTo>
                    <a:pt x="6" y="711"/>
                    <a:pt x="54" y="464"/>
                    <a:pt x="57" y="460"/>
                  </a:cubicBezTo>
                  <a:cubicBezTo>
                    <a:pt x="347" y="34"/>
                    <a:pt x="347" y="34"/>
                    <a:pt x="347" y="34"/>
                  </a:cubicBezTo>
                  <a:cubicBezTo>
                    <a:pt x="365" y="7"/>
                    <a:pt x="401" y="0"/>
                    <a:pt x="428" y="18"/>
                  </a:cubicBezTo>
                  <a:close/>
                </a:path>
              </a:pathLst>
            </a:custGeom>
            <a:solidFill>
              <a:srgbClr val="F4C493"/>
            </a:soli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8457" name="iṣ1íďè"/>
            <p:cNvSpPr>
              <a:spLocks/>
            </p:cNvSpPr>
            <p:nvPr/>
          </p:nvSpPr>
          <p:spPr bwMode="auto">
            <a:xfrm>
              <a:off x="5227837" y="1973956"/>
              <a:ext cx="314977" cy="370859"/>
            </a:xfrm>
            <a:custGeom>
              <a:avLst/>
              <a:gdLst>
                <a:gd name="T0" fmla="*/ 2147483646 w 72"/>
                <a:gd name="T1" fmla="*/ 2147483646 h 85"/>
                <a:gd name="T2" fmla="*/ 0 w 72"/>
                <a:gd name="T3" fmla="*/ 2147483646 h 85"/>
                <a:gd name="T4" fmla="*/ 2147483646 w 72"/>
                <a:gd name="T5" fmla="*/ 0 h 85"/>
                <a:gd name="T6" fmla="*/ 2147483646 w 72"/>
                <a:gd name="T7" fmla="*/ 2147483646 h 8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2" h="85">
                  <a:moveTo>
                    <a:pt x="72" y="38"/>
                  </a:moveTo>
                  <a:cubicBezTo>
                    <a:pt x="37" y="61"/>
                    <a:pt x="8" y="80"/>
                    <a:pt x="0" y="85"/>
                  </a:cubicBezTo>
                  <a:cubicBezTo>
                    <a:pt x="2" y="76"/>
                    <a:pt x="9" y="42"/>
                    <a:pt x="17" y="0"/>
                  </a:cubicBezTo>
                  <a:lnTo>
                    <a:pt x="72" y="38"/>
                  </a:lnTo>
                  <a:close/>
                </a:path>
              </a:pathLst>
            </a:custGeom>
            <a:solidFill>
              <a:srgbClr val="221F20"/>
            </a:soli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8458" name="îṩliḋê"/>
            <p:cNvSpPr>
              <a:spLocks/>
            </p:cNvSpPr>
            <p:nvPr/>
          </p:nvSpPr>
          <p:spPr bwMode="auto">
            <a:xfrm>
              <a:off x="5469149" y="-611899"/>
              <a:ext cx="1338650" cy="1859377"/>
            </a:xfrm>
            <a:custGeom>
              <a:avLst/>
              <a:gdLst>
                <a:gd name="T0" fmla="*/ 2147483646 w 306"/>
                <a:gd name="T1" fmla="*/ 2147483646 h 425"/>
                <a:gd name="T2" fmla="*/ 2147483646 w 306"/>
                <a:gd name="T3" fmla="*/ 0 h 425"/>
                <a:gd name="T4" fmla="*/ 2147483646 w 306"/>
                <a:gd name="T5" fmla="*/ 2147483646 h 425"/>
                <a:gd name="T6" fmla="*/ 2147483646 w 306"/>
                <a:gd name="T7" fmla="*/ 2147483646 h 425"/>
                <a:gd name="T8" fmla="*/ 2147483646 w 306"/>
                <a:gd name="T9" fmla="*/ 2147483646 h 425"/>
                <a:gd name="T10" fmla="*/ 2147483646 w 306"/>
                <a:gd name="T11" fmla="*/ 2147483646 h 425"/>
                <a:gd name="T12" fmla="*/ 2147483646 w 306"/>
                <a:gd name="T13" fmla="*/ 2147483646 h 425"/>
                <a:gd name="T14" fmla="*/ 2147483646 w 306"/>
                <a:gd name="T15" fmla="*/ 2147483646 h 425"/>
                <a:gd name="T16" fmla="*/ 0 w 306"/>
                <a:gd name="T17" fmla="*/ 2147483646 h 425"/>
                <a:gd name="T18" fmla="*/ 2147483646 w 306"/>
                <a:gd name="T19" fmla="*/ 2147483646 h 42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06" h="425">
                  <a:moveTo>
                    <a:pt x="1" y="398"/>
                  </a:moveTo>
                  <a:cubicBezTo>
                    <a:pt x="272" y="0"/>
                    <a:pt x="272" y="0"/>
                    <a:pt x="272" y="0"/>
                  </a:cubicBezTo>
                  <a:cubicBezTo>
                    <a:pt x="278" y="0"/>
                    <a:pt x="283" y="1"/>
                    <a:pt x="288" y="5"/>
                  </a:cubicBezTo>
                  <a:cubicBezTo>
                    <a:pt x="288" y="5"/>
                    <a:pt x="288" y="5"/>
                    <a:pt x="288" y="5"/>
                  </a:cubicBezTo>
                  <a:cubicBezTo>
                    <a:pt x="303" y="14"/>
                    <a:pt x="306" y="34"/>
                    <a:pt x="296" y="48"/>
                  </a:cubicBezTo>
                  <a:cubicBezTo>
                    <a:pt x="53" y="406"/>
                    <a:pt x="53" y="406"/>
                    <a:pt x="53" y="406"/>
                  </a:cubicBezTo>
                  <a:cubicBezTo>
                    <a:pt x="43" y="421"/>
                    <a:pt x="24" y="425"/>
                    <a:pt x="10" y="415"/>
                  </a:cubicBezTo>
                  <a:cubicBezTo>
                    <a:pt x="10" y="415"/>
                    <a:pt x="10" y="415"/>
                    <a:pt x="10" y="415"/>
                  </a:cubicBezTo>
                  <a:cubicBezTo>
                    <a:pt x="5" y="412"/>
                    <a:pt x="2" y="408"/>
                    <a:pt x="0" y="404"/>
                  </a:cubicBezTo>
                  <a:cubicBezTo>
                    <a:pt x="0" y="401"/>
                    <a:pt x="1" y="399"/>
                    <a:pt x="1" y="398"/>
                  </a:cubicBezTo>
                  <a:close/>
                </a:path>
              </a:pathLst>
            </a:custGeom>
            <a:solidFill>
              <a:srgbClr val="F7B306"/>
            </a:soli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8459" name="iṩľîḓè"/>
            <p:cNvSpPr>
              <a:spLocks/>
            </p:cNvSpPr>
            <p:nvPr/>
          </p:nvSpPr>
          <p:spPr bwMode="auto">
            <a:xfrm>
              <a:off x="5657120" y="-479812"/>
              <a:ext cx="1374212" cy="1879698"/>
            </a:xfrm>
            <a:custGeom>
              <a:avLst/>
              <a:gdLst>
                <a:gd name="T0" fmla="*/ 2147483646 w 314"/>
                <a:gd name="T1" fmla="*/ 2147483646 h 430"/>
                <a:gd name="T2" fmla="*/ 2147483646 w 314"/>
                <a:gd name="T3" fmla="*/ 2147483646 h 430"/>
                <a:gd name="T4" fmla="*/ 2147483646 w 314"/>
                <a:gd name="T5" fmla="*/ 2147483646 h 430"/>
                <a:gd name="T6" fmla="*/ 2147483646 w 314"/>
                <a:gd name="T7" fmla="*/ 2147483646 h 430"/>
                <a:gd name="T8" fmla="*/ 2147483646 w 314"/>
                <a:gd name="T9" fmla="*/ 2147483646 h 430"/>
                <a:gd name="T10" fmla="*/ 2147483646 w 314"/>
                <a:gd name="T11" fmla="*/ 2147483646 h 430"/>
                <a:gd name="T12" fmla="*/ 2147483646 w 314"/>
                <a:gd name="T13" fmla="*/ 2147483646 h 430"/>
                <a:gd name="T14" fmla="*/ 2147483646 w 314"/>
                <a:gd name="T15" fmla="*/ 2147483646 h 430"/>
                <a:gd name="T16" fmla="*/ 2147483646 w 314"/>
                <a:gd name="T17" fmla="*/ 2147483646 h 43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14" h="430">
                  <a:moveTo>
                    <a:pt x="297" y="10"/>
                  </a:moveTo>
                  <a:cubicBezTo>
                    <a:pt x="297" y="10"/>
                    <a:pt x="297" y="10"/>
                    <a:pt x="297" y="10"/>
                  </a:cubicBezTo>
                  <a:cubicBezTo>
                    <a:pt x="311" y="19"/>
                    <a:pt x="314" y="39"/>
                    <a:pt x="304" y="53"/>
                  </a:cubicBezTo>
                  <a:cubicBezTo>
                    <a:pt x="61" y="411"/>
                    <a:pt x="61" y="411"/>
                    <a:pt x="61" y="411"/>
                  </a:cubicBezTo>
                  <a:cubicBezTo>
                    <a:pt x="51" y="426"/>
                    <a:pt x="32" y="430"/>
                    <a:pt x="18" y="420"/>
                  </a:cubicBezTo>
                  <a:cubicBezTo>
                    <a:pt x="18" y="420"/>
                    <a:pt x="18" y="420"/>
                    <a:pt x="18" y="420"/>
                  </a:cubicBezTo>
                  <a:cubicBezTo>
                    <a:pt x="4" y="410"/>
                    <a:pt x="0" y="391"/>
                    <a:pt x="10" y="376"/>
                  </a:cubicBezTo>
                  <a:cubicBezTo>
                    <a:pt x="253" y="18"/>
                    <a:pt x="253" y="18"/>
                    <a:pt x="253" y="18"/>
                  </a:cubicBezTo>
                  <a:cubicBezTo>
                    <a:pt x="263" y="4"/>
                    <a:pt x="283" y="0"/>
                    <a:pt x="297" y="10"/>
                  </a:cubicBezTo>
                  <a:close/>
                </a:path>
              </a:pathLst>
            </a:custGeom>
            <a:solidFill>
              <a:srgbClr val="E4A60B"/>
            </a:soli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8460" name="iṧḻïḓé"/>
            <p:cNvSpPr>
              <a:spLocks/>
            </p:cNvSpPr>
            <p:nvPr/>
          </p:nvSpPr>
          <p:spPr bwMode="auto">
            <a:xfrm>
              <a:off x="5880653" y="-327404"/>
              <a:ext cx="1374212" cy="1877159"/>
            </a:xfrm>
            <a:custGeom>
              <a:avLst/>
              <a:gdLst>
                <a:gd name="T0" fmla="*/ 2147483646 w 314"/>
                <a:gd name="T1" fmla="*/ 2147483646 h 429"/>
                <a:gd name="T2" fmla="*/ 2147483646 w 314"/>
                <a:gd name="T3" fmla="*/ 2147483646 h 429"/>
                <a:gd name="T4" fmla="*/ 2147483646 w 314"/>
                <a:gd name="T5" fmla="*/ 2147483646 h 429"/>
                <a:gd name="T6" fmla="*/ 2147483646 w 314"/>
                <a:gd name="T7" fmla="*/ 2147483646 h 429"/>
                <a:gd name="T8" fmla="*/ 2147483646 w 314"/>
                <a:gd name="T9" fmla="*/ 2147483646 h 429"/>
                <a:gd name="T10" fmla="*/ 2147483646 w 314"/>
                <a:gd name="T11" fmla="*/ 2147483646 h 429"/>
                <a:gd name="T12" fmla="*/ 2147483646 w 314"/>
                <a:gd name="T13" fmla="*/ 2147483646 h 429"/>
                <a:gd name="T14" fmla="*/ 2147483646 w 314"/>
                <a:gd name="T15" fmla="*/ 2147483646 h 429"/>
                <a:gd name="T16" fmla="*/ 2147483646 w 314"/>
                <a:gd name="T17" fmla="*/ 2147483646 h 42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14" h="429">
                  <a:moveTo>
                    <a:pt x="297" y="9"/>
                  </a:moveTo>
                  <a:cubicBezTo>
                    <a:pt x="297" y="9"/>
                    <a:pt x="297" y="9"/>
                    <a:pt x="297" y="9"/>
                  </a:cubicBezTo>
                  <a:cubicBezTo>
                    <a:pt x="311" y="19"/>
                    <a:pt x="314" y="38"/>
                    <a:pt x="304" y="53"/>
                  </a:cubicBezTo>
                  <a:cubicBezTo>
                    <a:pt x="61" y="411"/>
                    <a:pt x="61" y="411"/>
                    <a:pt x="61" y="411"/>
                  </a:cubicBezTo>
                  <a:cubicBezTo>
                    <a:pt x="51" y="425"/>
                    <a:pt x="32" y="429"/>
                    <a:pt x="18" y="420"/>
                  </a:cubicBezTo>
                  <a:cubicBezTo>
                    <a:pt x="18" y="420"/>
                    <a:pt x="18" y="420"/>
                    <a:pt x="18" y="420"/>
                  </a:cubicBezTo>
                  <a:cubicBezTo>
                    <a:pt x="4" y="410"/>
                    <a:pt x="0" y="391"/>
                    <a:pt x="10" y="376"/>
                  </a:cubicBezTo>
                  <a:cubicBezTo>
                    <a:pt x="253" y="18"/>
                    <a:pt x="253" y="18"/>
                    <a:pt x="253" y="18"/>
                  </a:cubicBezTo>
                  <a:cubicBezTo>
                    <a:pt x="263" y="4"/>
                    <a:pt x="283" y="0"/>
                    <a:pt x="297" y="9"/>
                  </a:cubicBezTo>
                  <a:close/>
                </a:path>
              </a:pathLst>
            </a:custGeom>
            <a:solidFill>
              <a:srgbClr val="D39B0F"/>
            </a:soli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8461" name="ïŝ1íďé"/>
            <p:cNvSpPr>
              <a:spLocks/>
            </p:cNvSpPr>
            <p:nvPr/>
          </p:nvSpPr>
          <p:spPr bwMode="auto">
            <a:xfrm>
              <a:off x="6104184" y="-174996"/>
              <a:ext cx="1348811" cy="1856837"/>
            </a:xfrm>
            <a:custGeom>
              <a:avLst/>
              <a:gdLst>
                <a:gd name="T0" fmla="*/ 2147483646 w 308"/>
                <a:gd name="T1" fmla="*/ 2147483646 h 424"/>
                <a:gd name="T2" fmla="*/ 2147483646 w 308"/>
                <a:gd name="T3" fmla="*/ 2147483646 h 424"/>
                <a:gd name="T4" fmla="*/ 2147483646 w 308"/>
                <a:gd name="T5" fmla="*/ 2147483646 h 424"/>
                <a:gd name="T6" fmla="*/ 2147483646 w 308"/>
                <a:gd name="T7" fmla="*/ 2147483646 h 424"/>
                <a:gd name="T8" fmla="*/ 2147483646 w 308"/>
                <a:gd name="T9" fmla="*/ 2147483646 h 424"/>
                <a:gd name="T10" fmla="*/ 2147483646 w 308"/>
                <a:gd name="T11" fmla="*/ 2147483646 h 424"/>
                <a:gd name="T12" fmla="*/ 2147483646 w 308"/>
                <a:gd name="T13" fmla="*/ 2147483646 h 424"/>
                <a:gd name="T14" fmla="*/ 2147483646 w 308"/>
                <a:gd name="T15" fmla="*/ 2147483646 h 424"/>
                <a:gd name="T16" fmla="*/ 2147483646 w 308"/>
                <a:gd name="T17" fmla="*/ 2147483646 h 424"/>
                <a:gd name="T18" fmla="*/ 2147483646 w 308"/>
                <a:gd name="T19" fmla="*/ 2147483646 h 4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08" h="424">
                  <a:moveTo>
                    <a:pt x="31" y="424"/>
                  </a:moveTo>
                  <a:cubicBezTo>
                    <a:pt x="27" y="424"/>
                    <a:pt x="22" y="422"/>
                    <a:pt x="18" y="419"/>
                  </a:cubicBezTo>
                  <a:cubicBezTo>
                    <a:pt x="18" y="419"/>
                    <a:pt x="18" y="419"/>
                    <a:pt x="18" y="419"/>
                  </a:cubicBezTo>
                  <a:cubicBezTo>
                    <a:pt x="4" y="410"/>
                    <a:pt x="0" y="390"/>
                    <a:pt x="10" y="376"/>
                  </a:cubicBezTo>
                  <a:cubicBezTo>
                    <a:pt x="253" y="18"/>
                    <a:pt x="253" y="18"/>
                    <a:pt x="253" y="18"/>
                  </a:cubicBezTo>
                  <a:cubicBezTo>
                    <a:pt x="263" y="3"/>
                    <a:pt x="283" y="0"/>
                    <a:pt x="297" y="9"/>
                  </a:cubicBezTo>
                  <a:cubicBezTo>
                    <a:pt x="297" y="9"/>
                    <a:pt x="297" y="9"/>
                    <a:pt x="297" y="9"/>
                  </a:cubicBezTo>
                  <a:cubicBezTo>
                    <a:pt x="302" y="13"/>
                    <a:pt x="305" y="17"/>
                    <a:pt x="308" y="23"/>
                  </a:cubicBezTo>
                  <a:cubicBezTo>
                    <a:pt x="37" y="420"/>
                    <a:pt x="37" y="420"/>
                    <a:pt x="37" y="420"/>
                  </a:cubicBezTo>
                  <a:cubicBezTo>
                    <a:pt x="37" y="420"/>
                    <a:pt x="35" y="422"/>
                    <a:pt x="31" y="424"/>
                  </a:cubicBezTo>
                  <a:close/>
                </a:path>
              </a:pathLst>
            </a:custGeom>
            <a:solidFill>
              <a:srgbClr val="B58816"/>
            </a:soli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8462" name="îs1îďe"/>
            <p:cNvSpPr>
              <a:spLocks/>
            </p:cNvSpPr>
            <p:nvPr/>
          </p:nvSpPr>
          <p:spPr bwMode="auto">
            <a:xfrm>
              <a:off x="6680793" y="-886233"/>
              <a:ext cx="937309" cy="777281"/>
            </a:xfrm>
            <a:custGeom>
              <a:avLst/>
              <a:gdLst>
                <a:gd name="T0" fmla="*/ 0 w 214"/>
                <a:gd name="T1" fmla="*/ 2147483646 h 178"/>
                <a:gd name="T2" fmla="*/ 2147483646 w 214"/>
                <a:gd name="T3" fmla="*/ 2147483646 h 178"/>
                <a:gd name="T4" fmla="*/ 2147483646 w 214"/>
                <a:gd name="T5" fmla="*/ 2147483646 h 178"/>
                <a:gd name="T6" fmla="*/ 2147483646 w 214"/>
                <a:gd name="T7" fmla="*/ 2147483646 h 178"/>
                <a:gd name="T8" fmla="*/ 2147483646 w 214"/>
                <a:gd name="T9" fmla="*/ 2147483646 h 178"/>
                <a:gd name="T10" fmla="*/ 2147483646 w 214"/>
                <a:gd name="T11" fmla="*/ 2147483646 h 178"/>
                <a:gd name="T12" fmla="*/ 0 w 214"/>
                <a:gd name="T13" fmla="*/ 2147483646 h 17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14" h="178">
                  <a:moveTo>
                    <a:pt x="0" y="55"/>
                  </a:moveTo>
                  <a:cubicBezTo>
                    <a:pt x="181" y="178"/>
                    <a:pt x="181" y="178"/>
                    <a:pt x="181" y="178"/>
                  </a:cubicBezTo>
                  <a:cubicBezTo>
                    <a:pt x="198" y="153"/>
                    <a:pt x="198" y="153"/>
                    <a:pt x="198" y="153"/>
                  </a:cubicBezTo>
                  <a:cubicBezTo>
                    <a:pt x="214" y="128"/>
                    <a:pt x="208" y="94"/>
                    <a:pt x="183" y="77"/>
                  </a:cubicBezTo>
                  <a:cubicBezTo>
                    <a:pt x="96" y="18"/>
                    <a:pt x="96" y="18"/>
                    <a:pt x="96" y="18"/>
                  </a:cubicBezTo>
                  <a:cubicBezTo>
                    <a:pt x="69" y="0"/>
                    <a:pt x="33" y="7"/>
                    <a:pt x="15" y="34"/>
                  </a:cubicBezTo>
                  <a:lnTo>
                    <a:pt x="0" y="55"/>
                  </a:lnTo>
                  <a:close/>
                </a:path>
              </a:pathLst>
            </a:custGeom>
            <a:solidFill>
              <a:srgbClr val="CE0B0B"/>
            </a:soli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8463" name="iṡḻîďè"/>
            <p:cNvSpPr>
              <a:spLocks/>
            </p:cNvSpPr>
            <p:nvPr/>
          </p:nvSpPr>
          <p:spPr bwMode="auto">
            <a:xfrm>
              <a:off x="6480126" y="-721123"/>
              <a:ext cx="1043995" cy="909368"/>
            </a:xfrm>
            <a:custGeom>
              <a:avLst/>
              <a:gdLst>
                <a:gd name="T0" fmla="*/ 0 w 411"/>
                <a:gd name="T1" fmla="*/ 2147483646 h 358"/>
                <a:gd name="T2" fmla="*/ 2147483646 w 411"/>
                <a:gd name="T3" fmla="*/ 2147483646 h 358"/>
                <a:gd name="T4" fmla="*/ 2147483646 w 411"/>
                <a:gd name="T5" fmla="*/ 2147483646 h 358"/>
                <a:gd name="T6" fmla="*/ 2147483646 w 411"/>
                <a:gd name="T7" fmla="*/ 0 h 358"/>
                <a:gd name="T8" fmla="*/ 0 w 411"/>
                <a:gd name="T9" fmla="*/ 2147483646 h 3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11" h="358">
                  <a:moveTo>
                    <a:pt x="0" y="146"/>
                  </a:moveTo>
                  <a:lnTo>
                    <a:pt x="312" y="358"/>
                  </a:lnTo>
                  <a:lnTo>
                    <a:pt x="411" y="212"/>
                  </a:lnTo>
                  <a:lnTo>
                    <a:pt x="100" y="0"/>
                  </a:lnTo>
                  <a:lnTo>
                    <a:pt x="0" y="146"/>
                  </a:lnTo>
                  <a:close/>
                </a:path>
              </a:pathLst>
            </a:custGeom>
            <a:solidFill>
              <a:srgbClr val="B9B9B7"/>
            </a:soli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242" name="PA-Line 12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rot="5400000" flipV="1">
            <a:off x="5127625" y="4513263"/>
            <a:ext cx="0" cy="825500"/>
          </a:xfrm>
          <a:prstGeom prst="line">
            <a:avLst/>
          </a:prstGeom>
          <a:noFill/>
          <a:ln w="57150">
            <a:solidFill>
              <a:srgbClr val="00B0F0"/>
            </a:solidFill>
            <a:miter lim="800000"/>
            <a:headEnd type="oval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3" name="PA-文本框 13">
            <a:extLst>
              <a:ext uri="{FF2B5EF4-FFF2-40B4-BE49-F238E27FC236}">
                <a16:creationId xmlns:a16="http://schemas.microsoft.com/office/drawing/2014/main" xmlns="" id="{1E6BF030-0DB9-4C73-B408-AEAEB41BD467}"/>
              </a:ext>
            </a:extLst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760913" y="4352925"/>
            <a:ext cx="417512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charset="0"/>
              <a:buNone/>
            </a:pPr>
            <a:r>
              <a:rPr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</a:p>
        </p:txBody>
      </p:sp>
      <p:sp>
        <p:nvSpPr>
          <p:cNvPr id="244" name="PA-Line 12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 rot="-5400000" flipH="1" flipV="1">
            <a:off x="7476332" y="4514056"/>
            <a:ext cx="0" cy="823913"/>
          </a:xfrm>
          <a:prstGeom prst="line">
            <a:avLst/>
          </a:prstGeom>
          <a:noFill/>
          <a:ln w="57150">
            <a:solidFill>
              <a:srgbClr val="00B0F0"/>
            </a:solidFill>
            <a:miter lim="800000"/>
            <a:headEnd type="oval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5" name="PA-文本框 13">
            <a:extLst>
              <a:ext uri="{FF2B5EF4-FFF2-40B4-BE49-F238E27FC236}">
                <a16:creationId xmlns:a16="http://schemas.microsoft.com/office/drawing/2014/main" xmlns="" id="{2614469C-7211-43F0-8FE1-E68DC755345C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7902575" y="4113213"/>
            <a:ext cx="417513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charset="0"/>
              <a:buNone/>
            </a:pPr>
            <a:r>
              <a:rPr lang="en-US" altLang="zh-CN" sz="32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F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9CBE851E-6B0C-4588-AFEB-D0E2FE9BE899}"/>
              </a:ext>
            </a:extLst>
          </p:cNvPr>
          <p:cNvSpPr txBox="1"/>
          <p:nvPr/>
        </p:nvSpPr>
        <p:spPr bwMode="auto">
          <a:xfrm>
            <a:off x="5052667" y="1926265"/>
            <a:ext cx="2239673" cy="1200329"/>
          </a:xfrm>
          <a:prstGeom prst="rect">
            <a:avLst/>
          </a:prstGeom>
          <a:gradFill flip="none" rotWithShape="1">
            <a:gsLst>
              <a:gs pos="0">
                <a:srgbClr val="C7C5C4"/>
              </a:gs>
              <a:gs pos="100000">
                <a:srgbClr val="EEF2F3"/>
              </a:gs>
            </a:gsLst>
            <a:lin ang="0" scaled="1"/>
            <a:tileRect/>
          </a:gradFill>
          <a:ln>
            <a:noFill/>
          </a:ln>
          <a:effectLst>
            <a:glow rad="63500">
              <a:schemeClr val="accent3">
                <a:satMod val="175000"/>
                <a:alpha val="40000"/>
              </a:schemeClr>
            </a:glow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metal">
            <a:bevelT w="63500" h="63500" prst="coolSlant"/>
          </a:sp3d>
          <a:ex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lang="zh-CN" altLang="en-US" sz="3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压力大小</a:t>
            </a:r>
            <a:endParaRPr lang="en-US" altLang="zh-CN" sz="36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 eaLnBrk="1" hangingPunct="1">
              <a:defRPr/>
            </a:pPr>
            <a:r>
              <a:rPr lang="zh-CN" altLang="en-US" sz="3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受力面积</a:t>
            </a:r>
            <a:endParaRPr lang="en-US" altLang="zh-CN" sz="36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对话气泡: 圆角矩形 3">
            <a:extLst>
              <a:ext uri="{FF2B5EF4-FFF2-40B4-BE49-F238E27FC236}">
                <a16:creationId xmlns:a16="http://schemas.microsoft.com/office/drawing/2014/main" xmlns="" id="{B125A703-7EF1-40FD-AB1E-B04D0FC9EC89}"/>
              </a:ext>
            </a:extLst>
          </p:cNvPr>
          <p:cNvSpPr/>
          <p:nvPr/>
        </p:nvSpPr>
        <p:spPr>
          <a:xfrm>
            <a:off x="5512430" y="3428764"/>
            <a:ext cx="2681110" cy="715089"/>
          </a:xfrm>
          <a:prstGeom prst="wedgeRoundRectCallout">
            <a:avLst>
              <a:gd name="adj1" fmla="val 3204"/>
              <a:gd name="adj2" fmla="val -106193"/>
              <a:gd name="adj3" fmla="val 16667"/>
            </a:avLst>
          </a:prstGeom>
          <a:gradFill flip="none" rotWithShape="1">
            <a:gsLst>
              <a:gs pos="0">
                <a:srgbClr val="C7C5C4"/>
              </a:gs>
              <a:gs pos="100000">
                <a:srgbClr val="EEF2F3"/>
              </a:gs>
            </a:gsLst>
            <a:lin ang="0" scaled="1"/>
            <a:tileRect/>
          </a:gradFill>
          <a:ln>
            <a:noFill/>
          </a:ln>
          <a:effectLst>
            <a:glow rad="63500">
              <a:schemeClr val="accent3">
                <a:satMod val="175000"/>
                <a:alpha val="40000"/>
              </a:schemeClr>
            </a:glow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metal">
            <a:bevelT w="63500" h="63500" prst="coolSlant"/>
          </a:sp3d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lang="zh-CN" altLang="en-US" sz="3600" b="1" dirty="0">
                <a:solidFill>
                  <a:srgbClr val="FF0000"/>
                </a:solidFill>
                <a:highlight>
                  <a:srgbClr val="FFFF00"/>
                </a:highlight>
                <a:latin typeface="楷体" panose="02010609060101010101" pitchFamily="49" charset="-122"/>
                <a:ea typeface="楷体" panose="02010609060101010101" pitchFamily="49" charset="-122"/>
              </a:rPr>
              <a:t>控制变量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5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1.11111E-6 L -0.16771 1.11111E-6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4" y="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35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3.33333E-6 4.44444E-6 L -0.05711 4.44444E-6 " pathEditMode="relative" rAng="0" ptsTypes="AA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" y="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22" presetClass="exit" presetSubtype="2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ntr" presetSubtype="2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" grpId="0"/>
      <p:bldP spid="158" grpId="0"/>
      <p:bldP spid="242" grpId="0" animBg="1"/>
      <p:bldP spid="243" grpId="0"/>
      <p:bldP spid="244" grpId="0" animBg="1"/>
      <p:bldP spid="2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>
            <a:extLst>
              <a:ext uri="{FF2B5EF4-FFF2-40B4-BE49-F238E27FC236}">
                <a16:creationId xmlns:a16="http://schemas.microsoft.com/office/drawing/2014/main" xmlns="" id="{983CFAF5-E8BB-4D05-9EF5-BAC6A99D6534}"/>
              </a:ext>
            </a:extLst>
          </p:cNvPr>
          <p:cNvGrpSpPr>
            <a:grpSpLocks/>
          </p:cNvGrpSpPr>
          <p:nvPr/>
        </p:nvGrpSpPr>
        <p:grpSpPr bwMode="auto">
          <a:xfrm>
            <a:off x="418907" y="260919"/>
            <a:ext cx="2701365" cy="530849"/>
            <a:chOff x="1752567" y="402830"/>
            <a:chExt cx="4217586" cy="844742"/>
          </a:xfrm>
          <a:solidFill>
            <a:srgbClr val="4B5251"/>
          </a:solidFill>
          <a:effectLst>
            <a:outerShdw blurRad="50800" dist="38100" dir="5400000" sx="105000" sy="105000" algn="t" rotWithShape="0">
              <a:prstClr val="black">
                <a:alpha val="40000"/>
              </a:prstClr>
            </a:outerShdw>
          </a:effectLst>
        </p:grpSpPr>
        <p:sp>
          <p:nvSpPr>
            <p:cNvPr id="5" name="椭圆 4">
              <a:extLst>
                <a:ext uri="{FF2B5EF4-FFF2-40B4-BE49-F238E27FC236}">
                  <a16:creationId xmlns:a16="http://schemas.microsoft.com/office/drawing/2014/main" xmlns="" id="{45FCA11D-0816-49C5-8AA8-C26E27E30B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2567" y="402830"/>
              <a:ext cx="844470" cy="844742"/>
            </a:xfrm>
            <a:prstGeom prst="ellipse">
              <a:avLst/>
            </a:prstGeom>
            <a:grpFill/>
            <a:ln>
              <a:noFill/>
            </a:ln>
            <a:extLst/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solidFill>
                  <a:prstClr val="white"/>
                </a:solidFill>
                <a:latin typeface="等线" panose="02010600030101010101" pitchFamily="2" charset="-122"/>
                <a:ea typeface="KaiTi"/>
              </a:endParaRPr>
            </a:p>
          </p:txBody>
        </p:sp>
        <p:sp>
          <p:nvSpPr>
            <p:cNvPr id="6" name="任意多边形: 形状 14">
              <a:extLst>
                <a:ext uri="{FF2B5EF4-FFF2-40B4-BE49-F238E27FC236}">
                  <a16:creationId xmlns:a16="http://schemas.microsoft.com/office/drawing/2014/main" xmlns="" id="{C5448DA5-6466-47F2-8999-FAE1F051EDB5}"/>
                </a:ext>
              </a:extLst>
            </p:cNvPr>
            <p:cNvSpPr>
              <a:spLocks/>
            </p:cNvSpPr>
            <p:nvPr/>
          </p:nvSpPr>
          <p:spPr bwMode="auto">
            <a:xfrm>
              <a:off x="2143055" y="402830"/>
              <a:ext cx="3827098" cy="844742"/>
            </a:xfrm>
            <a:custGeom>
              <a:avLst/>
              <a:gdLst>
                <a:gd name="T0" fmla="*/ 3535441 w 3096868"/>
                <a:gd name="T1" fmla="*/ 665844 h 683523"/>
                <a:gd name="T2" fmla="*/ 3620786 w 3096868"/>
                <a:gd name="T3" fmla="*/ 751190 h 683523"/>
                <a:gd name="T4" fmla="*/ 3535441 w 3096868"/>
                <a:gd name="T5" fmla="*/ 836535 h 683523"/>
                <a:gd name="T6" fmla="*/ 3450096 w 3096868"/>
                <a:gd name="T7" fmla="*/ 751190 h 683523"/>
                <a:gd name="T8" fmla="*/ 3535441 w 3096868"/>
                <a:gd name="T9" fmla="*/ 665844 h 683523"/>
                <a:gd name="T10" fmla="*/ 3575421 w 3096868"/>
                <a:gd name="T11" fmla="*/ 334148 h 683523"/>
                <a:gd name="T12" fmla="*/ 3740494 w 3096868"/>
                <a:gd name="T13" fmla="*/ 334148 h 683523"/>
                <a:gd name="T14" fmla="*/ 3827310 w 3096868"/>
                <a:gd name="T15" fmla="*/ 420964 h 683523"/>
                <a:gd name="T16" fmla="*/ 3740494 w 3096868"/>
                <a:gd name="T17" fmla="*/ 507780 h 683523"/>
                <a:gd name="T18" fmla="*/ 3575421 w 3096868"/>
                <a:gd name="T19" fmla="*/ 507780 h 683523"/>
                <a:gd name="T20" fmla="*/ 3488605 w 3096868"/>
                <a:gd name="T21" fmla="*/ 420964 h 683523"/>
                <a:gd name="T22" fmla="*/ 3575421 w 3096868"/>
                <a:gd name="T23" fmla="*/ 334148 h 683523"/>
                <a:gd name="T24" fmla="*/ 300585 w 3096868"/>
                <a:gd name="T25" fmla="*/ 260256 h 683523"/>
                <a:gd name="T26" fmla="*/ 300585 w 3096868"/>
                <a:gd name="T27" fmla="*/ 260256 h 683523"/>
                <a:gd name="T28" fmla="*/ 300585 w 3096868"/>
                <a:gd name="T29" fmla="*/ 260257 h 683523"/>
                <a:gd name="T30" fmla="*/ 3111437 w 3096868"/>
                <a:gd name="T31" fmla="*/ 8158 h 683523"/>
                <a:gd name="T32" fmla="*/ 3196782 w 3096868"/>
                <a:gd name="T33" fmla="*/ 93503 h 683523"/>
                <a:gd name="T34" fmla="*/ 3111437 w 3096868"/>
                <a:gd name="T35" fmla="*/ 178848 h 683523"/>
                <a:gd name="T36" fmla="*/ 3026091 w 3096868"/>
                <a:gd name="T37" fmla="*/ 93503 h 683523"/>
                <a:gd name="T38" fmla="*/ 3111437 w 3096868"/>
                <a:gd name="T39" fmla="*/ 8158 h 683523"/>
                <a:gd name="T40" fmla="*/ 86816 w 3096868"/>
                <a:gd name="T41" fmla="*/ 0 h 683523"/>
                <a:gd name="T42" fmla="*/ 2864929 w 3096868"/>
                <a:gd name="T43" fmla="*/ 0 h 683523"/>
                <a:gd name="T44" fmla="*/ 2951744 w 3096868"/>
                <a:gd name="T45" fmla="*/ 86816 h 683523"/>
                <a:gd name="T46" fmla="*/ 2864929 w 3096868"/>
                <a:gd name="T47" fmla="*/ 173632 h 683523"/>
                <a:gd name="T48" fmla="*/ 2734090 w 3096868"/>
                <a:gd name="T49" fmla="*/ 173632 h 683523"/>
                <a:gd name="T50" fmla="*/ 2723584 w 3096868"/>
                <a:gd name="T51" fmla="*/ 175729 h 683523"/>
                <a:gd name="T52" fmla="*/ 2670560 w 3096868"/>
                <a:gd name="T53" fmla="*/ 254801 h 683523"/>
                <a:gd name="T54" fmla="*/ 2723584 w 3096868"/>
                <a:gd name="T55" fmla="*/ 333871 h 683523"/>
                <a:gd name="T56" fmla="*/ 2724968 w 3096868"/>
                <a:gd name="T57" fmla="*/ 334148 h 683523"/>
                <a:gd name="T58" fmla="*/ 3156548 w 3096868"/>
                <a:gd name="T59" fmla="*/ 334148 h 683523"/>
                <a:gd name="T60" fmla="*/ 3243364 w 3096868"/>
                <a:gd name="T61" fmla="*/ 420964 h 683523"/>
                <a:gd name="T62" fmla="*/ 3156548 w 3096868"/>
                <a:gd name="T63" fmla="*/ 507780 h 683523"/>
                <a:gd name="T64" fmla="*/ 3030652 w 3096868"/>
                <a:gd name="T65" fmla="*/ 507780 h 683523"/>
                <a:gd name="T66" fmla="*/ 3002180 w 3096868"/>
                <a:gd name="T67" fmla="*/ 513462 h 683523"/>
                <a:gd name="T68" fmla="*/ 2949156 w 3096868"/>
                <a:gd name="T69" fmla="*/ 592534 h 683523"/>
                <a:gd name="T70" fmla="*/ 2974584 w 3096868"/>
                <a:gd name="T71" fmla="*/ 653214 h 683523"/>
                <a:gd name="T72" fmla="*/ 3001437 w 3096868"/>
                <a:gd name="T73" fmla="*/ 671110 h 683523"/>
                <a:gd name="T74" fmla="*/ 3287446 w 3096868"/>
                <a:gd name="T75" fmla="*/ 671110 h 683523"/>
                <a:gd name="T76" fmla="*/ 3374262 w 3096868"/>
                <a:gd name="T77" fmla="*/ 757926 h 683523"/>
                <a:gd name="T78" fmla="*/ 3287446 w 3096868"/>
                <a:gd name="T79" fmla="*/ 844742 h 683523"/>
                <a:gd name="T80" fmla="*/ 86816 w 3096868"/>
                <a:gd name="T81" fmla="*/ 844742 h 683523"/>
                <a:gd name="T82" fmla="*/ 0 w 3096868"/>
                <a:gd name="T83" fmla="*/ 757926 h 683523"/>
                <a:gd name="T84" fmla="*/ 86816 w 3096868"/>
                <a:gd name="T85" fmla="*/ 671110 h 683523"/>
                <a:gd name="T86" fmla="*/ 300585 w 3096868"/>
                <a:gd name="T87" fmla="*/ 671110 h 683523"/>
                <a:gd name="T88" fmla="*/ 300585 w 3096868"/>
                <a:gd name="T89" fmla="*/ 507780 h 683523"/>
                <a:gd name="T90" fmla="*/ 131059 w 3096868"/>
                <a:gd name="T91" fmla="*/ 507780 h 683523"/>
                <a:gd name="T92" fmla="*/ 44243 w 3096868"/>
                <a:gd name="T93" fmla="*/ 420964 h 683523"/>
                <a:gd name="T94" fmla="*/ 131059 w 3096868"/>
                <a:gd name="T95" fmla="*/ 334148 h 683523"/>
                <a:gd name="T96" fmla="*/ 340336 w 3096868"/>
                <a:gd name="T97" fmla="*/ 334148 h 683523"/>
                <a:gd name="T98" fmla="*/ 327649 w 3096868"/>
                <a:gd name="T99" fmla="*/ 325594 h 683523"/>
                <a:gd name="T100" fmla="*/ 307845 w 3096868"/>
                <a:gd name="T101" fmla="*/ 296223 h 683523"/>
                <a:gd name="T102" fmla="*/ 300585 w 3096868"/>
                <a:gd name="T103" fmla="*/ 260256 h 683523"/>
                <a:gd name="T104" fmla="*/ 307845 w 3096868"/>
                <a:gd name="T105" fmla="*/ 224290 h 683523"/>
                <a:gd name="T106" fmla="*/ 341324 w 3096868"/>
                <a:gd name="T107" fmla="*/ 183636 h 683523"/>
                <a:gd name="T108" fmla="*/ 374075 w 3096868"/>
                <a:gd name="T109" fmla="*/ 173632 h 683523"/>
                <a:gd name="T110" fmla="*/ 86816 w 3096868"/>
                <a:gd name="T111" fmla="*/ 173632 h 683523"/>
                <a:gd name="T112" fmla="*/ 0 w 3096868"/>
                <a:gd name="T113" fmla="*/ 86816 h 683523"/>
                <a:gd name="T114" fmla="*/ 86816 w 3096868"/>
                <a:gd name="T115" fmla="*/ 0 h 68352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3096868"/>
                <a:gd name="T175" fmla="*/ 0 h 683523"/>
                <a:gd name="T176" fmla="*/ 3096868 w 3096868"/>
                <a:gd name="T177" fmla="*/ 683523 h 68352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3096868" h="683523">
                  <a:moveTo>
                    <a:pt x="2860702" y="538768"/>
                  </a:moveTo>
                  <a:cubicBezTo>
                    <a:pt x="2898841" y="538768"/>
                    <a:pt x="2929759" y="569686"/>
                    <a:pt x="2929759" y="607825"/>
                  </a:cubicBezTo>
                  <a:cubicBezTo>
                    <a:pt x="2929759" y="645964"/>
                    <a:pt x="2898841" y="676882"/>
                    <a:pt x="2860702" y="676882"/>
                  </a:cubicBezTo>
                  <a:cubicBezTo>
                    <a:pt x="2822563" y="676882"/>
                    <a:pt x="2791645" y="645964"/>
                    <a:pt x="2791645" y="607825"/>
                  </a:cubicBezTo>
                  <a:cubicBezTo>
                    <a:pt x="2791645" y="569686"/>
                    <a:pt x="2822563" y="538768"/>
                    <a:pt x="2860702" y="538768"/>
                  </a:cubicBezTo>
                  <a:close/>
                  <a:moveTo>
                    <a:pt x="2893052" y="270376"/>
                  </a:moveTo>
                  <a:lnTo>
                    <a:pt x="3026621" y="270376"/>
                  </a:lnTo>
                  <a:cubicBezTo>
                    <a:pt x="3065417" y="270376"/>
                    <a:pt x="3096868" y="301827"/>
                    <a:pt x="3096868" y="340623"/>
                  </a:cubicBezTo>
                  <a:cubicBezTo>
                    <a:pt x="3096868" y="379419"/>
                    <a:pt x="3065417" y="410870"/>
                    <a:pt x="3026621" y="410870"/>
                  </a:cubicBezTo>
                  <a:lnTo>
                    <a:pt x="2893052" y="410870"/>
                  </a:lnTo>
                  <a:cubicBezTo>
                    <a:pt x="2854256" y="410870"/>
                    <a:pt x="2822805" y="379419"/>
                    <a:pt x="2822805" y="340623"/>
                  </a:cubicBezTo>
                  <a:cubicBezTo>
                    <a:pt x="2822805" y="301827"/>
                    <a:pt x="2854256" y="270376"/>
                    <a:pt x="2893052" y="270376"/>
                  </a:cubicBezTo>
                  <a:close/>
                  <a:moveTo>
                    <a:pt x="243218" y="210586"/>
                  </a:moveTo>
                  <a:lnTo>
                    <a:pt x="243218" y="210586"/>
                  </a:lnTo>
                  <a:lnTo>
                    <a:pt x="243218" y="210587"/>
                  </a:lnTo>
                  <a:lnTo>
                    <a:pt x="243218" y="210586"/>
                  </a:lnTo>
                  <a:close/>
                  <a:moveTo>
                    <a:pt x="2517619" y="6601"/>
                  </a:moveTo>
                  <a:cubicBezTo>
                    <a:pt x="2555758" y="6601"/>
                    <a:pt x="2586676" y="37519"/>
                    <a:pt x="2586676" y="75658"/>
                  </a:cubicBezTo>
                  <a:cubicBezTo>
                    <a:pt x="2586676" y="113797"/>
                    <a:pt x="2555758" y="144715"/>
                    <a:pt x="2517619" y="144715"/>
                  </a:cubicBezTo>
                  <a:cubicBezTo>
                    <a:pt x="2479480" y="144715"/>
                    <a:pt x="2448562" y="113797"/>
                    <a:pt x="2448562" y="75658"/>
                  </a:cubicBezTo>
                  <a:cubicBezTo>
                    <a:pt x="2448562" y="37519"/>
                    <a:pt x="2479480" y="6601"/>
                    <a:pt x="2517619" y="6601"/>
                  </a:cubicBezTo>
                  <a:close/>
                  <a:moveTo>
                    <a:pt x="70247" y="0"/>
                  </a:moveTo>
                  <a:lnTo>
                    <a:pt x="2318157" y="0"/>
                  </a:lnTo>
                  <a:cubicBezTo>
                    <a:pt x="2356953" y="0"/>
                    <a:pt x="2388404" y="31451"/>
                    <a:pt x="2388404" y="70247"/>
                  </a:cubicBezTo>
                  <a:cubicBezTo>
                    <a:pt x="2388404" y="109043"/>
                    <a:pt x="2356953" y="140494"/>
                    <a:pt x="2318157" y="140494"/>
                  </a:cubicBezTo>
                  <a:lnTo>
                    <a:pt x="2212289" y="140494"/>
                  </a:lnTo>
                  <a:lnTo>
                    <a:pt x="2203788" y="142191"/>
                  </a:lnTo>
                  <a:cubicBezTo>
                    <a:pt x="2178575" y="152732"/>
                    <a:pt x="2160884" y="177410"/>
                    <a:pt x="2160884" y="206172"/>
                  </a:cubicBezTo>
                  <a:cubicBezTo>
                    <a:pt x="2160884" y="234933"/>
                    <a:pt x="2178575" y="259611"/>
                    <a:pt x="2203788" y="270152"/>
                  </a:cubicBezTo>
                  <a:lnTo>
                    <a:pt x="2204908" y="270376"/>
                  </a:lnTo>
                  <a:lnTo>
                    <a:pt x="2554121" y="270376"/>
                  </a:lnTo>
                  <a:cubicBezTo>
                    <a:pt x="2592917" y="270376"/>
                    <a:pt x="2624368" y="301827"/>
                    <a:pt x="2624368" y="340623"/>
                  </a:cubicBezTo>
                  <a:cubicBezTo>
                    <a:pt x="2624368" y="379419"/>
                    <a:pt x="2592917" y="410870"/>
                    <a:pt x="2554121" y="410870"/>
                  </a:cubicBezTo>
                  <a:lnTo>
                    <a:pt x="2452252" y="410870"/>
                  </a:lnTo>
                  <a:lnTo>
                    <a:pt x="2429214" y="415468"/>
                  </a:lnTo>
                  <a:cubicBezTo>
                    <a:pt x="2404001" y="426009"/>
                    <a:pt x="2386310" y="450687"/>
                    <a:pt x="2386310" y="479449"/>
                  </a:cubicBezTo>
                  <a:cubicBezTo>
                    <a:pt x="2386310" y="498623"/>
                    <a:pt x="2394173" y="515982"/>
                    <a:pt x="2406885" y="528548"/>
                  </a:cubicBezTo>
                  <a:lnTo>
                    <a:pt x="2428613" y="543029"/>
                  </a:lnTo>
                  <a:lnTo>
                    <a:pt x="2660037" y="543029"/>
                  </a:lnTo>
                  <a:cubicBezTo>
                    <a:pt x="2698833" y="543029"/>
                    <a:pt x="2730284" y="574480"/>
                    <a:pt x="2730284" y="613276"/>
                  </a:cubicBezTo>
                  <a:cubicBezTo>
                    <a:pt x="2730284" y="652072"/>
                    <a:pt x="2698833" y="683523"/>
                    <a:pt x="2660037" y="683523"/>
                  </a:cubicBezTo>
                  <a:lnTo>
                    <a:pt x="70247" y="683523"/>
                  </a:lnTo>
                  <a:cubicBezTo>
                    <a:pt x="31451" y="683523"/>
                    <a:pt x="0" y="652072"/>
                    <a:pt x="0" y="613276"/>
                  </a:cubicBezTo>
                  <a:cubicBezTo>
                    <a:pt x="0" y="574480"/>
                    <a:pt x="31451" y="543029"/>
                    <a:pt x="70247" y="543029"/>
                  </a:cubicBezTo>
                  <a:lnTo>
                    <a:pt x="243218" y="543029"/>
                  </a:lnTo>
                  <a:lnTo>
                    <a:pt x="243218" y="410870"/>
                  </a:lnTo>
                  <a:lnTo>
                    <a:pt x="106046" y="410870"/>
                  </a:lnTo>
                  <a:cubicBezTo>
                    <a:pt x="67250" y="410870"/>
                    <a:pt x="35799" y="379419"/>
                    <a:pt x="35799" y="340623"/>
                  </a:cubicBezTo>
                  <a:cubicBezTo>
                    <a:pt x="35799" y="301827"/>
                    <a:pt x="67250" y="270376"/>
                    <a:pt x="106046" y="270376"/>
                  </a:cubicBezTo>
                  <a:lnTo>
                    <a:pt x="275383" y="270376"/>
                  </a:lnTo>
                  <a:lnTo>
                    <a:pt x="265117" y="263454"/>
                  </a:lnTo>
                  <a:cubicBezTo>
                    <a:pt x="258351" y="256689"/>
                    <a:pt x="252877" y="248634"/>
                    <a:pt x="249093" y="239689"/>
                  </a:cubicBezTo>
                  <a:lnTo>
                    <a:pt x="243218" y="210586"/>
                  </a:lnTo>
                  <a:lnTo>
                    <a:pt x="249093" y="181484"/>
                  </a:lnTo>
                  <a:cubicBezTo>
                    <a:pt x="254769" y="168067"/>
                    <a:pt x="264249" y="156651"/>
                    <a:pt x="276182" y="148589"/>
                  </a:cubicBezTo>
                  <a:lnTo>
                    <a:pt x="302683" y="140494"/>
                  </a:lnTo>
                  <a:lnTo>
                    <a:pt x="70247" y="140494"/>
                  </a:lnTo>
                  <a:cubicBezTo>
                    <a:pt x="31451" y="140494"/>
                    <a:pt x="0" y="109043"/>
                    <a:pt x="0" y="70247"/>
                  </a:cubicBezTo>
                  <a:cubicBezTo>
                    <a:pt x="0" y="31451"/>
                    <a:pt x="31451" y="0"/>
                    <a:pt x="70247" y="0"/>
                  </a:cubicBezTo>
                  <a:close/>
                </a:path>
              </a:pathLst>
            </a:custGeom>
            <a:grpFill/>
            <a:ln>
              <a:noFill/>
            </a:ln>
            <a:extLst/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3000" b="1" dirty="0">
                  <a:solidFill>
                    <a:prstClr val="white"/>
                  </a:solidFill>
                  <a:latin typeface="微软雅黑" panose="020B0503020204020204" pitchFamily="34" charset="-122"/>
                  <a:ea typeface="KaiTi"/>
                </a:rPr>
                <a:t>演示实验</a:t>
              </a:r>
              <a:endParaRPr lang="zh-CN" altLang="en-US" sz="3000" dirty="0">
                <a:solidFill>
                  <a:prstClr val="white"/>
                </a:solidFill>
                <a:latin typeface="等线" panose="02010600030101010101" pitchFamily="2" charset="-122"/>
                <a:ea typeface="KaiTi"/>
              </a:endParaRPr>
            </a:p>
          </p:txBody>
        </p:sp>
      </p:grpSp>
      <p:grpSp>
        <p:nvGrpSpPr>
          <p:cNvPr id="3" name="组合 6"/>
          <p:cNvGrpSpPr>
            <a:grpSpLocks/>
          </p:cNvGrpSpPr>
          <p:nvPr/>
        </p:nvGrpSpPr>
        <p:grpSpPr bwMode="auto">
          <a:xfrm rot="586902">
            <a:off x="-284163" y="219075"/>
            <a:ext cx="1406526" cy="614363"/>
            <a:chOff x="8036364" y="3109913"/>
            <a:chExt cx="1163638" cy="508000"/>
          </a:xfrm>
        </p:grpSpPr>
        <p:sp>
          <p:nvSpPr>
            <p:cNvPr id="8" name="Freeform 10">
              <a:extLst>
                <a:ext uri="{FF2B5EF4-FFF2-40B4-BE49-F238E27FC236}">
                  <a16:creationId xmlns:a16="http://schemas.microsoft.com/office/drawing/2014/main" xmlns="" id="{D09421B3-0725-4419-A269-BB0E7CEE90D3}"/>
                </a:ext>
              </a:extLst>
            </p:cNvPr>
            <p:cNvSpPr>
              <a:spLocks/>
            </p:cNvSpPr>
            <p:nvPr/>
          </p:nvSpPr>
          <p:spPr bwMode="auto">
            <a:xfrm>
              <a:off x="8359197" y="3093320"/>
              <a:ext cx="509584" cy="507999"/>
            </a:xfrm>
            <a:custGeom>
              <a:avLst/>
              <a:gdLst>
                <a:gd name="T0" fmla="*/ 2147483646 w 239"/>
                <a:gd name="T1" fmla="*/ 2147483646 h 239"/>
                <a:gd name="T2" fmla="*/ 2147483646 w 239"/>
                <a:gd name="T3" fmla="*/ 2147483646 h 239"/>
                <a:gd name="T4" fmla="*/ 2147483646 w 239"/>
                <a:gd name="T5" fmla="*/ 2147483646 h 239"/>
                <a:gd name="T6" fmla="*/ 2147483646 w 239"/>
                <a:gd name="T7" fmla="*/ 2147483646 h 239"/>
                <a:gd name="T8" fmla="*/ 2147483646 w 239"/>
                <a:gd name="T9" fmla="*/ 2147483646 h 2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9" h="239">
                  <a:moveTo>
                    <a:pt x="15" y="93"/>
                  </a:moveTo>
                  <a:cubicBezTo>
                    <a:pt x="0" y="150"/>
                    <a:pt x="35" y="209"/>
                    <a:pt x="92" y="224"/>
                  </a:cubicBezTo>
                  <a:cubicBezTo>
                    <a:pt x="150" y="239"/>
                    <a:pt x="209" y="205"/>
                    <a:pt x="224" y="147"/>
                  </a:cubicBezTo>
                  <a:cubicBezTo>
                    <a:pt x="239" y="89"/>
                    <a:pt x="205" y="30"/>
                    <a:pt x="147" y="15"/>
                  </a:cubicBezTo>
                  <a:cubicBezTo>
                    <a:pt x="89" y="0"/>
                    <a:pt x="30" y="35"/>
                    <a:pt x="15" y="93"/>
                  </a:cubicBezTo>
                </a:path>
              </a:pathLst>
            </a:custGeom>
            <a:solidFill>
              <a:srgbClr val="E7EB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" name="Freeform 11">
              <a:extLst>
                <a:ext uri="{FF2B5EF4-FFF2-40B4-BE49-F238E27FC236}">
                  <a16:creationId xmlns:a16="http://schemas.microsoft.com/office/drawing/2014/main" xmlns="" id="{08120C68-D791-45B8-943D-3A806829C734}"/>
                </a:ext>
              </a:extLst>
            </p:cNvPr>
            <p:cNvSpPr>
              <a:spLocks/>
            </p:cNvSpPr>
            <p:nvPr/>
          </p:nvSpPr>
          <p:spPr bwMode="auto">
            <a:xfrm>
              <a:off x="8465489" y="3192618"/>
              <a:ext cx="395321" cy="129954"/>
            </a:xfrm>
            <a:custGeom>
              <a:avLst/>
              <a:gdLst>
                <a:gd name="T0" fmla="*/ 2147483646 w 186"/>
                <a:gd name="T1" fmla="*/ 0 h 61"/>
                <a:gd name="T2" fmla="*/ 0 w 186"/>
                <a:gd name="T3" fmla="*/ 2147483646 h 61"/>
                <a:gd name="T4" fmla="*/ 0 w 186"/>
                <a:gd name="T5" fmla="*/ 2147483646 h 61"/>
                <a:gd name="T6" fmla="*/ 0 w 186"/>
                <a:gd name="T7" fmla="*/ 2147483646 h 61"/>
                <a:gd name="T8" fmla="*/ 0 w 186"/>
                <a:gd name="T9" fmla="*/ 2147483646 h 61"/>
                <a:gd name="T10" fmla="*/ 2147483646 w 186"/>
                <a:gd name="T11" fmla="*/ 2147483646 h 61"/>
                <a:gd name="T12" fmla="*/ 2147483646 w 186"/>
                <a:gd name="T13" fmla="*/ 2147483646 h 61"/>
                <a:gd name="T14" fmla="*/ 2147483646 w 186"/>
                <a:gd name="T15" fmla="*/ 0 h 6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86" h="61">
                  <a:moveTo>
                    <a:pt x="8" y="0"/>
                  </a:moveTo>
                  <a:cubicBezTo>
                    <a:pt x="5" y="3"/>
                    <a:pt x="2" y="5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58" y="37"/>
                    <a:pt x="122" y="56"/>
                    <a:pt x="186" y="61"/>
                  </a:cubicBezTo>
                  <a:cubicBezTo>
                    <a:pt x="186" y="60"/>
                    <a:pt x="186" y="59"/>
                    <a:pt x="185" y="58"/>
                  </a:cubicBezTo>
                  <a:cubicBezTo>
                    <a:pt x="124" y="47"/>
                    <a:pt x="65" y="26"/>
                    <a:pt x="8" y="0"/>
                  </a:cubicBezTo>
                </a:path>
              </a:pathLst>
            </a:custGeom>
            <a:solidFill>
              <a:srgbClr val="BDB1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" name="Freeform 12">
              <a:extLst>
                <a:ext uri="{FF2B5EF4-FFF2-40B4-BE49-F238E27FC236}">
                  <a16:creationId xmlns:a16="http://schemas.microsoft.com/office/drawing/2014/main" xmlns="" id="{A915697D-D387-44F4-BD5B-30D5B02A2CE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404779" y="3236587"/>
              <a:ext cx="439975" cy="137830"/>
            </a:xfrm>
            <a:custGeom>
              <a:avLst/>
              <a:gdLst>
                <a:gd name="T0" fmla="*/ 2147483646 w 206"/>
                <a:gd name="T1" fmla="*/ 2147483646 h 65"/>
                <a:gd name="T2" fmla="*/ 2147483646 w 206"/>
                <a:gd name="T3" fmla="*/ 2147483646 h 65"/>
                <a:gd name="T4" fmla="*/ 2147483646 w 206"/>
                <a:gd name="T5" fmla="*/ 2147483646 h 65"/>
                <a:gd name="T6" fmla="*/ 2147483646 w 206"/>
                <a:gd name="T7" fmla="*/ 2147483646 h 65"/>
                <a:gd name="T8" fmla="*/ 2147483646 w 206"/>
                <a:gd name="T9" fmla="*/ 2147483646 h 65"/>
                <a:gd name="T10" fmla="*/ 2147483646 w 206"/>
                <a:gd name="T11" fmla="*/ 0 h 65"/>
                <a:gd name="T12" fmla="*/ 0 w 206"/>
                <a:gd name="T13" fmla="*/ 2147483646 h 65"/>
                <a:gd name="T14" fmla="*/ 0 w 206"/>
                <a:gd name="T15" fmla="*/ 2147483646 h 65"/>
                <a:gd name="T16" fmla="*/ 2147483646 w 206"/>
                <a:gd name="T17" fmla="*/ 0 h 65"/>
                <a:gd name="T18" fmla="*/ 2147483646 w 206"/>
                <a:gd name="T19" fmla="*/ 0 h 6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06" h="65">
                  <a:moveTo>
                    <a:pt x="14" y="4"/>
                  </a:moveTo>
                  <a:cubicBezTo>
                    <a:pt x="14" y="9"/>
                    <a:pt x="13" y="13"/>
                    <a:pt x="13" y="17"/>
                  </a:cubicBezTo>
                  <a:cubicBezTo>
                    <a:pt x="73" y="45"/>
                    <a:pt x="140" y="61"/>
                    <a:pt x="206" y="65"/>
                  </a:cubicBezTo>
                  <a:cubicBezTo>
                    <a:pt x="206" y="64"/>
                    <a:pt x="206" y="62"/>
                    <a:pt x="206" y="61"/>
                  </a:cubicBezTo>
                  <a:cubicBezTo>
                    <a:pt x="139" y="51"/>
                    <a:pt x="75" y="32"/>
                    <a:pt x="14" y="4"/>
                  </a:cubicBezTo>
                  <a:moveTo>
                    <a:pt x="4" y="0"/>
                  </a:moveTo>
                  <a:cubicBezTo>
                    <a:pt x="3" y="3"/>
                    <a:pt x="1" y="7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1" y="7"/>
                    <a:pt x="3" y="3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BDB1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" name="Freeform 13">
              <a:extLst>
                <a:ext uri="{FF2B5EF4-FFF2-40B4-BE49-F238E27FC236}">
                  <a16:creationId xmlns:a16="http://schemas.microsoft.com/office/drawing/2014/main" xmlns="" id="{8853F874-B8B4-4C37-845D-A54BD01A1AD4}"/>
                </a:ext>
              </a:extLst>
            </p:cNvPr>
            <p:cNvSpPr>
              <a:spLocks/>
            </p:cNvSpPr>
            <p:nvPr/>
          </p:nvSpPr>
          <p:spPr bwMode="auto">
            <a:xfrm>
              <a:off x="8449986" y="3369455"/>
              <a:ext cx="366428" cy="108950"/>
            </a:xfrm>
            <a:custGeom>
              <a:avLst/>
              <a:gdLst>
                <a:gd name="T0" fmla="*/ 0 w 172"/>
                <a:gd name="T1" fmla="*/ 0 h 51"/>
                <a:gd name="T2" fmla="*/ 2147483646 w 172"/>
                <a:gd name="T3" fmla="*/ 2147483646 h 51"/>
                <a:gd name="T4" fmla="*/ 2147483646 w 172"/>
                <a:gd name="T5" fmla="*/ 2147483646 h 51"/>
                <a:gd name="T6" fmla="*/ 2147483646 w 172"/>
                <a:gd name="T7" fmla="*/ 2147483646 h 51"/>
                <a:gd name="T8" fmla="*/ 0 w 172"/>
                <a:gd name="T9" fmla="*/ 0 h 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2" h="51">
                  <a:moveTo>
                    <a:pt x="0" y="0"/>
                  </a:moveTo>
                  <a:cubicBezTo>
                    <a:pt x="1" y="3"/>
                    <a:pt x="2" y="6"/>
                    <a:pt x="3" y="9"/>
                  </a:cubicBezTo>
                  <a:cubicBezTo>
                    <a:pt x="56" y="31"/>
                    <a:pt x="112" y="46"/>
                    <a:pt x="170" y="51"/>
                  </a:cubicBezTo>
                  <a:cubicBezTo>
                    <a:pt x="170" y="50"/>
                    <a:pt x="171" y="49"/>
                    <a:pt x="172" y="48"/>
                  </a:cubicBezTo>
                  <a:cubicBezTo>
                    <a:pt x="113" y="41"/>
                    <a:pt x="55" y="23"/>
                    <a:pt x="0" y="0"/>
                  </a:cubicBezTo>
                </a:path>
              </a:pathLst>
            </a:custGeom>
            <a:solidFill>
              <a:srgbClr val="BDB1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" name="Freeform 14">
              <a:extLst>
                <a:ext uri="{FF2B5EF4-FFF2-40B4-BE49-F238E27FC236}">
                  <a16:creationId xmlns:a16="http://schemas.microsoft.com/office/drawing/2014/main" xmlns="" id="{AA12EBEA-FF94-466A-953B-58990AA57936}"/>
                </a:ext>
              </a:extLst>
            </p:cNvPr>
            <p:cNvSpPr>
              <a:spLocks/>
            </p:cNvSpPr>
            <p:nvPr/>
          </p:nvSpPr>
          <p:spPr bwMode="auto">
            <a:xfrm>
              <a:off x="8536862" y="3501154"/>
              <a:ext cx="206198" cy="63008"/>
            </a:xfrm>
            <a:custGeom>
              <a:avLst/>
              <a:gdLst>
                <a:gd name="T0" fmla="*/ 0 w 97"/>
                <a:gd name="T1" fmla="*/ 0 h 30"/>
                <a:gd name="T2" fmla="*/ 2147483646 w 97"/>
                <a:gd name="T3" fmla="*/ 2147483646 h 30"/>
                <a:gd name="T4" fmla="*/ 2147483646 w 97"/>
                <a:gd name="T5" fmla="*/ 2147483646 h 30"/>
                <a:gd name="T6" fmla="*/ 2147483646 w 97"/>
                <a:gd name="T7" fmla="*/ 2147483646 h 30"/>
                <a:gd name="T8" fmla="*/ 2147483646 w 97"/>
                <a:gd name="T9" fmla="*/ 2147483646 h 30"/>
                <a:gd name="T10" fmla="*/ 0 w 97"/>
                <a:gd name="T11" fmla="*/ 0 h 3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7" h="30">
                  <a:moveTo>
                    <a:pt x="0" y="0"/>
                  </a:moveTo>
                  <a:cubicBezTo>
                    <a:pt x="10" y="9"/>
                    <a:pt x="21" y="16"/>
                    <a:pt x="33" y="21"/>
                  </a:cubicBezTo>
                  <a:cubicBezTo>
                    <a:pt x="50" y="25"/>
                    <a:pt x="68" y="29"/>
                    <a:pt x="85" y="30"/>
                  </a:cubicBezTo>
                  <a:cubicBezTo>
                    <a:pt x="89" y="28"/>
                    <a:pt x="93" y="26"/>
                    <a:pt x="97" y="24"/>
                  </a:cubicBezTo>
                  <a:cubicBezTo>
                    <a:pt x="65" y="21"/>
                    <a:pt x="34" y="12"/>
                    <a:pt x="5" y="2"/>
                  </a:cubicBezTo>
                  <a:cubicBezTo>
                    <a:pt x="3" y="1"/>
                    <a:pt x="2" y="1"/>
                    <a:pt x="0" y="0"/>
                  </a:cubicBezTo>
                </a:path>
              </a:pathLst>
            </a:custGeom>
            <a:solidFill>
              <a:srgbClr val="BDB1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pic>
          <p:nvPicPr>
            <p:cNvPr id="19470" name="Picture 1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8396726" y="3294063"/>
              <a:ext cx="25400" cy="777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Freeform 16">
              <a:extLst>
                <a:ext uri="{FF2B5EF4-FFF2-40B4-BE49-F238E27FC236}">
                  <a16:creationId xmlns:a16="http://schemas.microsoft.com/office/drawing/2014/main" xmlns="" id="{2E3E6553-45B8-4138-B235-825F3A278CE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388346" y="3200579"/>
              <a:ext cx="324400" cy="384610"/>
            </a:xfrm>
            <a:custGeom>
              <a:avLst/>
              <a:gdLst>
                <a:gd name="T0" fmla="*/ 2147483646 w 152"/>
                <a:gd name="T1" fmla="*/ 2147483646 h 181"/>
                <a:gd name="T2" fmla="*/ 2147483646 w 152"/>
                <a:gd name="T3" fmla="*/ 2147483646 h 181"/>
                <a:gd name="T4" fmla="*/ 2147483646 w 152"/>
                <a:gd name="T5" fmla="*/ 2147483646 h 181"/>
                <a:gd name="T6" fmla="*/ 2147483646 w 152"/>
                <a:gd name="T7" fmla="*/ 2147483646 h 181"/>
                <a:gd name="T8" fmla="*/ 2147483646 w 152"/>
                <a:gd name="T9" fmla="*/ 2147483646 h 181"/>
                <a:gd name="T10" fmla="*/ 2147483646 w 152"/>
                <a:gd name="T11" fmla="*/ 2147483646 h 181"/>
                <a:gd name="T12" fmla="*/ 2147483646 w 152"/>
                <a:gd name="T13" fmla="*/ 2147483646 h 181"/>
                <a:gd name="T14" fmla="*/ 2147483646 w 152"/>
                <a:gd name="T15" fmla="*/ 2147483646 h 181"/>
                <a:gd name="T16" fmla="*/ 0 w 152"/>
                <a:gd name="T17" fmla="*/ 2147483646 h 181"/>
                <a:gd name="T18" fmla="*/ 2147483646 w 152"/>
                <a:gd name="T19" fmla="*/ 2147483646 h 181"/>
                <a:gd name="T20" fmla="*/ 2147483646 w 152"/>
                <a:gd name="T21" fmla="*/ 2147483646 h 181"/>
                <a:gd name="T22" fmla="*/ 2147483646 w 152"/>
                <a:gd name="T23" fmla="*/ 2147483646 h 181"/>
                <a:gd name="T24" fmla="*/ 0 w 152"/>
                <a:gd name="T25" fmla="*/ 2147483646 h 181"/>
                <a:gd name="T26" fmla="*/ 2147483646 w 152"/>
                <a:gd name="T27" fmla="*/ 2147483646 h 181"/>
                <a:gd name="T28" fmla="*/ 2147483646 w 152"/>
                <a:gd name="T29" fmla="*/ 2147483646 h 181"/>
                <a:gd name="T30" fmla="*/ 2147483646 w 152"/>
                <a:gd name="T31" fmla="*/ 2147483646 h 181"/>
                <a:gd name="T32" fmla="*/ 2147483646 w 152"/>
                <a:gd name="T33" fmla="*/ 2147483646 h 181"/>
                <a:gd name="T34" fmla="*/ 2147483646 w 152"/>
                <a:gd name="T35" fmla="*/ 2147483646 h 181"/>
                <a:gd name="T36" fmla="*/ 0 w 152"/>
                <a:gd name="T37" fmla="*/ 2147483646 h 181"/>
                <a:gd name="T38" fmla="*/ 2147483646 w 152"/>
                <a:gd name="T39" fmla="*/ 2147483646 h 181"/>
                <a:gd name="T40" fmla="*/ 2147483646 w 152"/>
                <a:gd name="T41" fmla="*/ 2147483646 h 181"/>
                <a:gd name="T42" fmla="*/ 2147483646 w 152"/>
                <a:gd name="T43" fmla="*/ 2147483646 h 181"/>
                <a:gd name="T44" fmla="*/ 2147483646 w 152"/>
                <a:gd name="T45" fmla="*/ 0 h 181"/>
                <a:gd name="T46" fmla="*/ 2147483646 w 152"/>
                <a:gd name="T47" fmla="*/ 2147483646 h 181"/>
                <a:gd name="T48" fmla="*/ 2147483646 w 152"/>
                <a:gd name="T49" fmla="*/ 2147483646 h 181"/>
                <a:gd name="T50" fmla="*/ 2147483646 w 152"/>
                <a:gd name="T51" fmla="*/ 2147483646 h 181"/>
                <a:gd name="T52" fmla="*/ 2147483646 w 152"/>
                <a:gd name="T53" fmla="*/ 0 h 181"/>
                <a:gd name="T54" fmla="*/ 2147483646 w 152"/>
                <a:gd name="T55" fmla="*/ 0 h 181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152" h="181">
                  <a:moveTo>
                    <a:pt x="16" y="131"/>
                  </a:moveTo>
                  <a:cubicBezTo>
                    <a:pt x="31" y="153"/>
                    <a:pt x="53" y="170"/>
                    <a:pt x="80" y="177"/>
                  </a:cubicBezTo>
                  <a:cubicBezTo>
                    <a:pt x="90" y="180"/>
                    <a:pt x="99" y="181"/>
                    <a:pt x="108" y="181"/>
                  </a:cubicBezTo>
                  <a:cubicBezTo>
                    <a:pt x="123" y="181"/>
                    <a:pt x="138" y="178"/>
                    <a:pt x="152" y="172"/>
                  </a:cubicBezTo>
                  <a:cubicBezTo>
                    <a:pt x="141" y="171"/>
                    <a:pt x="131" y="170"/>
                    <a:pt x="121" y="167"/>
                  </a:cubicBezTo>
                  <a:cubicBezTo>
                    <a:pt x="114" y="166"/>
                    <a:pt x="108" y="164"/>
                    <a:pt x="102" y="161"/>
                  </a:cubicBezTo>
                  <a:cubicBezTo>
                    <a:pt x="93" y="159"/>
                    <a:pt x="85" y="156"/>
                    <a:pt x="76" y="153"/>
                  </a:cubicBezTo>
                  <a:cubicBezTo>
                    <a:pt x="56" y="147"/>
                    <a:pt x="36" y="139"/>
                    <a:pt x="16" y="131"/>
                  </a:cubicBezTo>
                  <a:moveTo>
                    <a:pt x="0" y="75"/>
                  </a:moveTo>
                  <a:cubicBezTo>
                    <a:pt x="0" y="89"/>
                    <a:pt x="3" y="102"/>
                    <a:pt x="8" y="115"/>
                  </a:cubicBezTo>
                  <a:cubicBezTo>
                    <a:pt x="28" y="124"/>
                    <a:pt x="49" y="133"/>
                    <a:pt x="69" y="140"/>
                  </a:cubicBezTo>
                  <a:cubicBezTo>
                    <a:pt x="53" y="127"/>
                    <a:pt x="40" y="109"/>
                    <a:pt x="32" y="89"/>
                  </a:cubicBezTo>
                  <a:cubicBezTo>
                    <a:pt x="21" y="85"/>
                    <a:pt x="10" y="80"/>
                    <a:pt x="0" y="75"/>
                  </a:cubicBezTo>
                  <a:moveTo>
                    <a:pt x="9" y="30"/>
                  </a:moveTo>
                  <a:cubicBezTo>
                    <a:pt x="6" y="35"/>
                    <a:pt x="5" y="40"/>
                    <a:pt x="3" y="45"/>
                  </a:cubicBezTo>
                  <a:cubicBezTo>
                    <a:pt x="3" y="45"/>
                    <a:pt x="3" y="45"/>
                    <a:pt x="3" y="45"/>
                  </a:cubicBezTo>
                  <a:cubicBezTo>
                    <a:pt x="3" y="45"/>
                    <a:pt x="3" y="45"/>
                    <a:pt x="3" y="45"/>
                  </a:cubicBezTo>
                  <a:cubicBezTo>
                    <a:pt x="3" y="45"/>
                    <a:pt x="3" y="45"/>
                    <a:pt x="3" y="46"/>
                  </a:cubicBezTo>
                  <a:cubicBezTo>
                    <a:pt x="1" y="53"/>
                    <a:pt x="0" y="60"/>
                    <a:pt x="0" y="67"/>
                  </a:cubicBezTo>
                  <a:cubicBezTo>
                    <a:pt x="9" y="72"/>
                    <a:pt x="19" y="76"/>
                    <a:pt x="29" y="80"/>
                  </a:cubicBezTo>
                  <a:cubicBezTo>
                    <a:pt x="24" y="66"/>
                    <a:pt x="22" y="52"/>
                    <a:pt x="22" y="37"/>
                  </a:cubicBezTo>
                  <a:cubicBezTo>
                    <a:pt x="18" y="35"/>
                    <a:pt x="13" y="33"/>
                    <a:pt x="9" y="30"/>
                  </a:cubicBezTo>
                  <a:moveTo>
                    <a:pt x="28" y="0"/>
                  </a:moveTo>
                  <a:cubicBezTo>
                    <a:pt x="22" y="6"/>
                    <a:pt x="18" y="13"/>
                    <a:pt x="13" y="20"/>
                  </a:cubicBezTo>
                  <a:cubicBezTo>
                    <a:pt x="17" y="22"/>
                    <a:pt x="20" y="23"/>
                    <a:pt x="23" y="24"/>
                  </a:cubicBezTo>
                  <a:cubicBezTo>
                    <a:pt x="24" y="18"/>
                    <a:pt x="25" y="12"/>
                    <a:pt x="27" y="6"/>
                  </a:cubicBezTo>
                  <a:cubicBezTo>
                    <a:pt x="27" y="4"/>
                    <a:pt x="28" y="2"/>
                    <a:pt x="28" y="0"/>
                  </a:cubicBezTo>
                  <a:cubicBezTo>
                    <a:pt x="28" y="0"/>
                    <a:pt x="28" y="0"/>
                    <a:pt x="28" y="0"/>
                  </a:cubicBezTo>
                </a:path>
              </a:pathLst>
            </a:custGeom>
            <a:solidFill>
              <a:srgbClr val="D2CE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5" name="Freeform 17">
              <a:extLst>
                <a:ext uri="{FF2B5EF4-FFF2-40B4-BE49-F238E27FC236}">
                  <a16:creationId xmlns:a16="http://schemas.microsoft.com/office/drawing/2014/main" xmlns="" id="{E5DDB292-B368-48E7-9613-6C9B58ECE6B7}"/>
                </a:ext>
              </a:extLst>
            </p:cNvPr>
            <p:cNvSpPr>
              <a:spLocks/>
            </p:cNvSpPr>
            <p:nvPr/>
          </p:nvSpPr>
          <p:spPr bwMode="auto">
            <a:xfrm>
              <a:off x="8461512" y="3205091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  <a:gd name="T3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  <a:cxn ang="T3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B5A6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6" name="Freeform 18">
              <a:extLst>
                <a:ext uri="{FF2B5EF4-FFF2-40B4-BE49-F238E27FC236}">
                  <a16:creationId xmlns:a16="http://schemas.microsoft.com/office/drawing/2014/main" xmlns="" id="{65292E14-E10B-42A6-9494-2D5832BD1E4D}"/>
                </a:ext>
              </a:extLst>
            </p:cNvPr>
            <p:cNvSpPr>
              <a:spLocks/>
            </p:cNvSpPr>
            <p:nvPr/>
          </p:nvSpPr>
          <p:spPr bwMode="auto">
            <a:xfrm>
              <a:off x="8401858" y="3234228"/>
              <a:ext cx="31521" cy="35442"/>
            </a:xfrm>
            <a:custGeom>
              <a:avLst/>
              <a:gdLst>
                <a:gd name="T0" fmla="*/ 2147483646 w 14"/>
                <a:gd name="T1" fmla="*/ 0 h 17"/>
                <a:gd name="T2" fmla="*/ 0 w 14"/>
                <a:gd name="T3" fmla="*/ 2147483646 h 17"/>
                <a:gd name="T4" fmla="*/ 2147483646 w 14"/>
                <a:gd name="T5" fmla="*/ 2147483646 h 17"/>
                <a:gd name="T6" fmla="*/ 2147483646 w 14"/>
                <a:gd name="T7" fmla="*/ 2147483646 h 17"/>
                <a:gd name="T8" fmla="*/ 2147483646 w 14"/>
                <a:gd name="T9" fmla="*/ 0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" h="17">
                  <a:moveTo>
                    <a:pt x="4" y="0"/>
                  </a:moveTo>
                  <a:cubicBezTo>
                    <a:pt x="3" y="3"/>
                    <a:pt x="1" y="7"/>
                    <a:pt x="0" y="10"/>
                  </a:cubicBezTo>
                  <a:cubicBezTo>
                    <a:pt x="4" y="13"/>
                    <a:pt x="9" y="15"/>
                    <a:pt x="13" y="17"/>
                  </a:cubicBezTo>
                  <a:cubicBezTo>
                    <a:pt x="13" y="13"/>
                    <a:pt x="14" y="9"/>
                    <a:pt x="14" y="4"/>
                  </a:cubicBezTo>
                  <a:cubicBezTo>
                    <a:pt x="11" y="3"/>
                    <a:pt x="8" y="2"/>
                    <a:pt x="4" y="0"/>
                  </a:cubicBezTo>
                </a:path>
              </a:pathLst>
            </a:custGeom>
            <a:solidFill>
              <a:srgbClr val="B5A6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7" name="Freeform 19">
              <a:extLst>
                <a:ext uri="{FF2B5EF4-FFF2-40B4-BE49-F238E27FC236}">
                  <a16:creationId xmlns:a16="http://schemas.microsoft.com/office/drawing/2014/main" xmlns="" id="{08F48313-9EC4-4E21-BFC9-2CE777B89AB8}"/>
                </a:ext>
              </a:extLst>
            </p:cNvPr>
            <p:cNvSpPr>
              <a:spLocks/>
            </p:cNvSpPr>
            <p:nvPr/>
          </p:nvSpPr>
          <p:spPr bwMode="auto">
            <a:xfrm>
              <a:off x="8386906" y="3341608"/>
              <a:ext cx="68295" cy="45943"/>
            </a:xfrm>
            <a:custGeom>
              <a:avLst/>
              <a:gdLst>
                <a:gd name="T0" fmla="*/ 0 w 32"/>
                <a:gd name="T1" fmla="*/ 0 h 22"/>
                <a:gd name="T2" fmla="*/ 0 w 32"/>
                <a:gd name="T3" fmla="*/ 2147483646 h 22"/>
                <a:gd name="T4" fmla="*/ 0 w 32"/>
                <a:gd name="T5" fmla="*/ 2147483646 h 22"/>
                <a:gd name="T6" fmla="*/ 2147483646 w 32"/>
                <a:gd name="T7" fmla="*/ 2147483646 h 22"/>
                <a:gd name="T8" fmla="*/ 2147483646 w 32"/>
                <a:gd name="T9" fmla="*/ 2147483646 h 22"/>
                <a:gd name="T10" fmla="*/ 0 w 32"/>
                <a:gd name="T11" fmla="*/ 0 h 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2" h="22">
                  <a:moveTo>
                    <a:pt x="0" y="0"/>
                  </a:moveTo>
                  <a:cubicBezTo>
                    <a:pt x="0" y="2"/>
                    <a:pt x="0" y="4"/>
                    <a:pt x="0" y="6"/>
                  </a:cubicBezTo>
                  <a:cubicBezTo>
                    <a:pt x="0" y="6"/>
                    <a:pt x="0" y="7"/>
                    <a:pt x="0" y="8"/>
                  </a:cubicBezTo>
                  <a:cubicBezTo>
                    <a:pt x="10" y="13"/>
                    <a:pt x="21" y="18"/>
                    <a:pt x="32" y="22"/>
                  </a:cubicBezTo>
                  <a:cubicBezTo>
                    <a:pt x="31" y="19"/>
                    <a:pt x="30" y="16"/>
                    <a:pt x="29" y="13"/>
                  </a:cubicBezTo>
                  <a:cubicBezTo>
                    <a:pt x="19" y="9"/>
                    <a:pt x="9" y="5"/>
                    <a:pt x="0" y="0"/>
                  </a:cubicBezTo>
                </a:path>
              </a:pathLst>
            </a:custGeom>
            <a:solidFill>
              <a:srgbClr val="B5A6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" name="Freeform 20">
              <a:extLst>
                <a:ext uri="{FF2B5EF4-FFF2-40B4-BE49-F238E27FC236}">
                  <a16:creationId xmlns:a16="http://schemas.microsoft.com/office/drawing/2014/main" xmlns="" id="{53AB31FB-8005-41E3-9926-A2251F492A91}"/>
                </a:ext>
              </a:extLst>
            </p:cNvPr>
            <p:cNvSpPr>
              <a:spLocks/>
            </p:cNvSpPr>
            <p:nvPr/>
          </p:nvSpPr>
          <p:spPr bwMode="auto">
            <a:xfrm>
              <a:off x="8422402" y="3453657"/>
              <a:ext cx="200945" cy="98450"/>
            </a:xfrm>
            <a:custGeom>
              <a:avLst/>
              <a:gdLst>
                <a:gd name="T0" fmla="*/ 0 w 94"/>
                <a:gd name="T1" fmla="*/ 0 h 46"/>
                <a:gd name="T2" fmla="*/ 2147483646 w 94"/>
                <a:gd name="T3" fmla="*/ 2147483646 h 46"/>
                <a:gd name="T4" fmla="*/ 2147483646 w 94"/>
                <a:gd name="T5" fmla="*/ 2147483646 h 46"/>
                <a:gd name="T6" fmla="*/ 2147483646 w 94"/>
                <a:gd name="T7" fmla="*/ 2147483646 h 46"/>
                <a:gd name="T8" fmla="*/ 2147483646 w 94"/>
                <a:gd name="T9" fmla="*/ 2147483646 h 46"/>
                <a:gd name="T10" fmla="*/ 0 w 94"/>
                <a:gd name="T11" fmla="*/ 0 h 4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4" h="46">
                  <a:moveTo>
                    <a:pt x="0" y="0"/>
                  </a:moveTo>
                  <a:cubicBezTo>
                    <a:pt x="3" y="5"/>
                    <a:pt x="5" y="11"/>
                    <a:pt x="8" y="16"/>
                  </a:cubicBezTo>
                  <a:cubicBezTo>
                    <a:pt x="28" y="24"/>
                    <a:pt x="48" y="32"/>
                    <a:pt x="68" y="38"/>
                  </a:cubicBezTo>
                  <a:cubicBezTo>
                    <a:pt x="77" y="41"/>
                    <a:pt x="85" y="44"/>
                    <a:pt x="94" y="46"/>
                  </a:cubicBezTo>
                  <a:cubicBezTo>
                    <a:pt x="82" y="41"/>
                    <a:pt x="71" y="34"/>
                    <a:pt x="61" y="25"/>
                  </a:cubicBezTo>
                  <a:cubicBezTo>
                    <a:pt x="41" y="18"/>
                    <a:pt x="20" y="9"/>
                    <a:pt x="0" y="0"/>
                  </a:cubicBezTo>
                </a:path>
              </a:pathLst>
            </a:custGeom>
            <a:solidFill>
              <a:srgbClr val="B5A6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9" name="Freeform 21">
              <a:extLst>
                <a:ext uri="{FF2B5EF4-FFF2-40B4-BE49-F238E27FC236}">
                  <a16:creationId xmlns:a16="http://schemas.microsoft.com/office/drawing/2014/main" xmlns="" id="{3725B838-57E0-4840-BCA1-E90B33423B38}"/>
                </a:ext>
              </a:extLst>
            </p:cNvPr>
            <p:cNvSpPr>
              <a:spLocks/>
            </p:cNvSpPr>
            <p:nvPr/>
          </p:nvSpPr>
          <p:spPr bwMode="auto">
            <a:xfrm>
              <a:off x="8012755" y="3182549"/>
              <a:ext cx="1163637" cy="413488"/>
            </a:xfrm>
            <a:custGeom>
              <a:avLst/>
              <a:gdLst>
                <a:gd name="T0" fmla="*/ 2147483646 w 546"/>
                <a:gd name="T1" fmla="*/ 2147483646 h 194"/>
                <a:gd name="T2" fmla="*/ 2147483646 w 546"/>
                <a:gd name="T3" fmla="*/ 2147483646 h 194"/>
                <a:gd name="T4" fmla="*/ 2147483646 w 546"/>
                <a:gd name="T5" fmla="*/ 2147483646 h 194"/>
                <a:gd name="T6" fmla="*/ 2147483646 w 546"/>
                <a:gd name="T7" fmla="*/ 2147483646 h 194"/>
                <a:gd name="T8" fmla="*/ 2147483646 w 546"/>
                <a:gd name="T9" fmla="*/ 2147483646 h 194"/>
                <a:gd name="T10" fmla="*/ 2147483646 w 546"/>
                <a:gd name="T11" fmla="*/ 2147483646 h 194"/>
                <a:gd name="T12" fmla="*/ 2147483646 w 546"/>
                <a:gd name="T13" fmla="*/ 2147483646 h 194"/>
                <a:gd name="T14" fmla="*/ 2147483646 w 546"/>
                <a:gd name="T15" fmla="*/ 2147483646 h 194"/>
                <a:gd name="T16" fmla="*/ 2147483646 w 546"/>
                <a:gd name="T17" fmla="*/ 2147483646 h 194"/>
                <a:gd name="T18" fmla="*/ 2147483646 w 546"/>
                <a:gd name="T19" fmla="*/ 2147483646 h 194"/>
                <a:gd name="T20" fmla="*/ 2147483646 w 546"/>
                <a:gd name="T21" fmla="*/ 2147483646 h 1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46" h="194">
                  <a:moveTo>
                    <a:pt x="184" y="32"/>
                  </a:moveTo>
                  <a:cubicBezTo>
                    <a:pt x="183" y="36"/>
                    <a:pt x="179" y="46"/>
                    <a:pt x="178" y="47"/>
                  </a:cubicBezTo>
                  <a:cubicBezTo>
                    <a:pt x="124" y="34"/>
                    <a:pt x="85" y="26"/>
                    <a:pt x="84" y="31"/>
                  </a:cubicBezTo>
                  <a:cubicBezTo>
                    <a:pt x="82" y="39"/>
                    <a:pt x="165" y="71"/>
                    <a:pt x="271" y="102"/>
                  </a:cubicBezTo>
                  <a:cubicBezTo>
                    <a:pt x="377" y="133"/>
                    <a:pt x="465" y="152"/>
                    <a:pt x="467" y="144"/>
                  </a:cubicBezTo>
                  <a:cubicBezTo>
                    <a:pt x="469" y="139"/>
                    <a:pt x="437" y="126"/>
                    <a:pt x="386" y="108"/>
                  </a:cubicBezTo>
                  <a:cubicBezTo>
                    <a:pt x="386" y="108"/>
                    <a:pt x="389" y="94"/>
                    <a:pt x="389" y="93"/>
                  </a:cubicBezTo>
                  <a:cubicBezTo>
                    <a:pt x="483" y="127"/>
                    <a:pt x="546" y="159"/>
                    <a:pt x="541" y="174"/>
                  </a:cubicBezTo>
                  <a:cubicBezTo>
                    <a:pt x="536" y="194"/>
                    <a:pt x="411" y="174"/>
                    <a:pt x="263" y="130"/>
                  </a:cubicBezTo>
                  <a:cubicBezTo>
                    <a:pt x="115" y="87"/>
                    <a:pt x="0" y="35"/>
                    <a:pt x="6" y="15"/>
                  </a:cubicBezTo>
                  <a:cubicBezTo>
                    <a:pt x="10" y="0"/>
                    <a:pt x="84" y="8"/>
                    <a:pt x="184" y="32"/>
                  </a:cubicBezTo>
                  <a:close/>
                </a:path>
              </a:pathLst>
            </a:custGeom>
            <a:solidFill>
              <a:srgbClr val="A18B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4" name="PA-组合 4">
            <a:extLst>
              <a:ext uri="{FF2B5EF4-FFF2-40B4-BE49-F238E27FC236}">
                <a16:creationId xmlns:a16="http://schemas.microsoft.com/office/drawing/2014/main" xmlns="" id="{36D9016F-6231-4A08-B33A-67295394EE92}"/>
              </a:ext>
            </a:extLst>
          </p:cNvPr>
          <p:cNvGrpSpPr/>
          <p:nvPr>
            <p:custDataLst>
              <p:tags r:id="rId1"/>
            </p:custDataLst>
          </p:nvPr>
        </p:nvGrpSpPr>
        <p:grpSpPr>
          <a:xfrm>
            <a:off x="738958" y="1049092"/>
            <a:ext cx="7666084" cy="669853"/>
            <a:chOff x="372001" y="1149542"/>
            <a:chExt cx="3866098" cy="3157898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21" name="PA-同心圆 695">
              <a:extLst>
                <a:ext uri="{FF2B5EF4-FFF2-40B4-BE49-F238E27FC236}">
                  <a16:creationId xmlns:a16="http://schemas.microsoft.com/office/drawing/2014/main" xmlns="" id="{863F94AC-E89C-480F-87D9-6A3F5BE7CCDD}"/>
                </a:ext>
              </a:extLst>
            </p:cNvPr>
            <p:cNvSpPr/>
            <p:nvPr/>
          </p:nvSpPr>
          <p:spPr>
            <a:xfrm>
              <a:off x="372001" y="1149542"/>
              <a:ext cx="3866098" cy="3157898"/>
            </a:xfrm>
            <a:prstGeom prst="roundRect">
              <a:avLst>
                <a:gd name="adj" fmla="val 34726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ln w="19050">
                  <a:solidFill>
                    <a:schemeClr val="tx2">
                      <a:lumMod val="50000"/>
                    </a:schemeClr>
                  </a:solidFill>
                </a:ln>
                <a:solidFill>
                  <a:prstClr val="black"/>
                </a:solidFill>
                <a:latin typeface="Calibri"/>
                <a:ea typeface="微软雅黑"/>
              </a:endParaRPr>
            </a:p>
          </p:txBody>
        </p:sp>
        <p:sp>
          <p:nvSpPr>
            <p:cNvPr id="22" name="PA-椭圆 30">
              <a:extLst>
                <a:ext uri="{FF2B5EF4-FFF2-40B4-BE49-F238E27FC236}">
                  <a16:creationId xmlns:a16="http://schemas.microsoft.com/office/drawing/2014/main" xmlns="" id="{B71408B7-E184-4255-883D-DA60497C2498}"/>
                </a:ext>
              </a:extLst>
            </p:cNvPr>
            <p:cNvSpPr/>
            <p:nvPr/>
          </p:nvSpPr>
          <p:spPr>
            <a:xfrm>
              <a:off x="401653" y="1310560"/>
              <a:ext cx="3806792" cy="2882266"/>
            </a:xfrm>
            <a:prstGeom prst="roundRect">
              <a:avLst>
                <a:gd name="adj" fmla="val 35827"/>
              </a:avLst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zh-CN" altLang="en-US" sz="4000" b="1" dirty="0">
                  <a:ln w="19050">
                    <a:solidFill>
                      <a:schemeClr val="tx2">
                        <a:lumMod val="50000"/>
                      </a:schemeClr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</a:rPr>
                <a:t>探究影响压力作用效果的因素</a:t>
              </a:r>
            </a:p>
          </p:txBody>
        </p:sp>
      </p:grpSp>
      <p:pic>
        <p:nvPicPr>
          <p:cNvPr id="30" name="图片 29"/>
          <p:cNvPicPr>
            <a:picLocks noChangeAspect="1" noChangeArrowheads="1"/>
          </p:cNvPicPr>
          <p:nvPr/>
        </p:nvPicPr>
        <p:blipFill>
          <a:blip r:embed="rId4"/>
          <a:srcRect b="7968"/>
          <a:stretch>
            <a:fillRect/>
          </a:stretch>
        </p:blipFill>
        <p:spPr bwMode="auto">
          <a:xfrm>
            <a:off x="0" y="2124075"/>
            <a:ext cx="9144000" cy="473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" name="图片 3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2124075"/>
            <a:ext cx="9144000" cy="461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" name="图片 33" descr="图片包含 文字&#10;&#10;已生成高可信度的说明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2124075"/>
            <a:ext cx="9144000" cy="461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" name="图片 3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0" y="2124075"/>
            <a:ext cx="9144000" cy="461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289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0" y="0"/>
                                      <p:to x="100000" y="100000"/>
                                    </p:animScale>
                                    <p:animScale>
                                      <p:cBhvr>
                                        <p:cTn id="8" dur="46" fill="hold">
                                          <p:stCondLst>
                                            <p:cond delay="28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100000" y="100000"/>
                                      <p:to x="110000" y="110000"/>
                                    </p:animScale>
                                    <p:animScale>
                                      <p:cBhvr>
                                        <p:cTn id="9" dur="46" fill="hold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110000" y="110000"/>
                                      <p:to x="100000" y="100000"/>
                                    </p:animScale>
                                    <p:animScale>
                                      <p:cBhvr>
                                        <p:cTn id="10" dur="46" fill="hold">
                                          <p:stCondLst>
                                            <p:cond delay="37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100000" y="100000"/>
                                      <p:to x="105000" y="105000"/>
                                    </p:animScale>
                                    <p:animScale>
                                      <p:cBhvr>
                                        <p:cTn id="11" dur="58" fill="hold">
                                          <p:stCondLst>
                                            <p:cond delay="41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105000" y="105000"/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2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>
            <a:extLst>
              <a:ext uri="{FF2B5EF4-FFF2-40B4-BE49-F238E27FC236}">
                <a16:creationId xmlns:a16="http://schemas.microsoft.com/office/drawing/2014/main" xmlns="" id="{983CFAF5-E8BB-4D05-9EF5-BAC6A99D6534}"/>
              </a:ext>
            </a:extLst>
          </p:cNvPr>
          <p:cNvGrpSpPr>
            <a:grpSpLocks/>
          </p:cNvGrpSpPr>
          <p:nvPr/>
        </p:nvGrpSpPr>
        <p:grpSpPr bwMode="auto">
          <a:xfrm>
            <a:off x="418907" y="260919"/>
            <a:ext cx="2701365" cy="530849"/>
            <a:chOff x="1752567" y="402830"/>
            <a:chExt cx="4217586" cy="844742"/>
          </a:xfrm>
          <a:solidFill>
            <a:srgbClr val="4B5251"/>
          </a:solidFill>
          <a:effectLst>
            <a:outerShdw blurRad="50800" dist="38100" dir="5400000" sx="105000" sy="105000" algn="t" rotWithShape="0">
              <a:prstClr val="black">
                <a:alpha val="40000"/>
              </a:prstClr>
            </a:outerShdw>
          </a:effectLst>
        </p:grpSpPr>
        <p:sp>
          <p:nvSpPr>
            <p:cNvPr id="5" name="椭圆 4">
              <a:extLst>
                <a:ext uri="{FF2B5EF4-FFF2-40B4-BE49-F238E27FC236}">
                  <a16:creationId xmlns:a16="http://schemas.microsoft.com/office/drawing/2014/main" xmlns="" id="{45FCA11D-0816-49C5-8AA8-C26E27E30B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2567" y="402830"/>
              <a:ext cx="844470" cy="844742"/>
            </a:xfrm>
            <a:prstGeom prst="ellipse">
              <a:avLst/>
            </a:prstGeom>
            <a:grpFill/>
            <a:ln>
              <a:noFill/>
            </a:ln>
            <a:extLst/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solidFill>
                  <a:prstClr val="white"/>
                </a:solidFill>
                <a:latin typeface="等线" panose="02010600030101010101" pitchFamily="2" charset="-122"/>
                <a:ea typeface="KaiTi"/>
              </a:endParaRPr>
            </a:p>
          </p:txBody>
        </p:sp>
        <p:sp>
          <p:nvSpPr>
            <p:cNvPr id="6" name="任意多边形: 形状 14">
              <a:extLst>
                <a:ext uri="{FF2B5EF4-FFF2-40B4-BE49-F238E27FC236}">
                  <a16:creationId xmlns:a16="http://schemas.microsoft.com/office/drawing/2014/main" xmlns="" id="{C5448DA5-6466-47F2-8999-FAE1F051EDB5}"/>
                </a:ext>
              </a:extLst>
            </p:cNvPr>
            <p:cNvSpPr>
              <a:spLocks/>
            </p:cNvSpPr>
            <p:nvPr/>
          </p:nvSpPr>
          <p:spPr bwMode="auto">
            <a:xfrm>
              <a:off x="2143055" y="402830"/>
              <a:ext cx="3827098" cy="844742"/>
            </a:xfrm>
            <a:custGeom>
              <a:avLst/>
              <a:gdLst>
                <a:gd name="T0" fmla="*/ 3535441 w 3096868"/>
                <a:gd name="T1" fmla="*/ 665844 h 683523"/>
                <a:gd name="T2" fmla="*/ 3620786 w 3096868"/>
                <a:gd name="T3" fmla="*/ 751190 h 683523"/>
                <a:gd name="T4" fmla="*/ 3535441 w 3096868"/>
                <a:gd name="T5" fmla="*/ 836535 h 683523"/>
                <a:gd name="T6" fmla="*/ 3450096 w 3096868"/>
                <a:gd name="T7" fmla="*/ 751190 h 683523"/>
                <a:gd name="T8" fmla="*/ 3535441 w 3096868"/>
                <a:gd name="T9" fmla="*/ 665844 h 683523"/>
                <a:gd name="T10" fmla="*/ 3575421 w 3096868"/>
                <a:gd name="T11" fmla="*/ 334148 h 683523"/>
                <a:gd name="T12" fmla="*/ 3740494 w 3096868"/>
                <a:gd name="T13" fmla="*/ 334148 h 683523"/>
                <a:gd name="T14" fmla="*/ 3827310 w 3096868"/>
                <a:gd name="T15" fmla="*/ 420964 h 683523"/>
                <a:gd name="T16" fmla="*/ 3740494 w 3096868"/>
                <a:gd name="T17" fmla="*/ 507780 h 683523"/>
                <a:gd name="T18" fmla="*/ 3575421 w 3096868"/>
                <a:gd name="T19" fmla="*/ 507780 h 683523"/>
                <a:gd name="T20" fmla="*/ 3488605 w 3096868"/>
                <a:gd name="T21" fmla="*/ 420964 h 683523"/>
                <a:gd name="T22" fmla="*/ 3575421 w 3096868"/>
                <a:gd name="T23" fmla="*/ 334148 h 683523"/>
                <a:gd name="T24" fmla="*/ 300585 w 3096868"/>
                <a:gd name="T25" fmla="*/ 260256 h 683523"/>
                <a:gd name="T26" fmla="*/ 300585 w 3096868"/>
                <a:gd name="T27" fmla="*/ 260256 h 683523"/>
                <a:gd name="T28" fmla="*/ 300585 w 3096868"/>
                <a:gd name="T29" fmla="*/ 260257 h 683523"/>
                <a:gd name="T30" fmla="*/ 3111437 w 3096868"/>
                <a:gd name="T31" fmla="*/ 8158 h 683523"/>
                <a:gd name="T32" fmla="*/ 3196782 w 3096868"/>
                <a:gd name="T33" fmla="*/ 93503 h 683523"/>
                <a:gd name="T34" fmla="*/ 3111437 w 3096868"/>
                <a:gd name="T35" fmla="*/ 178848 h 683523"/>
                <a:gd name="T36" fmla="*/ 3026091 w 3096868"/>
                <a:gd name="T37" fmla="*/ 93503 h 683523"/>
                <a:gd name="T38" fmla="*/ 3111437 w 3096868"/>
                <a:gd name="T39" fmla="*/ 8158 h 683523"/>
                <a:gd name="T40" fmla="*/ 86816 w 3096868"/>
                <a:gd name="T41" fmla="*/ 0 h 683523"/>
                <a:gd name="T42" fmla="*/ 2864929 w 3096868"/>
                <a:gd name="T43" fmla="*/ 0 h 683523"/>
                <a:gd name="T44" fmla="*/ 2951744 w 3096868"/>
                <a:gd name="T45" fmla="*/ 86816 h 683523"/>
                <a:gd name="T46" fmla="*/ 2864929 w 3096868"/>
                <a:gd name="T47" fmla="*/ 173632 h 683523"/>
                <a:gd name="T48" fmla="*/ 2734090 w 3096868"/>
                <a:gd name="T49" fmla="*/ 173632 h 683523"/>
                <a:gd name="T50" fmla="*/ 2723584 w 3096868"/>
                <a:gd name="T51" fmla="*/ 175729 h 683523"/>
                <a:gd name="T52" fmla="*/ 2670560 w 3096868"/>
                <a:gd name="T53" fmla="*/ 254801 h 683523"/>
                <a:gd name="T54" fmla="*/ 2723584 w 3096868"/>
                <a:gd name="T55" fmla="*/ 333871 h 683523"/>
                <a:gd name="T56" fmla="*/ 2724968 w 3096868"/>
                <a:gd name="T57" fmla="*/ 334148 h 683523"/>
                <a:gd name="T58" fmla="*/ 3156548 w 3096868"/>
                <a:gd name="T59" fmla="*/ 334148 h 683523"/>
                <a:gd name="T60" fmla="*/ 3243364 w 3096868"/>
                <a:gd name="T61" fmla="*/ 420964 h 683523"/>
                <a:gd name="T62" fmla="*/ 3156548 w 3096868"/>
                <a:gd name="T63" fmla="*/ 507780 h 683523"/>
                <a:gd name="T64" fmla="*/ 3030652 w 3096868"/>
                <a:gd name="T65" fmla="*/ 507780 h 683523"/>
                <a:gd name="T66" fmla="*/ 3002180 w 3096868"/>
                <a:gd name="T67" fmla="*/ 513462 h 683523"/>
                <a:gd name="T68" fmla="*/ 2949156 w 3096868"/>
                <a:gd name="T69" fmla="*/ 592534 h 683523"/>
                <a:gd name="T70" fmla="*/ 2974584 w 3096868"/>
                <a:gd name="T71" fmla="*/ 653214 h 683523"/>
                <a:gd name="T72" fmla="*/ 3001437 w 3096868"/>
                <a:gd name="T73" fmla="*/ 671110 h 683523"/>
                <a:gd name="T74" fmla="*/ 3287446 w 3096868"/>
                <a:gd name="T75" fmla="*/ 671110 h 683523"/>
                <a:gd name="T76" fmla="*/ 3374262 w 3096868"/>
                <a:gd name="T77" fmla="*/ 757926 h 683523"/>
                <a:gd name="T78" fmla="*/ 3287446 w 3096868"/>
                <a:gd name="T79" fmla="*/ 844742 h 683523"/>
                <a:gd name="T80" fmla="*/ 86816 w 3096868"/>
                <a:gd name="T81" fmla="*/ 844742 h 683523"/>
                <a:gd name="T82" fmla="*/ 0 w 3096868"/>
                <a:gd name="T83" fmla="*/ 757926 h 683523"/>
                <a:gd name="T84" fmla="*/ 86816 w 3096868"/>
                <a:gd name="T85" fmla="*/ 671110 h 683523"/>
                <a:gd name="T86" fmla="*/ 300585 w 3096868"/>
                <a:gd name="T87" fmla="*/ 671110 h 683523"/>
                <a:gd name="T88" fmla="*/ 300585 w 3096868"/>
                <a:gd name="T89" fmla="*/ 507780 h 683523"/>
                <a:gd name="T90" fmla="*/ 131059 w 3096868"/>
                <a:gd name="T91" fmla="*/ 507780 h 683523"/>
                <a:gd name="T92" fmla="*/ 44243 w 3096868"/>
                <a:gd name="T93" fmla="*/ 420964 h 683523"/>
                <a:gd name="T94" fmla="*/ 131059 w 3096868"/>
                <a:gd name="T95" fmla="*/ 334148 h 683523"/>
                <a:gd name="T96" fmla="*/ 340336 w 3096868"/>
                <a:gd name="T97" fmla="*/ 334148 h 683523"/>
                <a:gd name="T98" fmla="*/ 327649 w 3096868"/>
                <a:gd name="T99" fmla="*/ 325594 h 683523"/>
                <a:gd name="T100" fmla="*/ 307845 w 3096868"/>
                <a:gd name="T101" fmla="*/ 296223 h 683523"/>
                <a:gd name="T102" fmla="*/ 300585 w 3096868"/>
                <a:gd name="T103" fmla="*/ 260256 h 683523"/>
                <a:gd name="T104" fmla="*/ 307845 w 3096868"/>
                <a:gd name="T105" fmla="*/ 224290 h 683523"/>
                <a:gd name="T106" fmla="*/ 341324 w 3096868"/>
                <a:gd name="T107" fmla="*/ 183636 h 683523"/>
                <a:gd name="T108" fmla="*/ 374075 w 3096868"/>
                <a:gd name="T109" fmla="*/ 173632 h 683523"/>
                <a:gd name="T110" fmla="*/ 86816 w 3096868"/>
                <a:gd name="T111" fmla="*/ 173632 h 683523"/>
                <a:gd name="T112" fmla="*/ 0 w 3096868"/>
                <a:gd name="T113" fmla="*/ 86816 h 683523"/>
                <a:gd name="T114" fmla="*/ 86816 w 3096868"/>
                <a:gd name="T115" fmla="*/ 0 h 68352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3096868"/>
                <a:gd name="T175" fmla="*/ 0 h 683523"/>
                <a:gd name="T176" fmla="*/ 3096868 w 3096868"/>
                <a:gd name="T177" fmla="*/ 683523 h 68352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3096868" h="683523">
                  <a:moveTo>
                    <a:pt x="2860702" y="538768"/>
                  </a:moveTo>
                  <a:cubicBezTo>
                    <a:pt x="2898841" y="538768"/>
                    <a:pt x="2929759" y="569686"/>
                    <a:pt x="2929759" y="607825"/>
                  </a:cubicBezTo>
                  <a:cubicBezTo>
                    <a:pt x="2929759" y="645964"/>
                    <a:pt x="2898841" y="676882"/>
                    <a:pt x="2860702" y="676882"/>
                  </a:cubicBezTo>
                  <a:cubicBezTo>
                    <a:pt x="2822563" y="676882"/>
                    <a:pt x="2791645" y="645964"/>
                    <a:pt x="2791645" y="607825"/>
                  </a:cubicBezTo>
                  <a:cubicBezTo>
                    <a:pt x="2791645" y="569686"/>
                    <a:pt x="2822563" y="538768"/>
                    <a:pt x="2860702" y="538768"/>
                  </a:cubicBezTo>
                  <a:close/>
                  <a:moveTo>
                    <a:pt x="2893052" y="270376"/>
                  </a:moveTo>
                  <a:lnTo>
                    <a:pt x="3026621" y="270376"/>
                  </a:lnTo>
                  <a:cubicBezTo>
                    <a:pt x="3065417" y="270376"/>
                    <a:pt x="3096868" y="301827"/>
                    <a:pt x="3096868" y="340623"/>
                  </a:cubicBezTo>
                  <a:cubicBezTo>
                    <a:pt x="3096868" y="379419"/>
                    <a:pt x="3065417" y="410870"/>
                    <a:pt x="3026621" y="410870"/>
                  </a:cubicBezTo>
                  <a:lnTo>
                    <a:pt x="2893052" y="410870"/>
                  </a:lnTo>
                  <a:cubicBezTo>
                    <a:pt x="2854256" y="410870"/>
                    <a:pt x="2822805" y="379419"/>
                    <a:pt x="2822805" y="340623"/>
                  </a:cubicBezTo>
                  <a:cubicBezTo>
                    <a:pt x="2822805" y="301827"/>
                    <a:pt x="2854256" y="270376"/>
                    <a:pt x="2893052" y="270376"/>
                  </a:cubicBezTo>
                  <a:close/>
                  <a:moveTo>
                    <a:pt x="243218" y="210586"/>
                  </a:moveTo>
                  <a:lnTo>
                    <a:pt x="243218" y="210586"/>
                  </a:lnTo>
                  <a:lnTo>
                    <a:pt x="243218" y="210587"/>
                  </a:lnTo>
                  <a:lnTo>
                    <a:pt x="243218" y="210586"/>
                  </a:lnTo>
                  <a:close/>
                  <a:moveTo>
                    <a:pt x="2517619" y="6601"/>
                  </a:moveTo>
                  <a:cubicBezTo>
                    <a:pt x="2555758" y="6601"/>
                    <a:pt x="2586676" y="37519"/>
                    <a:pt x="2586676" y="75658"/>
                  </a:cubicBezTo>
                  <a:cubicBezTo>
                    <a:pt x="2586676" y="113797"/>
                    <a:pt x="2555758" y="144715"/>
                    <a:pt x="2517619" y="144715"/>
                  </a:cubicBezTo>
                  <a:cubicBezTo>
                    <a:pt x="2479480" y="144715"/>
                    <a:pt x="2448562" y="113797"/>
                    <a:pt x="2448562" y="75658"/>
                  </a:cubicBezTo>
                  <a:cubicBezTo>
                    <a:pt x="2448562" y="37519"/>
                    <a:pt x="2479480" y="6601"/>
                    <a:pt x="2517619" y="6601"/>
                  </a:cubicBezTo>
                  <a:close/>
                  <a:moveTo>
                    <a:pt x="70247" y="0"/>
                  </a:moveTo>
                  <a:lnTo>
                    <a:pt x="2318157" y="0"/>
                  </a:lnTo>
                  <a:cubicBezTo>
                    <a:pt x="2356953" y="0"/>
                    <a:pt x="2388404" y="31451"/>
                    <a:pt x="2388404" y="70247"/>
                  </a:cubicBezTo>
                  <a:cubicBezTo>
                    <a:pt x="2388404" y="109043"/>
                    <a:pt x="2356953" y="140494"/>
                    <a:pt x="2318157" y="140494"/>
                  </a:cubicBezTo>
                  <a:lnTo>
                    <a:pt x="2212289" y="140494"/>
                  </a:lnTo>
                  <a:lnTo>
                    <a:pt x="2203788" y="142191"/>
                  </a:lnTo>
                  <a:cubicBezTo>
                    <a:pt x="2178575" y="152732"/>
                    <a:pt x="2160884" y="177410"/>
                    <a:pt x="2160884" y="206172"/>
                  </a:cubicBezTo>
                  <a:cubicBezTo>
                    <a:pt x="2160884" y="234933"/>
                    <a:pt x="2178575" y="259611"/>
                    <a:pt x="2203788" y="270152"/>
                  </a:cubicBezTo>
                  <a:lnTo>
                    <a:pt x="2204908" y="270376"/>
                  </a:lnTo>
                  <a:lnTo>
                    <a:pt x="2554121" y="270376"/>
                  </a:lnTo>
                  <a:cubicBezTo>
                    <a:pt x="2592917" y="270376"/>
                    <a:pt x="2624368" y="301827"/>
                    <a:pt x="2624368" y="340623"/>
                  </a:cubicBezTo>
                  <a:cubicBezTo>
                    <a:pt x="2624368" y="379419"/>
                    <a:pt x="2592917" y="410870"/>
                    <a:pt x="2554121" y="410870"/>
                  </a:cubicBezTo>
                  <a:lnTo>
                    <a:pt x="2452252" y="410870"/>
                  </a:lnTo>
                  <a:lnTo>
                    <a:pt x="2429214" y="415468"/>
                  </a:lnTo>
                  <a:cubicBezTo>
                    <a:pt x="2404001" y="426009"/>
                    <a:pt x="2386310" y="450687"/>
                    <a:pt x="2386310" y="479449"/>
                  </a:cubicBezTo>
                  <a:cubicBezTo>
                    <a:pt x="2386310" y="498623"/>
                    <a:pt x="2394173" y="515982"/>
                    <a:pt x="2406885" y="528548"/>
                  </a:cubicBezTo>
                  <a:lnTo>
                    <a:pt x="2428613" y="543029"/>
                  </a:lnTo>
                  <a:lnTo>
                    <a:pt x="2660037" y="543029"/>
                  </a:lnTo>
                  <a:cubicBezTo>
                    <a:pt x="2698833" y="543029"/>
                    <a:pt x="2730284" y="574480"/>
                    <a:pt x="2730284" y="613276"/>
                  </a:cubicBezTo>
                  <a:cubicBezTo>
                    <a:pt x="2730284" y="652072"/>
                    <a:pt x="2698833" y="683523"/>
                    <a:pt x="2660037" y="683523"/>
                  </a:cubicBezTo>
                  <a:lnTo>
                    <a:pt x="70247" y="683523"/>
                  </a:lnTo>
                  <a:cubicBezTo>
                    <a:pt x="31451" y="683523"/>
                    <a:pt x="0" y="652072"/>
                    <a:pt x="0" y="613276"/>
                  </a:cubicBezTo>
                  <a:cubicBezTo>
                    <a:pt x="0" y="574480"/>
                    <a:pt x="31451" y="543029"/>
                    <a:pt x="70247" y="543029"/>
                  </a:cubicBezTo>
                  <a:lnTo>
                    <a:pt x="243218" y="543029"/>
                  </a:lnTo>
                  <a:lnTo>
                    <a:pt x="243218" y="410870"/>
                  </a:lnTo>
                  <a:lnTo>
                    <a:pt x="106046" y="410870"/>
                  </a:lnTo>
                  <a:cubicBezTo>
                    <a:pt x="67250" y="410870"/>
                    <a:pt x="35799" y="379419"/>
                    <a:pt x="35799" y="340623"/>
                  </a:cubicBezTo>
                  <a:cubicBezTo>
                    <a:pt x="35799" y="301827"/>
                    <a:pt x="67250" y="270376"/>
                    <a:pt x="106046" y="270376"/>
                  </a:cubicBezTo>
                  <a:lnTo>
                    <a:pt x="275383" y="270376"/>
                  </a:lnTo>
                  <a:lnTo>
                    <a:pt x="265117" y="263454"/>
                  </a:lnTo>
                  <a:cubicBezTo>
                    <a:pt x="258351" y="256689"/>
                    <a:pt x="252877" y="248634"/>
                    <a:pt x="249093" y="239689"/>
                  </a:cubicBezTo>
                  <a:lnTo>
                    <a:pt x="243218" y="210586"/>
                  </a:lnTo>
                  <a:lnTo>
                    <a:pt x="249093" y="181484"/>
                  </a:lnTo>
                  <a:cubicBezTo>
                    <a:pt x="254769" y="168067"/>
                    <a:pt x="264249" y="156651"/>
                    <a:pt x="276182" y="148589"/>
                  </a:cubicBezTo>
                  <a:lnTo>
                    <a:pt x="302683" y="140494"/>
                  </a:lnTo>
                  <a:lnTo>
                    <a:pt x="70247" y="140494"/>
                  </a:lnTo>
                  <a:cubicBezTo>
                    <a:pt x="31451" y="140494"/>
                    <a:pt x="0" y="109043"/>
                    <a:pt x="0" y="70247"/>
                  </a:cubicBezTo>
                  <a:cubicBezTo>
                    <a:pt x="0" y="31451"/>
                    <a:pt x="31451" y="0"/>
                    <a:pt x="70247" y="0"/>
                  </a:cubicBezTo>
                  <a:close/>
                </a:path>
              </a:pathLst>
            </a:custGeom>
            <a:grpFill/>
            <a:ln>
              <a:noFill/>
            </a:ln>
            <a:extLst/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3000" b="1" dirty="0">
                  <a:solidFill>
                    <a:prstClr val="white"/>
                  </a:solidFill>
                  <a:latin typeface="微软雅黑" panose="020B0503020204020204" pitchFamily="34" charset="-122"/>
                  <a:ea typeface="KaiTi"/>
                </a:rPr>
                <a:t>演示实验</a:t>
              </a:r>
              <a:endParaRPr lang="zh-CN" altLang="en-US" sz="3000" dirty="0">
                <a:solidFill>
                  <a:prstClr val="white"/>
                </a:solidFill>
                <a:latin typeface="等线" panose="02010600030101010101" pitchFamily="2" charset="-122"/>
                <a:ea typeface="KaiTi"/>
              </a:endParaRPr>
            </a:p>
          </p:txBody>
        </p:sp>
      </p:grpSp>
      <p:grpSp>
        <p:nvGrpSpPr>
          <p:cNvPr id="3" name="组合 6"/>
          <p:cNvGrpSpPr>
            <a:grpSpLocks/>
          </p:cNvGrpSpPr>
          <p:nvPr/>
        </p:nvGrpSpPr>
        <p:grpSpPr bwMode="auto">
          <a:xfrm rot="586902">
            <a:off x="-284163" y="219075"/>
            <a:ext cx="1406526" cy="614363"/>
            <a:chOff x="8036364" y="3109913"/>
            <a:chExt cx="1163638" cy="508000"/>
          </a:xfrm>
        </p:grpSpPr>
        <p:sp>
          <p:nvSpPr>
            <p:cNvPr id="8" name="Freeform 10">
              <a:extLst>
                <a:ext uri="{FF2B5EF4-FFF2-40B4-BE49-F238E27FC236}">
                  <a16:creationId xmlns:a16="http://schemas.microsoft.com/office/drawing/2014/main" xmlns="" id="{D09421B3-0725-4419-A269-BB0E7CEE90D3}"/>
                </a:ext>
              </a:extLst>
            </p:cNvPr>
            <p:cNvSpPr>
              <a:spLocks/>
            </p:cNvSpPr>
            <p:nvPr/>
          </p:nvSpPr>
          <p:spPr bwMode="auto">
            <a:xfrm>
              <a:off x="8359197" y="3093320"/>
              <a:ext cx="509584" cy="507999"/>
            </a:xfrm>
            <a:custGeom>
              <a:avLst/>
              <a:gdLst>
                <a:gd name="T0" fmla="*/ 2147483646 w 239"/>
                <a:gd name="T1" fmla="*/ 2147483646 h 239"/>
                <a:gd name="T2" fmla="*/ 2147483646 w 239"/>
                <a:gd name="T3" fmla="*/ 2147483646 h 239"/>
                <a:gd name="T4" fmla="*/ 2147483646 w 239"/>
                <a:gd name="T5" fmla="*/ 2147483646 h 239"/>
                <a:gd name="T6" fmla="*/ 2147483646 w 239"/>
                <a:gd name="T7" fmla="*/ 2147483646 h 239"/>
                <a:gd name="T8" fmla="*/ 2147483646 w 239"/>
                <a:gd name="T9" fmla="*/ 2147483646 h 2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9" h="239">
                  <a:moveTo>
                    <a:pt x="15" y="93"/>
                  </a:moveTo>
                  <a:cubicBezTo>
                    <a:pt x="0" y="150"/>
                    <a:pt x="35" y="209"/>
                    <a:pt x="92" y="224"/>
                  </a:cubicBezTo>
                  <a:cubicBezTo>
                    <a:pt x="150" y="239"/>
                    <a:pt x="209" y="205"/>
                    <a:pt x="224" y="147"/>
                  </a:cubicBezTo>
                  <a:cubicBezTo>
                    <a:pt x="239" y="89"/>
                    <a:pt x="205" y="30"/>
                    <a:pt x="147" y="15"/>
                  </a:cubicBezTo>
                  <a:cubicBezTo>
                    <a:pt x="89" y="0"/>
                    <a:pt x="30" y="35"/>
                    <a:pt x="15" y="93"/>
                  </a:cubicBezTo>
                </a:path>
              </a:pathLst>
            </a:custGeom>
            <a:solidFill>
              <a:srgbClr val="E7EB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" name="Freeform 11">
              <a:extLst>
                <a:ext uri="{FF2B5EF4-FFF2-40B4-BE49-F238E27FC236}">
                  <a16:creationId xmlns:a16="http://schemas.microsoft.com/office/drawing/2014/main" xmlns="" id="{08120C68-D791-45B8-943D-3A806829C734}"/>
                </a:ext>
              </a:extLst>
            </p:cNvPr>
            <p:cNvSpPr>
              <a:spLocks/>
            </p:cNvSpPr>
            <p:nvPr/>
          </p:nvSpPr>
          <p:spPr bwMode="auto">
            <a:xfrm>
              <a:off x="8465489" y="3192618"/>
              <a:ext cx="395321" cy="129954"/>
            </a:xfrm>
            <a:custGeom>
              <a:avLst/>
              <a:gdLst>
                <a:gd name="T0" fmla="*/ 2147483646 w 186"/>
                <a:gd name="T1" fmla="*/ 0 h 61"/>
                <a:gd name="T2" fmla="*/ 0 w 186"/>
                <a:gd name="T3" fmla="*/ 2147483646 h 61"/>
                <a:gd name="T4" fmla="*/ 0 w 186"/>
                <a:gd name="T5" fmla="*/ 2147483646 h 61"/>
                <a:gd name="T6" fmla="*/ 0 w 186"/>
                <a:gd name="T7" fmla="*/ 2147483646 h 61"/>
                <a:gd name="T8" fmla="*/ 0 w 186"/>
                <a:gd name="T9" fmla="*/ 2147483646 h 61"/>
                <a:gd name="T10" fmla="*/ 2147483646 w 186"/>
                <a:gd name="T11" fmla="*/ 2147483646 h 61"/>
                <a:gd name="T12" fmla="*/ 2147483646 w 186"/>
                <a:gd name="T13" fmla="*/ 2147483646 h 61"/>
                <a:gd name="T14" fmla="*/ 2147483646 w 186"/>
                <a:gd name="T15" fmla="*/ 0 h 6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86" h="61">
                  <a:moveTo>
                    <a:pt x="8" y="0"/>
                  </a:moveTo>
                  <a:cubicBezTo>
                    <a:pt x="5" y="3"/>
                    <a:pt x="2" y="5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58" y="37"/>
                    <a:pt x="122" y="56"/>
                    <a:pt x="186" y="61"/>
                  </a:cubicBezTo>
                  <a:cubicBezTo>
                    <a:pt x="186" y="60"/>
                    <a:pt x="186" y="59"/>
                    <a:pt x="185" y="58"/>
                  </a:cubicBezTo>
                  <a:cubicBezTo>
                    <a:pt x="124" y="47"/>
                    <a:pt x="65" y="26"/>
                    <a:pt x="8" y="0"/>
                  </a:cubicBezTo>
                </a:path>
              </a:pathLst>
            </a:custGeom>
            <a:solidFill>
              <a:srgbClr val="BDB1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0" name="Freeform 12">
              <a:extLst>
                <a:ext uri="{FF2B5EF4-FFF2-40B4-BE49-F238E27FC236}">
                  <a16:creationId xmlns:a16="http://schemas.microsoft.com/office/drawing/2014/main" xmlns="" id="{A915697D-D387-44F4-BD5B-30D5B02A2CE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404779" y="3236587"/>
              <a:ext cx="439975" cy="137830"/>
            </a:xfrm>
            <a:custGeom>
              <a:avLst/>
              <a:gdLst>
                <a:gd name="T0" fmla="*/ 2147483646 w 206"/>
                <a:gd name="T1" fmla="*/ 2147483646 h 65"/>
                <a:gd name="T2" fmla="*/ 2147483646 w 206"/>
                <a:gd name="T3" fmla="*/ 2147483646 h 65"/>
                <a:gd name="T4" fmla="*/ 2147483646 w 206"/>
                <a:gd name="T5" fmla="*/ 2147483646 h 65"/>
                <a:gd name="T6" fmla="*/ 2147483646 w 206"/>
                <a:gd name="T7" fmla="*/ 2147483646 h 65"/>
                <a:gd name="T8" fmla="*/ 2147483646 w 206"/>
                <a:gd name="T9" fmla="*/ 2147483646 h 65"/>
                <a:gd name="T10" fmla="*/ 2147483646 w 206"/>
                <a:gd name="T11" fmla="*/ 0 h 65"/>
                <a:gd name="T12" fmla="*/ 0 w 206"/>
                <a:gd name="T13" fmla="*/ 2147483646 h 65"/>
                <a:gd name="T14" fmla="*/ 0 w 206"/>
                <a:gd name="T15" fmla="*/ 2147483646 h 65"/>
                <a:gd name="T16" fmla="*/ 2147483646 w 206"/>
                <a:gd name="T17" fmla="*/ 0 h 65"/>
                <a:gd name="T18" fmla="*/ 2147483646 w 206"/>
                <a:gd name="T19" fmla="*/ 0 h 6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06" h="65">
                  <a:moveTo>
                    <a:pt x="14" y="4"/>
                  </a:moveTo>
                  <a:cubicBezTo>
                    <a:pt x="14" y="9"/>
                    <a:pt x="13" y="13"/>
                    <a:pt x="13" y="17"/>
                  </a:cubicBezTo>
                  <a:cubicBezTo>
                    <a:pt x="73" y="45"/>
                    <a:pt x="140" y="61"/>
                    <a:pt x="206" y="65"/>
                  </a:cubicBezTo>
                  <a:cubicBezTo>
                    <a:pt x="206" y="64"/>
                    <a:pt x="206" y="62"/>
                    <a:pt x="206" y="61"/>
                  </a:cubicBezTo>
                  <a:cubicBezTo>
                    <a:pt x="139" y="51"/>
                    <a:pt x="75" y="32"/>
                    <a:pt x="14" y="4"/>
                  </a:cubicBezTo>
                  <a:moveTo>
                    <a:pt x="4" y="0"/>
                  </a:moveTo>
                  <a:cubicBezTo>
                    <a:pt x="3" y="3"/>
                    <a:pt x="1" y="7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1" y="7"/>
                    <a:pt x="3" y="3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BDB1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" name="Freeform 13">
              <a:extLst>
                <a:ext uri="{FF2B5EF4-FFF2-40B4-BE49-F238E27FC236}">
                  <a16:creationId xmlns:a16="http://schemas.microsoft.com/office/drawing/2014/main" xmlns="" id="{8853F874-B8B4-4C37-845D-A54BD01A1AD4}"/>
                </a:ext>
              </a:extLst>
            </p:cNvPr>
            <p:cNvSpPr>
              <a:spLocks/>
            </p:cNvSpPr>
            <p:nvPr/>
          </p:nvSpPr>
          <p:spPr bwMode="auto">
            <a:xfrm>
              <a:off x="8449986" y="3369455"/>
              <a:ext cx="366428" cy="108950"/>
            </a:xfrm>
            <a:custGeom>
              <a:avLst/>
              <a:gdLst>
                <a:gd name="T0" fmla="*/ 0 w 172"/>
                <a:gd name="T1" fmla="*/ 0 h 51"/>
                <a:gd name="T2" fmla="*/ 2147483646 w 172"/>
                <a:gd name="T3" fmla="*/ 2147483646 h 51"/>
                <a:gd name="T4" fmla="*/ 2147483646 w 172"/>
                <a:gd name="T5" fmla="*/ 2147483646 h 51"/>
                <a:gd name="T6" fmla="*/ 2147483646 w 172"/>
                <a:gd name="T7" fmla="*/ 2147483646 h 51"/>
                <a:gd name="T8" fmla="*/ 0 w 172"/>
                <a:gd name="T9" fmla="*/ 0 h 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2" h="51">
                  <a:moveTo>
                    <a:pt x="0" y="0"/>
                  </a:moveTo>
                  <a:cubicBezTo>
                    <a:pt x="1" y="3"/>
                    <a:pt x="2" y="6"/>
                    <a:pt x="3" y="9"/>
                  </a:cubicBezTo>
                  <a:cubicBezTo>
                    <a:pt x="56" y="31"/>
                    <a:pt x="112" y="46"/>
                    <a:pt x="170" y="51"/>
                  </a:cubicBezTo>
                  <a:cubicBezTo>
                    <a:pt x="170" y="50"/>
                    <a:pt x="171" y="49"/>
                    <a:pt x="172" y="48"/>
                  </a:cubicBezTo>
                  <a:cubicBezTo>
                    <a:pt x="113" y="41"/>
                    <a:pt x="55" y="23"/>
                    <a:pt x="0" y="0"/>
                  </a:cubicBezTo>
                </a:path>
              </a:pathLst>
            </a:custGeom>
            <a:solidFill>
              <a:srgbClr val="BDB1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" name="Freeform 14">
              <a:extLst>
                <a:ext uri="{FF2B5EF4-FFF2-40B4-BE49-F238E27FC236}">
                  <a16:creationId xmlns:a16="http://schemas.microsoft.com/office/drawing/2014/main" xmlns="" id="{AA12EBEA-FF94-466A-953B-58990AA57936}"/>
                </a:ext>
              </a:extLst>
            </p:cNvPr>
            <p:cNvSpPr>
              <a:spLocks/>
            </p:cNvSpPr>
            <p:nvPr/>
          </p:nvSpPr>
          <p:spPr bwMode="auto">
            <a:xfrm>
              <a:off x="8536862" y="3501154"/>
              <a:ext cx="206198" cy="63008"/>
            </a:xfrm>
            <a:custGeom>
              <a:avLst/>
              <a:gdLst>
                <a:gd name="T0" fmla="*/ 0 w 97"/>
                <a:gd name="T1" fmla="*/ 0 h 30"/>
                <a:gd name="T2" fmla="*/ 2147483646 w 97"/>
                <a:gd name="T3" fmla="*/ 2147483646 h 30"/>
                <a:gd name="T4" fmla="*/ 2147483646 w 97"/>
                <a:gd name="T5" fmla="*/ 2147483646 h 30"/>
                <a:gd name="T6" fmla="*/ 2147483646 w 97"/>
                <a:gd name="T7" fmla="*/ 2147483646 h 30"/>
                <a:gd name="T8" fmla="*/ 2147483646 w 97"/>
                <a:gd name="T9" fmla="*/ 2147483646 h 30"/>
                <a:gd name="T10" fmla="*/ 0 w 97"/>
                <a:gd name="T11" fmla="*/ 0 h 3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7" h="30">
                  <a:moveTo>
                    <a:pt x="0" y="0"/>
                  </a:moveTo>
                  <a:cubicBezTo>
                    <a:pt x="10" y="9"/>
                    <a:pt x="21" y="16"/>
                    <a:pt x="33" y="21"/>
                  </a:cubicBezTo>
                  <a:cubicBezTo>
                    <a:pt x="50" y="25"/>
                    <a:pt x="68" y="29"/>
                    <a:pt x="85" y="30"/>
                  </a:cubicBezTo>
                  <a:cubicBezTo>
                    <a:pt x="89" y="28"/>
                    <a:pt x="93" y="26"/>
                    <a:pt x="97" y="24"/>
                  </a:cubicBezTo>
                  <a:cubicBezTo>
                    <a:pt x="65" y="21"/>
                    <a:pt x="34" y="12"/>
                    <a:pt x="5" y="2"/>
                  </a:cubicBezTo>
                  <a:cubicBezTo>
                    <a:pt x="3" y="1"/>
                    <a:pt x="2" y="1"/>
                    <a:pt x="0" y="0"/>
                  </a:cubicBezTo>
                </a:path>
              </a:pathLst>
            </a:custGeom>
            <a:solidFill>
              <a:srgbClr val="BDB1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pic>
          <p:nvPicPr>
            <p:cNvPr id="20495" name="Picture 1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8396726" y="3294063"/>
              <a:ext cx="25400" cy="777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Freeform 16">
              <a:extLst>
                <a:ext uri="{FF2B5EF4-FFF2-40B4-BE49-F238E27FC236}">
                  <a16:creationId xmlns:a16="http://schemas.microsoft.com/office/drawing/2014/main" xmlns="" id="{2E3E6553-45B8-4138-B235-825F3A278CE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388346" y="3200579"/>
              <a:ext cx="324400" cy="384610"/>
            </a:xfrm>
            <a:custGeom>
              <a:avLst/>
              <a:gdLst>
                <a:gd name="T0" fmla="*/ 2147483646 w 152"/>
                <a:gd name="T1" fmla="*/ 2147483646 h 181"/>
                <a:gd name="T2" fmla="*/ 2147483646 w 152"/>
                <a:gd name="T3" fmla="*/ 2147483646 h 181"/>
                <a:gd name="T4" fmla="*/ 2147483646 w 152"/>
                <a:gd name="T5" fmla="*/ 2147483646 h 181"/>
                <a:gd name="T6" fmla="*/ 2147483646 w 152"/>
                <a:gd name="T7" fmla="*/ 2147483646 h 181"/>
                <a:gd name="T8" fmla="*/ 2147483646 w 152"/>
                <a:gd name="T9" fmla="*/ 2147483646 h 181"/>
                <a:gd name="T10" fmla="*/ 2147483646 w 152"/>
                <a:gd name="T11" fmla="*/ 2147483646 h 181"/>
                <a:gd name="T12" fmla="*/ 2147483646 w 152"/>
                <a:gd name="T13" fmla="*/ 2147483646 h 181"/>
                <a:gd name="T14" fmla="*/ 2147483646 w 152"/>
                <a:gd name="T15" fmla="*/ 2147483646 h 181"/>
                <a:gd name="T16" fmla="*/ 0 w 152"/>
                <a:gd name="T17" fmla="*/ 2147483646 h 181"/>
                <a:gd name="T18" fmla="*/ 2147483646 w 152"/>
                <a:gd name="T19" fmla="*/ 2147483646 h 181"/>
                <a:gd name="T20" fmla="*/ 2147483646 w 152"/>
                <a:gd name="T21" fmla="*/ 2147483646 h 181"/>
                <a:gd name="T22" fmla="*/ 2147483646 w 152"/>
                <a:gd name="T23" fmla="*/ 2147483646 h 181"/>
                <a:gd name="T24" fmla="*/ 0 w 152"/>
                <a:gd name="T25" fmla="*/ 2147483646 h 181"/>
                <a:gd name="T26" fmla="*/ 2147483646 w 152"/>
                <a:gd name="T27" fmla="*/ 2147483646 h 181"/>
                <a:gd name="T28" fmla="*/ 2147483646 w 152"/>
                <a:gd name="T29" fmla="*/ 2147483646 h 181"/>
                <a:gd name="T30" fmla="*/ 2147483646 w 152"/>
                <a:gd name="T31" fmla="*/ 2147483646 h 181"/>
                <a:gd name="T32" fmla="*/ 2147483646 w 152"/>
                <a:gd name="T33" fmla="*/ 2147483646 h 181"/>
                <a:gd name="T34" fmla="*/ 2147483646 w 152"/>
                <a:gd name="T35" fmla="*/ 2147483646 h 181"/>
                <a:gd name="T36" fmla="*/ 0 w 152"/>
                <a:gd name="T37" fmla="*/ 2147483646 h 181"/>
                <a:gd name="T38" fmla="*/ 2147483646 w 152"/>
                <a:gd name="T39" fmla="*/ 2147483646 h 181"/>
                <a:gd name="T40" fmla="*/ 2147483646 w 152"/>
                <a:gd name="T41" fmla="*/ 2147483646 h 181"/>
                <a:gd name="T42" fmla="*/ 2147483646 w 152"/>
                <a:gd name="T43" fmla="*/ 2147483646 h 181"/>
                <a:gd name="T44" fmla="*/ 2147483646 w 152"/>
                <a:gd name="T45" fmla="*/ 0 h 181"/>
                <a:gd name="T46" fmla="*/ 2147483646 w 152"/>
                <a:gd name="T47" fmla="*/ 2147483646 h 181"/>
                <a:gd name="T48" fmla="*/ 2147483646 w 152"/>
                <a:gd name="T49" fmla="*/ 2147483646 h 181"/>
                <a:gd name="T50" fmla="*/ 2147483646 w 152"/>
                <a:gd name="T51" fmla="*/ 2147483646 h 181"/>
                <a:gd name="T52" fmla="*/ 2147483646 w 152"/>
                <a:gd name="T53" fmla="*/ 0 h 181"/>
                <a:gd name="T54" fmla="*/ 2147483646 w 152"/>
                <a:gd name="T55" fmla="*/ 0 h 181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152" h="181">
                  <a:moveTo>
                    <a:pt x="16" y="131"/>
                  </a:moveTo>
                  <a:cubicBezTo>
                    <a:pt x="31" y="153"/>
                    <a:pt x="53" y="170"/>
                    <a:pt x="80" y="177"/>
                  </a:cubicBezTo>
                  <a:cubicBezTo>
                    <a:pt x="90" y="180"/>
                    <a:pt x="99" y="181"/>
                    <a:pt x="108" y="181"/>
                  </a:cubicBezTo>
                  <a:cubicBezTo>
                    <a:pt x="123" y="181"/>
                    <a:pt x="138" y="178"/>
                    <a:pt x="152" y="172"/>
                  </a:cubicBezTo>
                  <a:cubicBezTo>
                    <a:pt x="141" y="171"/>
                    <a:pt x="131" y="170"/>
                    <a:pt x="121" y="167"/>
                  </a:cubicBezTo>
                  <a:cubicBezTo>
                    <a:pt x="114" y="166"/>
                    <a:pt x="108" y="164"/>
                    <a:pt x="102" y="161"/>
                  </a:cubicBezTo>
                  <a:cubicBezTo>
                    <a:pt x="93" y="159"/>
                    <a:pt x="85" y="156"/>
                    <a:pt x="76" y="153"/>
                  </a:cubicBezTo>
                  <a:cubicBezTo>
                    <a:pt x="56" y="147"/>
                    <a:pt x="36" y="139"/>
                    <a:pt x="16" y="131"/>
                  </a:cubicBezTo>
                  <a:moveTo>
                    <a:pt x="0" y="75"/>
                  </a:moveTo>
                  <a:cubicBezTo>
                    <a:pt x="0" y="89"/>
                    <a:pt x="3" y="102"/>
                    <a:pt x="8" y="115"/>
                  </a:cubicBezTo>
                  <a:cubicBezTo>
                    <a:pt x="28" y="124"/>
                    <a:pt x="49" y="133"/>
                    <a:pt x="69" y="140"/>
                  </a:cubicBezTo>
                  <a:cubicBezTo>
                    <a:pt x="53" y="127"/>
                    <a:pt x="40" y="109"/>
                    <a:pt x="32" y="89"/>
                  </a:cubicBezTo>
                  <a:cubicBezTo>
                    <a:pt x="21" y="85"/>
                    <a:pt x="10" y="80"/>
                    <a:pt x="0" y="75"/>
                  </a:cubicBezTo>
                  <a:moveTo>
                    <a:pt x="9" y="30"/>
                  </a:moveTo>
                  <a:cubicBezTo>
                    <a:pt x="6" y="35"/>
                    <a:pt x="5" y="40"/>
                    <a:pt x="3" y="45"/>
                  </a:cubicBezTo>
                  <a:cubicBezTo>
                    <a:pt x="3" y="45"/>
                    <a:pt x="3" y="45"/>
                    <a:pt x="3" y="45"/>
                  </a:cubicBezTo>
                  <a:cubicBezTo>
                    <a:pt x="3" y="45"/>
                    <a:pt x="3" y="45"/>
                    <a:pt x="3" y="45"/>
                  </a:cubicBezTo>
                  <a:cubicBezTo>
                    <a:pt x="3" y="45"/>
                    <a:pt x="3" y="45"/>
                    <a:pt x="3" y="46"/>
                  </a:cubicBezTo>
                  <a:cubicBezTo>
                    <a:pt x="1" y="53"/>
                    <a:pt x="0" y="60"/>
                    <a:pt x="0" y="67"/>
                  </a:cubicBezTo>
                  <a:cubicBezTo>
                    <a:pt x="9" y="72"/>
                    <a:pt x="19" y="76"/>
                    <a:pt x="29" y="80"/>
                  </a:cubicBezTo>
                  <a:cubicBezTo>
                    <a:pt x="24" y="66"/>
                    <a:pt x="22" y="52"/>
                    <a:pt x="22" y="37"/>
                  </a:cubicBezTo>
                  <a:cubicBezTo>
                    <a:pt x="18" y="35"/>
                    <a:pt x="13" y="33"/>
                    <a:pt x="9" y="30"/>
                  </a:cubicBezTo>
                  <a:moveTo>
                    <a:pt x="28" y="0"/>
                  </a:moveTo>
                  <a:cubicBezTo>
                    <a:pt x="22" y="6"/>
                    <a:pt x="18" y="13"/>
                    <a:pt x="13" y="20"/>
                  </a:cubicBezTo>
                  <a:cubicBezTo>
                    <a:pt x="17" y="22"/>
                    <a:pt x="20" y="23"/>
                    <a:pt x="23" y="24"/>
                  </a:cubicBezTo>
                  <a:cubicBezTo>
                    <a:pt x="24" y="18"/>
                    <a:pt x="25" y="12"/>
                    <a:pt x="27" y="6"/>
                  </a:cubicBezTo>
                  <a:cubicBezTo>
                    <a:pt x="27" y="4"/>
                    <a:pt x="28" y="2"/>
                    <a:pt x="28" y="0"/>
                  </a:cubicBezTo>
                  <a:cubicBezTo>
                    <a:pt x="28" y="0"/>
                    <a:pt x="28" y="0"/>
                    <a:pt x="28" y="0"/>
                  </a:cubicBezTo>
                </a:path>
              </a:pathLst>
            </a:custGeom>
            <a:solidFill>
              <a:srgbClr val="D2CE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5" name="Freeform 17">
              <a:extLst>
                <a:ext uri="{FF2B5EF4-FFF2-40B4-BE49-F238E27FC236}">
                  <a16:creationId xmlns:a16="http://schemas.microsoft.com/office/drawing/2014/main" xmlns="" id="{E5DDB292-B368-48E7-9613-6C9B58ECE6B7}"/>
                </a:ext>
              </a:extLst>
            </p:cNvPr>
            <p:cNvSpPr>
              <a:spLocks/>
            </p:cNvSpPr>
            <p:nvPr/>
          </p:nvSpPr>
          <p:spPr bwMode="auto">
            <a:xfrm>
              <a:off x="8461512" y="3205091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  <a:gd name="T3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  <a:cxn ang="T3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B5A6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6" name="Freeform 18">
              <a:extLst>
                <a:ext uri="{FF2B5EF4-FFF2-40B4-BE49-F238E27FC236}">
                  <a16:creationId xmlns:a16="http://schemas.microsoft.com/office/drawing/2014/main" xmlns="" id="{65292E14-E10B-42A6-9494-2D5832BD1E4D}"/>
                </a:ext>
              </a:extLst>
            </p:cNvPr>
            <p:cNvSpPr>
              <a:spLocks/>
            </p:cNvSpPr>
            <p:nvPr/>
          </p:nvSpPr>
          <p:spPr bwMode="auto">
            <a:xfrm>
              <a:off x="8401858" y="3234228"/>
              <a:ext cx="31521" cy="35442"/>
            </a:xfrm>
            <a:custGeom>
              <a:avLst/>
              <a:gdLst>
                <a:gd name="T0" fmla="*/ 2147483646 w 14"/>
                <a:gd name="T1" fmla="*/ 0 h 17"/>
                <a:gd name="T2" fmla="*/ 0 w 14"/>
                <a:gd name="T3" fmla="*/ 2147483646 h 17"/>
                <a:gd name="T4" fmla="*/ 2147483646 w 14"/>
                <a:gd name="T5" fmla="*/ 2147483646 h 17"/>
                <a:gd name="T6" fmla="*/ 2147483646 w 14"/>
                <a:gd name="T7" fmla="*/ 2147483646 h 17"/>
                <a:gd name="T8" fmla="*/ 2147483646 w 14"/>
                <a:gd name="T9" fmla="*/ 0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" h="17">
                  <a:moveTo>
                    <a:pt x="4" y="0"/>
                  </a:moveTo>
                  <a:cubicBezTo>
                    <a:pt x="3" y="3"/>
                    <a:pt x="1" y="7"/>
                    <a:pt x="0" y="10"/>
                  </a:cubicBezTo>
                  <a:cubicBezTo>
                    <a:pt x="4" y="13"/>
                    <a:pt x="9" y="15"/>
                    <a:pt x="13" y="17"/>
                  </a:cubicBezTo>
                  <a:cubicBezTo>
                    <a:pt x="13" y="13"/>
                    <a:pt x="14" y="9"/>
                    <a:pt x="14" y="4"/>
                  </a:cubicBezTo>
                  <a:cubicBezTo>
                    <a:pt x="11" y="3"/>
                    <a:pt x="8" y="2"/>
                    <a:pt x="4" y="0"/>
                  </a:cubicBezTo>
                </a:path>
              </a:pathLst>
            </a:custGeom>
            <a:solidFill>
              <a:srgbClr val="B5A6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7" name="Freeform 19">
              <a:extLst>
                <a:ext uri="{FF2B5EF4-FFF2-40B4-BE49-F238E27FC236}">
                  <a16:creationId xmlns:a16="http://schemas.microsoft.com/office/drawing/2014/main" xmlns="" id="{08F48313-9EC4-4E21-BFC9-2CE777B89AB8}"/>
                </a:ext>
              </a:extLst>
            </p:cNvPr>
            <p:cNvSpPr>
              <a:spLocks/>
            </p:cNvSpPr>
            <p:nvPr/>
          </p:nvSpPr>
          <p:spPr bwMode="auto">
            <a:xfrm>
              <a:off x="8386906" y="3341608"/>
              <a:ext cx="68295" cy="45943"/>
            </a:xfrm>
            <a:custGeom>
              <a:avLst/>
              <a:gdLst>
                <a:gd name="T0" fmla="*/ 0 w 32"/>
                <a:gd name="T1" fmla="*/ 0 h 22"/>
                <a:gd name="T2" fmla="*/ 0 w 32"/>
                <a:gd name="T3" fmla="*/ 2147483646 h 22"/>
                <a:gd name="T4" fmla="*/ 0 w 32"/>
                <a:gd name="T5" fmla="*/ 2147483646 h 22"/>
                <a:gd name="T6" fmla="*/ 2147483646 w 32"/>
                <a:gd name="T7" fmla="*/ 2147483646 h 22"/>
                <a:gd name="T8" fmla="*/ 2147483646 w 32"/>
                <a:gd name="T9" fmla="*/ 2147483646 h 22"/>
                <a:gd name="T10" fmla="*/ 0 w 32"/>
                <a:gd name="T11" fmla="*/ 0 h 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2" h="22">
                  <a:moveTo>
                    <a:pt x="0" y="0"/>
                  </a:moveTo>
                  <a:cubicBezTo>
                    <a:pt x="0" y="2"/>
                    <a:pt x="0" y="4"/>
                    <a:pt x="0" y="6"/>
                  </a:cubicBezTo>
                  <a:cubicBezTo>
                    <a:pt x="0" y="6"/>
                    <a:pt x="0" y="7"/>
                    <a:pt x="0" y="8"/>
                  </a:cubicBezTo>
                  <a:cubicBezTo>
                    <a:pt x="10" y="13"/>
                    <a:pt x="21" y="18"/>
                    <a:pt x="32" y="22"/>
                  </a:cubicBezTo>
                  <a:cubicBezTo>
                    <a:pt x="31" y="19"/>
                    <a:pt x="30" y="16"/>
                    <a:pt x="29" y="13"/>
                  </a:cubicBezTo>
                  <a:cubicBezTo>
                    <a:pt x="19" y="9"/>
                    <a:pt x="9" y="5"/>
                    <a:pt x="0" y="0"/>
                  </a:cubicBezTo>
                </a:path>
              </a:pathLst>
            </a:custGeom>
            <a:solidFill>
              <a:srgbClr val="B5A6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" name="Freeform 20">
              <a:extLst>
                <a:ext uri="{FF2B5EF4-FFF2-40B4-BE49-F238E27FC236}">
                  <a16:creationId xmlns:a16="http://schemas.microsoft.com/office/drawing/2014/main" xmlns="" id="{53AB31FB-8005-41E3-9926-A2251F492A91}"/>
                </a:ext>
              </a:extLst>
            </p:cNvPr>
            <p:cNvSpPr>
              <a:spLocks/>
            </p:cNvSpPr>
            <p:nvPr/>
          </p:nvSpPr>
          <p:spPr bwMode="auto">
            <a:xfrm>
              <a:off x="8422402" y="3453657"/>
              <a:ext cx="200945" cy="98450"/>
            </a:xfrm>
            <a:custGeom>
              <a:avLst/>
              <a:gdLst>
                <a:gd name="T0" fmla="*/ 0 w 94"/>
                <a:gd name="T1" fmla="*/ 0 h 46"/>
                <a:gd name="T2" fmla="*/ 2147483646 w 94"/>
                <a:gd name="T3" fmla="*/ 2147483646 h 46"/>
                <a:gd name="T4" fmla="*/ 2147483646 w 94"/>
                <a:gd name="T5" fmla="*/ 2147483646 h 46"/>
                <a:gd name="T6" fmla="*/ 2147483646 w 94"/>
                <a:gd name="T7" fmla="*/ 2147483646 h 46"/>
                <a:gd name="T8" fmla="*/ 2147483646 w 94"/>
                <a:gd name="T9" fmla="*/ 2147483646 h 46"/>
                <a:gd name="T10" fmla="*/ 0 w 94"/>
                <a:gd name="T11" fmla="*/ 0 h 4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4" h="46">
                  <a:moveTo>
                    <a:pt x="0" y="0"/>
                  </a:moveTo>
                  <a:cubicBezTo>
                    <a:pt x="3" y="5"/>
                    <a:pt x="5" y="11"/>
                    <a:pt x="8" y="16"/>
                  </a:cubicBezTo>
                  <a:cubicBezTo>
                    <a:pt x="28" y="24"/>
                    <a:pt x="48" y="32"/>
                    <a:pt x="68" y="38"/>
                  </a:cubicBezTo>
                  <a:cubicBezTo>
                    <a:pt x="77" y="41"/>
                    <a:pt x="85" y="44"/>
                    <a:pt x="94" y="46"/>
                  </a:cubicBezTo>
                  <a:cubicBezTo>
                    <a:pt x="82" y="41"/>
                    <a:pt x="71" y="34"/>
                    <a:pt x="61" y="25"/>
                  </a:cubicBezTo>
                  <a:cubicBezTo>
                    <a:pt x="41" y="18"/>
                    <a:pt x="20" y="9"/>
                    <a:pt x="0" y="0"/>
                  </a:cubicBezTo>
                </a:path>
              </a:pathLst>
            </a:custGeom>
            <a:solidFill>
              <a:srgbClr val="B5A6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9" name="Freeform 21">
              <a:extLst>
                <a:ext uri="{FF2B5EF4-FFF2-40B4-BE49-F238E27FC236}">
                  <a16:creationId xmlns:a16="http://schemas.microsoft.com/office/drawing/2014/main" xmlns="" id="{3725B838-57E0-4840-BCA1-E90B33423B38}"/>
                </a:ext>
              </a:extLst>
            </p:cNvPr>
            <p:cNvSpPr>
              <a:spLocks/>
            </p:cNvSpPr>
            <p:nvPr/>
          </p:nvSpPr>
          <p:spPr bwMode="auto">
            <a:xfrm>
              <a:off x="8012755" y="3182549"/>
              <a:ext cx="1163637" cy="413488"/>
            </a:xfrm>
            <a:custGeom>
              <a:avLst/>
              <a:gdLst>
                <a:gd name="T0" fmla="*/ 2147483646 w 546"/>
                <a:gd name="T1" fmla="*/ 2147483646 h 194"/>
                <a:gd name="T2" fmla="*/ 2147483646 w 546"/>
                <a:gd name="T3" fmla="*/ 2147483646 h 194"/>
                <a:gd name="T4" fmla="*/ 2147483646 w 546"/>
                <a:gd name="T5" fmla="*/ 2147483646 h 194"/>
                <a:gd name="T6" fmla="*/ 2147483646 w 546"/>
                <a:gd name="T7" fmla="*/ 2147483646 h 194"/>
                <a:gd name="T8" fmla="*/ 2147483646 w 546"/>
                <a:gd name="T9" fmla="*/ 2147483646 h 194"/>
                <a:gd name="T10" fmla="*/ 2147483646 w 546"/>
                <a:gd name="T11" fmla="*/ 2147483646 h 194"/>
                <a:gd name="T12" fmla="*/ 2147483646 w 546"/>
                <a:gd name="T13" fmla="*/ 2147483646 h 194"/>
                <a:gd name="T14" fmla="*/ 2147483646 w 546"/>
                <a:gd name="T15" fmla="*/ 2147483646 h 194"/>
                <a:gd name="T16" fmla="*/ 2147483646 w 546"/>
                <a:gd name="T17" fmla="*/ 2147483646 h 194"/>
                <a:gd name="T18" fmla="*/ 2147483646 w 546"/>
                <a:gd name="T19" fmla="*/ 2147483646 h 194"/>
                <a:gd name="T20" fmla="*/ 2147483646 w 546"/>
                <a:gd name="T21" fmla="*/ 2147483646 h 1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46" h="194">
                  <a:moveTo>
                    <a:pt x="184" y="32"/>
                  </a:moveTo>
                  <a:cubicBezTo>
                    <a:pt x="183" y="36"/>
                    <a:pt x="179" y="46"/>
                    <a:pt x="178" y="47"/>
                  </a:cubicBezTo>
                  <a:cubicBezTo>
                    <a:pt x="124" y="34"/>
                    <a:pt x="85" y="26"/>
                    <a:pt x="84" y="31"/>
                  </a:cubicBezTo>
                  <a:cubicBezTo>
                    <a:pt x="82" y="39"/>
                    <a:pt x="165" y="71"/>
                    <a:pt x="271" y="102"/>
                  </a:cubicBezTo>
                  <a:cubicBezTo>
                    <a:pt x="377" y="133"/>
                    <a:pt x="465" y="152"/>
                    <a:pt x="467" y="144"/>
                  </a:cubicBezTo>
                  <a:cubicBezTo>
                    <a:pt x="469" y="139"/>
                    <a:pt x="437" y="126"/>
                    <a:pt x="386" y="108"/>
                  </a:cubicBezTo>
                  <a:cubicBezTo>
                    <a:pt x="386" y="108"/>
                    <a:pt x="389" y="94"/>
                    <a:pt x="389" y="93"/>
                  </a:cubicBezTo>
                  <a:cubicBezTo>
                    <a:pt x="483" y="127"/>
                    <a:pt x="546" y="159"/>
                    <a:pt x="541" y="174"/>
                  </a:cubicBezTo>
                  <a:cubicBezTo>
                    <a:pt x="536" y="194"/>
                    <a:pt x="411" y="174"/>
                    <a:pt x="263" y="130"/>
                  </a:cubicBezTo>
                  <a:cubicBezTo>
                    <a:pt x="115" y="87"/>
                    <a:pt x="0" y="35"/>
                    <a:pt x="6" y="15"/>
                  </a:cubicBezTo>
                  <a:cubicBezTo>
                    <a:pt x="10" y="0"/>
                    <a:pt x="84" y="8"/>
                    <a:pt x="184" y="32"/>
                  </a:cubicBezTo>
                  <a:close/>
                </a:path>
              </a:pathLst>
            </a:custGeom>
            <a:solidFill>
              <a:srgbClr val="A18B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4" name="PA-组合 4">
            <a:extLst>
              <a:ext uri="{FF2B5EF4-FFF2-40B4-BE49-F238E27FC236}">
                <a16:creationId xmlns:a16="http://schemas.microsoft.com/office/drawing/2014/main" xmlns="" id="{36D9016F-6231-4A08-B33A-67295394EE92}"/>
              </a:ext>
            </a:extLst>
          </p:cNvPr>
          <p:cNvGrpSpPr/>
          <p:nvPr>
            <p:custDataLst>
              <p:tags r:id="rId1"/>
            </p:custDataLst>
          </p:nvPr>
        </p:nvGrpSpPr>
        <p:grpSpPr>
          <a:xfrm>
            <a:off x="738958" y="1049092"/>
            <a:ext cx="7666084" cy="669853"/>
            <a:chOff x="372001" y="1149542"/>
            <a:chExt cx="3866098" cy="3157898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21" name="PA-同心圆 695">
              <a:extLst>
                <a:ext uri="{FF2B5EF4-FFF2-40B4-BE49-F238E27FC236}">
                  <a16:creationId xmlns:a16="http://schemas.microsoft.com/office/drawing/2014/main" xmlns="" id="{863F94AC-E89C-480F-87D9-6A3F5BE7CCDD}"/>
                </a:ext>
              </a:extLst>
            </p:cNvPr>
            <p:cNvSpPr/>
            <p:nvPr/>
          </p:nvSpPr>
          <p:spPr>
            <a:xfrm>
              <a:off x="372001" y="1149542"/>
              <a:ext cx="3866098" cy="3157898"/>
            </a:xfrm>
            <a:prstGeom prst="roundRect">
              <a:avLst>
                <a:gd name="adj" fmla="val 34726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ln w="19050">
                  <a:solidFill>
                    <a:schemeClr val="tx2">
                      <a:lumMod val="50000"/>
                    </a:schemeClr>
                  </a:solidFill>
                </a:ln>
                <a:solidFill>
                  <a:prstClr val="black"/>
                </a:solidFill>
                <a:latin typeface="Calibri"/>
                <a:ea typeface="微软雅黑"/>
              </a:endParaRPr>
            </a:p>
          </p:txBody>
        </p:sp>
        <p:sp>
          <p:nvSpPr>
            <p:cNvPr id="22" name="PA-椭圆 30">
              <a:extLst>
                <a:ext uri="{FF2B5EF4-FFF2-40B4-BE49-F238E27FC236}">
                  <a16:creationId xmlns:a16="http://schemas.microsoft.com/office/drawing/2014/main" xmlns="" id="{B71408B7-E184-4255-883D-DA60497C2498}"/>
                </a:ext>
              </a:extLst>
            </p:cNvPr>
            <p:cNvSpPr/>
            <p:nvPr/>
          </p:nvSpPr>
          <p:spPr>
            <a:xfrm>
              <a:off x="401653" y="1310560"/>
              <a:ext cx="3806792" cy="2882266"/>
            </a:xfrm>
            <a:prstGeom prst="roundRect">
              <a:avLst>
                <a:gd name="adj" fmla="val 35827"/>
              </a:avLst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zh-CN" altLang="en-US" sz="4000" b="1" dirty="0">
                  <a:ln w="19050">
                    <a:solidFill>
                      <a:schemeClr val="tx2">
                        <a:lumMod val="50000"/>
                      </a:schemeClr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</a:rPr>
                <a:t>探究影响压力作用效果的因素</a:t>
              </a:r>
            </a:p>
          </p:txBody>
        </p:sp>
      </p:grpSp>
      <p:grpSp>
        <p:nvGrpSpPr>
          <p:cNvPr id="7" name="组合 27"/>
          <p:cNvGrpSpPr>
            <a:grpSpLocks/>
          </p:cNvGrpSpPr>
          <p:nvPr/>
        </p:nvGrpSpPr>
        <p:grpSpPr bwMode="auto">
          <a:xfrm>
            <a:off x="34925" y="1752600"/>
            <a:ext cx="9086850" cy="2489200"/>
            <a:chOff x="0" y="1671773"/>
            <a:chExt cx="9086850" cy="2488747"/>
          </a:xfrm>
        </p:grpSpPr>
        <p:pic>
          <p:nvPicPr>
            <p:cNvPr id="20487" name="图片 2" descr="图片包含 家具, 室内, 座位&#10;&#10;已生成高可信度的说明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026787" y="1671773"/>
              <a:ext cx="3036570" cy="23825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488" name="图片 23" descr="图片包含 物体&#10;&#10;已生成高可信度的说明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050280" y="1777980"/>
              <a:ext cx="3036570" cy="23825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489" name="图片 25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0" y="1743690"/>
              <a:ext cx="3036570" cy="23825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3" name="文本框 32">
            <a:extLst>
              <a:ext uri="{FF2B5EF4-FFF2-40B4-BE49-F238E27FC236}">
                <a16:creationId xmlns:a16="http://schemas.microsoft.com/office/drawing/2014/main" xmlns="" id="{D3C65F80-88DB-4EA9-AFFC-947399CC87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790" y="3630731"/>
            <a:ext cx="8697850" cy="2062103"/>
          </a:xfrm>
          <a:prstGeom prst="rect">
            <a:avLst/>
          </a:prstGeom>
          <a:gradFill flip="none" rotWithShape="1">
            <a:gsLst>
              <a:gs pos="0">
                <a:srgbClr val="C7C5C4"/>
              </a:gs>
              <a:gs pos="100000">
                <a:srgbClr val="EEF2F3"/>
              </a:gs>
            </a:gsLst>
            <a:lin ang="0" scaled="1"/>
            <a:tileRect/>
          </a:gradFill>
          <a:ln>
            <a:noFill/>
          </a:ln>
          <a:effectLst>
            <a:glow rad="63500">
              <a:schemeClr val="accent3">
                <a:satMod val="175000"/>
                <a:alpha val="40000"/>
              </a:schemeClr>
            </a:glow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metal">
            <a:bevelT w="63500" h="63500" prst="coolSlant"/>
          </a:sp3d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defPPr>
              <a:defRPr lang="zh-CN"/>
            </a:defPPr>
            <a:lvl1pPr marL="990600" eaLnBrk="1" hangingPunct="1">
              <a:defRPr sz="4000" b="1"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811213">
              <a:defRPr/>
            </a:pPr>
            <a:r>
              <a:rPr lang="zh-CN" altLang="en-US" sz="3200" dirty="0"/>
              <a:t>压力的作用效果</a:t>
            </a:r>
            <a:r>
              <a:rPr lang="zh-CN" altLang="en-US" sz="3200" dirty="0">
                <a:solidFill>
                  <a:srgbClr val="FF0000"/>
                </a:solidFill>
                <a:highlight>
                  <a:srgbClr val="FFFF00"/>
                </a:highlight>
              </a:rPr>
              <a:t>与压力大小</a:t>
            </a:r>
            <a:r>
              <a:rPr lang="zh-CN" altLang="en-US" sz="3200" dirty="0"/>
              <a:t>有关。受力面积一定时，压力越大，压力的作用效果越明显。</a:t>
            </a:r>
          </a:p>
          <a:p>
            <a:pPr marL="0" indent="811213">
              <a:defRPr/>
            </a:pPr>
            <a:r>
              <a:rPr lang="zh-CN" altLang="en-US" sz="3200" dirty="0"/>
              <a:t>压力的作用效果</a:t>
            </a:r>
            <a:r>
              <a:rPr lang="zh-CN" altLang="en-US" sz="3200" dirty="0">
                <a:solidFill>
                  <a:srgbClr val="FF0000"/>
                </a:solidFill>
                <a:highlight>
                  <a:srgbClr val="FFFF00"/>
                </a:highlight>
              </a:rPr>
              <a:t>与受力面积</a:t>
            </a:r>
            <a:r>
              <a:rPr lang="zh-CN" altLang="en-US" sz="3200" dirty="0"/>
              <a:t>有关。压力一定时，受力面积越小，压力的作用效果越明显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289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0" y="0"/>
                                      <p:to x="100000" y="100000"/>
                                    </p:animScale>
                                    <p:animScale>
                                      <p:cBhvr>
                                        <p:cTn id="8" dur="46" fill="hold">
                                          <p:stCondLst>
                                            <p:cond delay="28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100000" y="100000"/>
                                      <p:to x="110000" y="110000"/>
                                    </p:animScale>
                                    <p:animScale>
                                      <p:cBhvr>
                                        <p:cTn id="9" dur="46" fill="hold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110000" y="110000"/>
                                      <p:to x="100000" y="100000"/>
                                    </p:animScale>
                                    <p:animScale>
                                      <p:cBhvr>
                                        <p:cTn id="10" dur="46" fill="hold">
                                          <p:stCondLst>
                                            <p:cond delay="37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100000" y="100000"/>
                                      <p:to x="105000" y="105000"/>
                                    </p:animScale>
                                    <p:animScale>
                                      <p:cBhvr>
                                        <p:cTn id="11" dur="58" fill="hold">
                                          <p:stCondLst>
                                            <p:cond delay="41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105000" y="105000"/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2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Box 2">
            <a:extLst>
              <a:ext uri="{FF2B5EF4-FFF2-40B4-BE49-F238E27FC236}">
                <a16:creationId xmlns:a16="http://schemas.microsoft.com/office/drawing/2014/main" xmlns="" id="{3A702A0B-754A-423B-88F0-A1532CA60B36}"/>
              </a:ext>
            </a:extLst>
          </p:cNvPr>
          <p:cNvSpPr txBox="1"/>
          <p:nvPr/>
        </p:nvSpPr>
        <p:spPr>
          <a:xfrm>
            <a:off x="593725" y="2833688"/>
            <a:ext cx="7980363" cy="1190625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表示压强、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3200" b="1" i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表示压力</a:t>
            </a:r>
            <a:endParaRPr lang="en-US" altLang="zh-CN" sz="32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defRPr/>
            </a:pP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32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表示受力面积</a:t>
            </a:r>
          </a:p>
        </p:txBody>
      </p:sp>
      <p:sp>
        <p:nvSpPr>
          <p:cNvPr id="23" name="文本框 5">
            <a:extLst>
              <a:ext uri="{FF2B5EF4-FFF2-40B4-BE49-F238E27FC236}">
                <a16:creationId xmlns:a16="http://schemas.microsoft.com/office/drawing/2014/main" xmlns="" id="{675107BA-665C-4DC0-94C8-E7791A37F01A}"/>
              </a:ext>
            </a:extLst>
          </p:cNvPr>
          <p:cNvSpPr txBox="1"/>
          <p:nvPr/>
        </p:nvSpPr>
        <p:spPr>
          <a:xfrm>
            <a:off x="509913" y="241827"/>
            <a:ext cx="1369688" cy="769441"/>
          </a:xfrm>
          <a:prstGeom prst="round1Rect">
            <a:avLst>
              <a:gd name="adj" fmla="val 16667"/>
            </a:avLst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anchor="ctr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4400" b="1" dirty="0">
                <a:latin typeface="楷体" panose="02010609060101010101" pitchFamily="49" charset="-122"/>
                <a:ea typeface="楷体" panose="02010609060101010101" pitchFamily="49" charset="-122"/>
              </a:rPr>
              <a:t>压强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xmlns="" id="{93D3E33B-E522-4326-9CA9-4A85A95A5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771" y="2060783"/>
            <a:ext cx="8252460" cy="584775"/>
          </a:xfrm>
          <a:prstGeom prst="rect">
            <a:avLst/>
          </a:prstGeom>
          <a:gradFill flip="none" rotWithShape="1">
            <a:gsLst>
              <a:gs pos="0">
                <a:srgbClr val="C7C5C4"/>
              </a:gs>
              <a:gs pos="100000">
                <a:srgbClr val="EEF2F3"/>
              </a:gs>
            </a:gsLst>
            <a:lin ang="0" scaled="1"/>
            <a:tileRect/>
          </a:gradFill>
          <a:ln>
            <a:noFill/>
          </a:ln>
          <a:effectLst>
            <a:glow rad="63500">
              <a:schemeClr val="accent3">
                <a:satMod val="175000"/>
                <a:alpha val="40000"/>
              </a:schemeClr>
            </a:glow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metal">
            <a:bevelT w="63500" h="63500" prst="coolSlant"/>
          </a:sp3d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defPPr>
              <a:defRPr lang="zh-CN"/>
            </a:defPPr>
            <a:lvl1pPr marL="0" indent="811213" eaLnBrk="1" hangingPunct="1">
              <a:defRPr sz="3200" b="1"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>
              <a:defRPr>
                <a:latin typeface="Arial" panose="020B0604020202020204" pitchFamily="34" charset="0"/>
              </a:defRPr>
            </a:lvl2pPr>
            <a:lvl3pPr marL="1143000" indent="-228600">
              <a:defRPr>
                <a:latin typeface="Arial" panose="020B0604020202020204" pitchFamily="34" charset="0"/>
              </a:defRPr>
            </a:lvl3pPr>
            <a:lvl4pPr marL="1600200" indent="-228600">
              <a:defRPr>
                <a:latin typeface="Arial" panose="020B0604020202020204" pitchFamily="34" charset="0"/>
              </a:defRPr>
            </a:lvl4pPr>
            <a:lvl5pPr marL="2057400" indent="-228600">
              <a:defRPr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9pPr>
          </a:lstStyle>
          <a:p>
            <a:pPr indent="0">
              <a:defRPr/>
            </a:pPr>
            <a:r>
              <a:rPr lang="zh-CN" altLang="en-US" dirty="0"/>
              <a:t>定义：</a:t>
            </a:r>
            <a:r>
              <a:rPr lang="zh-CN" altLang="en-US" dirty="0">
                <a:solidFill>
                  <a:srgbClr val="FF0000"/>
                </a:solidFill>
              </a:rPr>
              <a:t>物体所受</a:t>
            </a:r>
            <a:r>
              <a:rPr lang="zh-CN" altLang="en-US" dirty="0">
                <a:solidFill>
                  <a:srgbClr val="FF0000"/>
                </a:solidFill>
                <a:highlight>
                  <a:srgbClr val="FFFF00"/>
                </a:highlight>
              </a:rPr>
              <a:t>压力</a:t>
            </a:r>
            <a:r>
              <a:rPr lang="zh-CN" altLang="en-US" dirty="0">
                <a:solidFill>
                  <a:srgbClr val="FF0000"/>
                </a:solidFill>
              </a:rPr>
              <a:t>的大小</a:t>
            </a:r>
            <a:r>
              <a:rPr lang="zh-CN" altLang="en-US" dirty="0">
                <a:solidFill>
                  <a:srgbClr val="FF0000"/>
                </a:solidFill>
                <a:highlight>
                  <a:srgbClr val="FFFF00"/>
                </a:highlight>
              </a:rPr>
              <a:t>与受力面积之比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xmlns="" id="{0765A095-B85E-4783-B5C2-AA585F55615C}"/>
              </a:ext>
            </a:extLst>
          </p:cNvPr>
          <p:cNvSpPr/>
          <p:nvPr/>
        </p:nvSpPr>
        <p:spPr>
          <a:xfrm>
            <a:off x="445771" y="1243638"/>
            <a:ext cx="5952270" cy="584775"/>
          </a:xfrm>
          <a:prstGeom prst="rect">
            <a:avLst/>
          </a:prstGeom>
          <a:gradFill flip="none" rotWithShape="1">
            <a:gsLst>
              <a:gs pos="0">
                <a:srgbClr val="C7C5C4"/>
              </a:gs>
              <a:gs pos="100000">
                <a:srgbClr val="EEF2F3"/>
              </a:gs>
            </a:gsLst>
            <a:lin ang="0" scaled="1"/>
            <a:tileRect/>
          </a:gradFill>
          <a:ln>
            <a:noFill/>
          </a:ln>
          <a:effectLst>
            <a:glow rad="63500">
              <a:schemeClr val="accent3">
                <a:satMod val="175000"/>
                <a:alpha val="40000"/>
              </a:schemeClr>
            </a:glow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metal">
            <a:bevelT w="63500" h="63500" prst="coolSlant"/>
          </a:sp3d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用来表示压力作用效果的物理量</a:t>
            </a:r>
          </a:p>
        </p:txBody>
      </p:sp>
      <p:graphicFrame>
        <p:nvGraphicFramePr>
          <p:cNvPr id="28" name="Object 36"/>
          <p:cNvGraphicFramePr>
            <a:graphicFrameLocks noChangeAspect="1"/>
          </p:cNvGraphicFramePr>
          <p:nvPr/>
        </p:nvGraphicFramePr>
        <p:xfrm>
          <a:off x="5359400" y="2867025"/>
          <a:ext cx="1158875" cy="1052513"/>
        </p:xfrm>
        <a:graphic>
          <a:graphicData uri="http://schemas.openxmlformats.org/presentationml/2006/ole">
            <p:oleObj spid="_x0000_s1026" r:id="rId3" imgW="965160" imgH="876240" progId="Equation.DSMT4">
              <p:embed/>
            </p:oleObj>
          </a:graphicData>
        </a:graphic>
      </p:graphicFrame>
      <p:pic>
        <p:nvPicPr>
          <p:cNvPr id="29" name="图片 28"/>
          <p:cNvPicPr>
            <a:picLocks noChangeAspect="1" noChangeArrowheads="1"/>
          </p:cNvPicPr>
          <p:nvPr/>
        </p:nvPicPr>
        <p:blipFill>
          <a:blip r:embed="rId4"/>
          <a:srcRect l="-2142" r="73654"/>
          <a:stretch>
            <a:fillRect/>
          </a:stretch>
        </p:blipFill>
        <p:spPr bwMode="auto">
          <a:xfrm>
            <a:off x="5359400" y="2867025"/>
            <a:ext cx="336550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文本框 30">
            <a:extLst>
              <a:ext uri="{FF2B5EF4-FFF2-40B4-BE49-F238E27FC236}">
                <a16:creationId xmlns:a16="http://schemas.microsoft.com/office/drawing/2014/main" xmlns="" id="{F55ED488-E074-43CD-A3AF-37E9F10AAF48}"/>
              </a:ext>
            </a:extLst>
          </p:cNvPr>
          <p:cNvSpPr txBox="1"/>
          <p:nvPr/>
        </p:nvSpPr>
        <p:spPr bwMode="auto">
          <a:xfrm>
            <a:off x="445771" y="4239652"/>
            <a:ext cx="8365722" cy="584775"/>
          </a:xfrm>
          <a:prstGeom prst="rect">
            <a:avLst/>
          </a:prstGeom>
          <a:gradFill flip="none" rotWithShape="1">
            <a:gsLst>
              <a:gs pos="0">
                <a:srgbClr val="C7C5C4"/>
              </a:gs>
              <a:gs pos="100000">
                <a:srgbClr val="EEF2F3"/>
              </a:gs>
            </a:gsLst>
            <a:lin ang="0" scaled="1"/>
            <a:tileRect/>
          </a:gradFill>
          <a:ln>
            <a:noFill/>
          </a:ln>
          <a:effectLst>
            <a:glow rad="63500">
              <a:schemeClr val="accent3">
                <a:satMod val="175000"/>
                <a:alpha val="40000"/>
              </a:schemeClr>
            </a:glow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metal">
            <a:bevelT w="63500" h="63500" prst="coolSlant"/>
          </a:sp3d>
          <a:extLst/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单位：</a:t>
            </a:r>
          </a:p>
        </p:txBody>
      </p:sp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6708775" y="2878138"/>
            <a:ext cx="16748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 i="1">
                <a:latin typeface="Times New Roman" pitchFamily="18" charset="0"/>
                <a:ea typeface="黑体" pitchFamily="49" charset="-122"/>
                <a:sym typeface="黑体" pitchFamily="49" charset="-122"/>
              </a:rPr>
              <a:t>- - - - - N</a:t>
            </a:r>
            <a:endParaRPr lang="zh-CN" altLang="en-US" sz="3200" i="1"/>
          </a:p>
        </p:txBody>
      </p:sp>
      <p:sp>
        <p:nvSpPr>
          <p:cNvPr id="35" name="矩形 34"/>
          <p:cNvSpPr>
            <a:spLocks noChangeArrowheads="1"/>
          </p:cNvSpPr>
          <p:nvPr/>
        </p:nvSpPr>
        <p:spPr bwMode="auto">
          <a:xfrm>
            <a:off x="6708775" y="3397250"/>
            <a:ext cx="183356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 i="1">
                <a:latin typeface="Times New Roman" pitchFamily="18" charset="0"/>
                <a:ea typeface="黑体" pitchFamily="49" charset="-122"/>
                <a:sym typeface="黑体" pitchFamily="49" charset="-122"/>
              </a:rPr>
              <a:t>- - - - - m</a:t>
            </a:r>
            <a:r>
              <a:rPr lang="en-US" altLang="zh-CN" sz="3200" b="1" i="1" baseline="30000">
                <a:latin typeface="Times New Roman" pitchFamily="18" charset="0"/>
                <a:ea typeface="黑体" pitchFamily="49" charset="-122"/>
                <a:sym typeface="黑体" pitchFamily="49" charset="-122"/>
              </a:rPr>
              <a:t>2</a:t>
            </a:r>
            <a:endParaRPr lang="zh-CN" altLang="en-US" sz="3200" i="1" baseline="30000"/>
          </a:p>
        </p:txBody>
      </p:sp>
      <p:sp>
        <p:nvSpPr>
          <p:cNvPr id="36" name="矩形 35"/>
          <p:cNvSpPr>
            <a:spLocks noChangeArrowheads="1"/>
          </p:cNvSpPr>
          <p:nvPr/>
        </p:nvSpPr>
        <p:spPr bwMode="auto">
          <a:xfrm>
            <a:off x="1647825" y="4270375"/>
            <a:ext cx="11541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 i="1">
                <a:latin typeface="Times New Roman" pitchFamily="18" charset="0"/>
                <a:ea typeface="黑体" pitchFamily="49" charset="-122"/>
                <a:sym typeface="黑体" pitchFamily="49" charset="-122"/>
              </a:rPr>
              <a:t>N/ m</a:t>
            </a:r>
            <a:r>
              <a:rPr lang="en-US" altLang="zh-CN" sz="3200" b="1" i="1" baseline="30000">
                <a:latin typeface="Times New Roman" pitchFamily="18" charset="0"/>
                <a:ea typeface="黑体" pitchFamily="49" charset="-122"/>
                <a:sym typeface="黑体" pitchFamily="49" charset="-122"/>
              </a:rPr>
              <a:t>2</a:t>
            </a:r>
            <a:endParaRPr lang="zh-CN" altLang="en-US" sz="3200" i="1"/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xmlns="" id="{5A462695-CAD6-4CCC-8B7D-14C9B26CF798}"/>
              </a:ext>
            </a:extLst>
          </p:cNvPr>
          <p:cNvSpPr/>
          <p:nvPr/>
        </p:nvSpPr>
        <p:spPr>
          <a:xfrm>
            <a:off x="3110801" y="4234998"/>
            <a:ext cx="14157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FF0000"/>
                </a:solidFill>
                <a:highlight>
                  <a:srgbClr val="FFFF00"/>
                </a:highlight>
                <a:latin typeface="楷体" panose="02010609060101010101" pitchFamily="49" charset="-122"/>
                <a:ea typeface="楷体" panose="02010609060101010101" pitchFamily="49" charset="-122"/>
                <a:sym typeface="黑体" panose="02010609060101010101" pitchFamily="49" charset="-122"/>
              </a:rPr>
              <a:t>帕</a:t>
            </a:r>
            <a:r>
              <a:rPr lang="zh-CN" altLang="en-US" sz="32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黑体" panose="02010609060101010101" pitchFamily="49" charset="-122"/>
              </a:rPr>
              <a:t>斯卡</a:t>
            </a:r>
            <a:endParaRPr lang="zh-CN" altLang="en-US" sz="32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xmlns="" id="{C7E39E80-4F23-4575-AB39-88413EF86F14}"/>
              </a:ext>
            </a:extLst>
          </p:cNvPr>
          <p:cNvSpPr/>
          <p:nvPr/>
        </p:nvSpPr>
        <p:spPr>
          <a:xfrm>
            <a:off x="4822911" y="4234998"/>
            <a:ext cx="6399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黑体" panose="02010609060101010101" pitchFamily="49" charset="-122"/>
              </a:rPr>
              <a:t>Pa</a:t>
            </a:r>
            <a:endParaRPr lang="zh-CN" altLang="en-US" sz="32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9" name="文本框 38"/>
          <p:cNvSpPr txBox="1">
            <a:spLocks noChangeArrowheads="1"/>
          </p:cNvSpPr>
          <p:nvPr/>
        </p:nvSpPr>
        <p:spPr bwMode="auto">
          <a:xfrm>
            <a:off x="509588" y="5097463"/>
            <a:ext cx="2620962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Font typeface="Arial" charset="0"/>
              <a:buNone/>
            </a:pPr>
            <a:r>
              <a:rPr lang="en-US" altLang="zh-CN" sz="2800" b="1">
                <a:latin typeface="Times New Roman" pitchFamily="18" charset="0"/>
              </a:rPr>
              <a:t>1 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</a:rPr>
              <a:t>Pa</a:t>
            </a:r>
            <a:r>
              <a:rPr lang="en-US" altLang="zh-CN" sz="2800" b="1">
                <a:latin typeface="Times New Roman" pitchFamily="18" charset="0"/>
              </a:rPr>
              <a:t>=1 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</a:rPr>
              <a:t>N/m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xmlns="" id="{EC65D3FD-9CDB-41D6-A548-4408513A96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9075" y="5722938"/>
            <a:ext cx="6894513" cy="577850"/>
          </a:xfrm>
          <a:prstGeom prst="wedgeRoundRectCallout">
            <a:avLst>
              <a:gd name="adj1" fmla="val -40011"/>
              <a:gd name="adj2" fmla="val -83525"/>
              <a:gd name="adj3" fmla="val 16667"/>
            </a:avLst>
          </a:prstGeom>
          <a:ln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表示</a:t>
            </a:r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m</a:t>
            </a:r>
            <a:r>
              <a:rPr lang="en-US" altLang="zh-CN" sz="2800" b="1" baseline="300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受力面积上受到的压力为</a:t>
            </a:r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bldLvl="0" animBg="1"/>
      <p:bldP spid="34" grpId="0"/>
      <p:bldP spid="35" grpId="0"/>
      <p:bldP spid="36" grpId="0"/>
      <p:bldP spid="39" grpId="0"/>
      <p:bldP spid="40" grpId="0" bldLvl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4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609</Words>
  <PresentationFormat>全屏显示(4:3)</PresentationFormat>
  <Paragraphs>132</Paragraphs>
  <Slides>2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2" baseType="lpstr">
      <vt:lpstr>Office 主题</vt:lpstr>
      <vt:lpstr>MathType 6.0 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5</cp:revision>
  <dcterms:created xsi:type="dcterms:W3CDTF">2020-02-09T01:43:08Z</dcterms:created>
  <dcterms:modified xsi:type="dcterms:W3CDTF">2020-02-09T01:58:14Z</dcterms:modified>
</cp:coreProperties>
</file>